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55CE20" w14:textId="297691D7" w:rsidR="00A54871" w:rsidRPr="00023400" w:rsidRDefault="00A54871" w:rsidP="008D13B9">
      <w:pPr>
        <w:keepNext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>Math 120</w:t>
      </w:r>
    </w:p>
    <w:p w14:paraId="581BD130" w14:textId="70600319" w:rsidR="00A54871" w:rsidRPr="00023400" w:rsidRDefault="00A54871" w:rsidP="008D13B9">
      <w:pPr>
        <w:keepNext/>
        <w:rPr>
          <w:rFonts w:ascii="Franklin Gothic Book" w:hAnsi="Franklin Gothic Book"/>
          <w:b/>
          <w:sz w:val="40"/>
          <w:szCs w:val="40"/>
        </w:rPr>
      </w:pPr>
      <w:r w:rsidRPr="00023400">
        <w:rPr>
          <w:rFonts w:ascii="Franklin Gothic Book" w:hAnsi="Franklin Gothic Book"/>
          <w:b/>
          <w:sz w:val="40"/>
          <w:szCs w:val="40"/>
        </w:rPr>
        <w:t xml:space="preserve">Test </w:t>
      </w:r>
      <w:r w:rsidR="00AE755C">
        <w:rPr>
          <w:rFonts w:ascii="Franklin Gothic Book" w:hAnsi="Franklin Gothic Book"/>
          <w:b/>
          <w:sz w:val="40"/>
          <w:szCs w:val="40"/>
        </w:rPr>
        <w:t>3</w:t>
      </w:r>
      <w:r w:rsidR="008D13B9">
        <w:rPr>
          <w:rFonts w:ascii="Franklin Gothic Book" w:hAnsi="Franklin Gothic Book"/>
          <w:b/>
          <w:sz w:val="40"/>
          <w:szCs w:val="40"/>
        </w:rPr>
        <w:t>C</w:t>
      </w:r>
    </w:p>
    <w:p w14:paraId="3E351161" w14:textId="77777777" w:rsidR="00A54871" w:rsidRPr="00023400" w:rsidRDefault="00A54871" w:rsidP="008D13B9">
      <w:pPr>
        <w:keepNext/>
        <w:rPr>
          <w:rFonts w:ascii="Franklin Gothic Book" w:hAnsi="Franklin Gothic Book"/>
          <w:b/>
          <w:sz w:val="40"/>
          <w:szCs w:val="40"/>
        </w:rPr>
      </w:pPr>
    </w:p>
    <w:p w14:paraId="14E88225" w14:textId="68288713" w:rsidR="00A54871" w:rsidRPr="00D669C3" w:rsidRDefault="00D669C3" w:rsidP="008D13B9">
      <w:pPr>
        <w:keepNext/>
        <w:rPr>
          <w:rFonts w:ascii="Franklin Gothic Book" w:hAnsi="Franklin Gothic Book"/>
          <w:b/>
          <w:szCs w:val="24"/>
        </w:rPr>
      </w:pPr>
      <w:r w:rsidRPr="00D669C3">
        <w:rPr>
          <w:rFonts w:ascii="Franklin Gothic Book" w:hAnsi="Franklin Gothic Book"/>
          <w:b/>
          <w:szCs w:val="24"/>
        </w:rPr>
        <w:t xml:space="preserve">Student </w:t>
      </w:r>
      <w:r w:rsidR="008E131D" w:rsidRPr="00D669C3">
        <w:rPr>
          <w:rFonts w:ascii="Franklin Gothic Book" w:hAnsi="Franklin Gothic Book"/>
          <w:b/>
          <w:szCs w:val="24"/>
        </w:rPr>
        <w:t>Name: _</w:t>
      </w:r>
      <w:r w:rsidRPr="00D669C3">
        <w:rPr>
          <w:rFonts w:ascii="Franklin Gothic Book" w:hAnsi="Franklin Gothic Book"/>
          <w:b/>
          <w:szCs w:val="24"/>
        </w:rPr>
        <w:t>__________________</w:t>
      </w:r>
      <w:r>
        <w:rPr>
          <w:rFonts w:ascii="Franklin Gothic Book" w:hAnsi="Franklin Gothic Book"/>
          <w:b/>
          <w:szCs w:val="24"/>
        </w:rPr>
        <w:t>___________________</w:t>
      </w:r>
      <w:r w:rsidR="008E131D">
        <w:rPr>
          <w:rFonts w:ascii="Franklin Gothic Book" w:hAnsi="Franklin Gothic Book"/>
          <w:b/>
          <w:szCs w:val="24"/>
        </w:rPr>
        <w:t>_</w:t>
      </w:r>
      <w:r w:rsidR="008E131D" w:rsidRPr="00D669C3">
        <w:rPr>
          <w:rFonts w:ascii="Franklin Gothic Book" w:hAnsi="Franklin Gothic Book"/>
          <w:b/>
          <w:szCs w:val="24"/>
        </w:rPr>
        <w:t xml:space="preserve"> Student</w:t>
      </w:r>
      <w:r w:rsidRPr="00D669C3">
        <w:rPr>
          <w:rFonts w:ascii="Franklin Gothic Book" w:hAnsi="Franklin Gothic Book"/>
          <w:b/>
          <w:szCs w:val="24"/>
        </w:rPr>
        <w:t xml:space="preserve"> </w:t>
      </w:r>
      <w:r w:rsidR="008E131D" w:rsidRPr="00D669C3">
        <w:rPr>
          <w:rFonts w:ascii="Franklin Gothic Book" w:hAnsi="Franklin Gothic Book"/>
          <w:b/>
          <w:szCs w:val="24"/>
        </w:rPr>
        <w:t>Number: _</w:t>
      </w:r>
      <w:r w:rsidRPr="00D669C3">
        <w:rPr>
          <w:rFonts w:ascii="Franklin Gothic Book" w:hAnsi="Franklin Gothic Book"/>
          <w:b/>
          <w:szCs w:val="24"/>
        </w:rPr>
        <w:t>______________</w:t>
      </w:r>
      <w:r>
        <w:rPr>
          <w:rFonts w:ascii="Franklin Gothic Book" w:hAnsi="Franklin Gothic Book"/>
          <w:b/>
          <w:szCs w:val="24"/>
        </w:rPr>
        <w:t>_______</w:t>
      </w:r>
    </w:p>
    <w:p w14:paraId="36D578FE" w14:textId="69754531" w:rsidR="00A54871" w:rsidRPr="00023400" w:rsidRDefault="00A54871" w:rsidP="008D13B9">
      <w:pPr>
        <w:keepNext/>
        <w:jc w:val="both"/>
        <w:rPr>
          <w:rFonts w:ascii="Franklin Gothic Book" w:hAnsi="Franklin Gothic Book"/>
          <w:b/>
          <w:sz w:val="40"/>
          <w:szCs w:val="40"/>
        </w:rPr>
      </w:pPr>
    </w:p>
    <w:p w14:paraId="368F80EA" w14:textId="77777777" w:rsidR="00A54871" w:rsidRPr="00023400" w:rsidRDefault="00A54871" w:rsidP="008D13B9">
      <w:pPr>
        <w:keepNext/>
        <w:jc w:val="left"/>
        <w:rPr>
          <w:rFonts w:ascii="Franklin Gothic Book" w:hAnsi="Franklin Gothic Book"/>
          <w:b/>
          <w:szCs w:val="24"/>
        </w:rPr>
      </w:pPr>
      <w:r w:rsidRPr="00023400">
        <w:rPr>
          <w:rFonts w:ascii="Franklin Gothic Book" w:hAnsi="Franklin Gothic Book"/>
          <w:b/>
          <w:szCs w:val="24"/>
        </w:rPr>
        <w:t>Directions:</w:t>
      </w:r>
    </w:p>
    <w:p w14:paraId="3A516647" w14:textId="3BFBC638" w:rsidR="00A54871" w:rsidRPr="00023400" w:rsidRDefault="00A54871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 w:rsidRPr="00023400">
        <w:rPr>
          <w:rFonts w:ascii="Franklin Gothic Book" w:hAnsi="Franklin Gothic Book"/>
          <w:szCs w:val="24"/>
        </w:rPr>
        <w:t>SHOW ALL YOUR WORK</w:t>
      </w:r>
      <w:r w:rsidR="008E131D">
        <w:rPr>
          <w:rFonts w:ascii="Franklin Gothic Book" w:hAnsi="Franklin Gothic Book"/>
          <w:szCs w:val="24"/>
        </w:rPr>
        <w:t xml:space="preserve"> OR JUSTIFICATION FOR ANSWERS</w:t>
      </w:r>
      <w:r w:rsidRPr="00023400">
        <w:rPr>
          <w:rFonts w:ascii="Franklin Gothic Book" w:hAnsi="Franklin Gothic Book"/>
          <w:szCs w:val="24"/>
        </w:rPr>
        <w:t xml:space="preserve"> </w:t>
      </w:r>
      <w:r w:rsidRPr="00023400">
        <w:rPr>
          <w:rFonts w:ascii="Franklin Gothic Book" w:hAnsi="Franklin Gothic Book"/>
          <w:i/>
          <w:sz w:val="28"/>
          <w:szCs w:val="28"/>
          <w:u w:val="single"/>
        </w:rPr>
        <w:t>ON THE TEST</w:t>
      </w:r>
      <w:r w:rsidRPr="00023400">
        <w:rPr>
          <w:rFonts w:ascii="Franklin Gothic Book" w:hAnsi="Franklin Gothic Book"/>
          <w:szCs w:val="24"/>
        </w:rPr>
        <w:t>.  Scrap paper is sometimes hard to read and I want to give you partial credit!</w:t>
      </w:r>
    </w:p>
    <w:p w14:paraId="5FCD8064" w14:textId="13A3440E" w:rsidR="00A54871" w:rsidRPr="00023400" w:rsidRDefault="00D669C3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bCs/>
          <w:iCs/>
          <w:szCs w:val="24"/>
        </w:rPr>
        <w:t>Simplify all answers.</w:t>
      </w:r>
    </w:p>
    <w:p w14:paraId="69C36AEC" w14:textId="26A83EDD" w:rsidR="00A54871" w:rsidRPr="00023400" w:rsidRDefault="00D669C3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Round answers as indicated.</w:t>
      </w:r>
    </w:p>
    <w:p w14:paraId="69758138" w14:textId="3FC44617" w:rsidR="00AA7EF8" w:rsidRDefault="00D669C3" w:rsidP="008D13B9">
      <w:pPr>
        <w:pStyle w:val="ListParagraph"/>
        <w:keepNext/>
        <w:numPr>
          <w:ilvl w:val="0"/>
          <w:numId w:val="4"/>
        </w:numPr>
        <w:contextualSpacing w:val="0"/>
        <w:jc w:val="left"/>
        <w:rPr>
          <w:rFonts w:ascii="Franklin Gothic Book" w:hAnsi="Franklin Gothic Book"/>
          <w:szCs w:val="24"/>
        </w:rPr>
      </w:pPr>
      <w:r>
        <w:rPr>
          <w:rFonts w:ascii="Franklin Gothic Book" w:hAnsi="Franklin Gothic Book"/>
          <w:szCs w:val="24"/>
        </w:rPr>
        <w:t>Include units with final answers.</w:t>
      </w:r>
    </w:p>
    <w:p w14:paraId="4B23CF62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B25A40E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2B82F64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3709E880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4F0974E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10BBA272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996EB3F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CECCBB1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2121EF18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1F17E33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106C6A1B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377ED36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19B51637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7315595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BF8F3B4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42F938D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9AFD8C8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D177CA4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687268F2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9D92D08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7981454A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5CD7B35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5EEA7C21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0DEFE7A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23DF230A" w14:textId="77777777" w:rsidR="008D13B9" w:rsidRDefault="008D13B9" w:rsidP="008D13B9">
      <w:pPr>
        <w:pStyle w:val="ListParagraph"/>
        <w:keepNext/>
        <w:contextualSpacing w:val="0"/>
        <w:jc w:val="left"/>
        <w:rPr>
          <w:rFonts w:ascii="Franklin Gothic Book" w:hAnsi="Franklin Gothic Book"/>
          <w:szCs w:val="24"/>
        </w:rPr>
      </w:pPr>
    </w:p>
    <w:p w14:paraId="4F3EF017" w14:textId="77777777" w:rsidR="002E29AF" w:rsidRDefault="002E29AF" w:rsidP="008D13B9">
      <w:pPr>
        <w:keepNext/>
        <w:jc w:val="left"/>
        <w:rPr>
          <w:rFonts w:ascii="Franklin Gothic Book" w:hAnsi="Franklin Gothic Book"/>
          <w:szCs w:val="24"/>
        </w:rPr>
      </w:pPr>
    </w:p>
    <w:p w14:paraId="1A6F94C1" w14:textId="78D306C9" w:rsidR="001276F1" w:rsidRDefault="002E29AF" w:rsidP="008D13B9">
      <w:pPr>
        <w:keepNext/>
        <w:rPr>
          <w:rFonts w:ascii="Franklin Gothic Book" w:hAnsi="Franklin Gothic Book"/>
        </w:rPr>
      </w:pPr>
      <w:r>
        <w:rPr>
          <w:noProof/>
          <w:color w:val="CC00FF"/>
        </w:rPr>
        <w:drawing>
          <wp:inline distT="0" distB="0" distL="0" distR="0" wp14:anchorId="6A3E0FF9" wp14:editId="69F7B44C">
            <wp:extent cx="5817909" cy="1881124"/>
            <wp:effectExtent l="19050" t="0" r="0" b="0"/>
            <wp:docPr id="6" name="Picture 6" descr="http://mbaker.columbiastate.edu/cartoons_gifs/c_hobbe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mbaker.columbiastate.edu/cartoons_gifs/c_hobbes6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7909" cy="1881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8E4AA1" w14:textId="77777777" w:rsidR="008D13B9" w:rsidRPr="002E29AF" w:rsidRDefault="008D13B9" w:rsidP="008D13B9">
      <w:pPr>
        <w:keepNext/>
        <w:jc w:val="both"/>
        <w:rPr>
          <w:rFonts w:ascii="Franklin Gothic Book" w:hAnsi="Franklin Gothic Book"/>
        </w:rPr>
      </w:pPr>
    </w:p>
    <w:p w14:paraId="41240D41" w14:textId="6520E84E" w:rsidR="00EE73F3" w:rsidRPr="00A36FAF" w:rsidRDefault="00EE73F3" w:rsidP="008D13B9">
      <w:pPr>
        <w:pStyle w:val="ListParagraph"/>
        <w:keepNext/>
        <w:numPr>
          <w:ilvl w:val="1"/>
          <w:numId w:val="4"/>
        </w:numPr>
        <w:ind w:left="36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Use the following two points</w:t>
      </w:r>
      <w:r w:rsidR="00021483">
        <w:rPr>
          <w:rFonts w:ascii="Franklin Gothic Book" w:hAnsi="Franklin Gothic Book"/>
        </w:rPr>
        <w:t xml:space="preserve"> to answer the questions below: (</w:t>
      </w:r>
      <w:r w:rsidR="003B2E42">
        <w:rPr>
          <w:rFonts w:ascii="Franklin Gothic Book" w:hAnsi="Franklin Gothic Book"/>
        </w:rPr>
        <w:t>-2,3) and (</w:t>
      </w:r>
      <w:proofErr w:type="gramStart"/>
      <w:r w:rsidR="003B2E42">
        <w:rPr>
          <w:rFonts w:ascii="Franklin Gothic Book" w:hAnsi="Franklin Gothic Book"/>
        </w:rPr>
        <w:t>3,-</w:t>
      </w:r>
      <w:proofErr w:type="gramEnd"/>
      <w:r w:rsidR="003B2E42">
        <w:rPr>
          <w:rFonts w:ascii="Franklin Gothic Book" w:hAnsi="Franklin Gothic Book"/>
        </w:rPr>
        <w:t>9)</w:t>
      </w:r>
      <w:r w:rsidRPr="00A36FAF">
        <w:rPr>
          <w:rFonts w:ascii="Franklin Gothic Book" w:hAnsi="Franklin Gothic Book"/>
        </w:rPr>
        <w:t xml:space="preserve"> </w:t>
      </w:r>
    </w:p>
    <w:p w14:paraId="1F1D56D3" w14:textId="33BA2483" w:rsidR="00EE73F3" w:rsidRPr="00416699" w:rsidRDefault="00722878" w:rsidP="008D13B9">
      <w:pPr>
        <w:keepNext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231D99C1" wp14:editId="1E5E172F">
                <wp:simplePos x="0" y="0"/>
                <wp:positionH relativeFrom="column">
                  <wp:posOffset>4789170</wp:posOffset>
                </wp:positionH>
                <wp:positionV relativeFrom="paragraph">
                  <wp:posOffset>9525</wp:posOffset>
                </wp:positionV>
                <wp:extent cx="230045" cy="149810"/>
                <wp:effectExtent l="38100" t="38100" r="55880" b="4127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230045" cy="149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480331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5" o:spid="_x0000_s1026" type="#_x0000_t75" style="position:absolute;margin-left:376.4pt;margin-top:.05pt;width:19.5pt;height:13.2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">
                <v:imagedata r:id="rId10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377AE970" wp14:editId="1AAC2BAF">
                <wp:simplePos x="0" y="0"/>
                <wp:positionH relativeFrom="column">
                  <wp:posOffset>4151630</wp:posOffset>
                </wp:positionH>
                <wp:positionV relativeFrom="paragraph">
                  <wp:posOffset>5080</wp:posOffset>
                </wp:positionV>
                <wp:extent cx="229460" cy="177645"/>
                <wp:effectExtent l="38100" t="38100" r="56515" b="5143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229460" cy="177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6A45D" id="Ink 56" o:spid="_x0000_s1026" type="#_x0000_t75" style="position:absolute;margin-left:326.2pt;margin-top:-.3pt;width:19.45pt;height:15.4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">
                <v:imagedata r:id="rId12" o:title=""/>
              </v:shape>
            </w:pict>
          </mc:Fallback>
        </mc:AlternateContent>
      </w:r>
    </w:p>
    <w:p w14:paraId="439898D2" w14:textId="1915BD17" w:rsidR="00EE73F3" w:rsidRPr="00416699" w:rsidRDefault="00722878" w:rsidP="008D13B9">
      <w:pPr>
        <w:pStyle w:val="ListParagraph"/>
        <w:keepNext/>
        <w:numPr>
          <w:ilvl w:val="0"/>
          <w:numId w:val="3"/>
        </w:numPr>
        <w:contextualSpacing w:val="0"/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7203D353" wp14:editId="65072BA9">
                <wp:simplePos x="0" y="0"/>
                <wp:positionH relativeFrom="column">
                  <wp:posOffset>4830772</wp:posOffset>
                </wp:positionH>
                <wp:positionV relativeFrom="paragraph">
                  <wp:posOffset>30628</wp:posOffset>
                </wp:positionV>
                <wp:extent cx="104040" cy="118440"/>
                <wp:effectExtent l="38100" t="57150" r="29845" b="5334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040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40C5E" id="Ink 60" o:spid="_x0000_s1026" type="#_x0000_t75" style="position:absolute;margin-left:379.7pt;margin-top:1.7pt;width:9.65pt;height:10.7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">
                <v:imagedata r:id="rId14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78EC22BE" wp14:editId="3D595FD3">
                <wp:simplePos x="0" y="0"/>
                <wp:positionH relativeFrom="column">
                  <wp:posOffset>4194810</wp:posOffset>
                </wp:positionH>
                <wp:positionV relativeFrom="paragraph">
                  <wp:posOffset>38735</wp:posOffset>
                </wp:positionV>
                <wp:extent cx="104040" cy="104270"/>
                <wp:effectExtent l="38100" t="38100" r="48895" b="4826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04040" cy="104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EAAB4" id="Ink 59" o:spid="_x0000_s1026" type="#_x0000_t75" style="position:absolute;margin-left:329.6pt;margin-top:2.35pt;width:9.65pt;height:9.6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">
                <v:imagedata r:id="rId16" o:title=""/>
              </v:shape>
            </w:pict>
          </mc:Fallback>
        </mc:AlternateContent>
      </w:r>
      <w:r w:rsidR="003B2E42">
        <w:rPr>
          <w:rFonts w:ascii="Franklin Gothic Book" w:hAnsi="Franklin Gothic Book"/>
        </w:rPr>
        <w:t xml:space="preserve">Find the distance between </w:t>
      </w:r>
      <w:r w:rsidR="00512703">
        <w:rPr>
          <w:rFonts w:ascii="Franklin Gothic Book" w:hAnsi="Franklin Gothic Book"/>
        </w:rPr>
        <w:t>the</w:t>
      </w:r>
      <w:r w:rsidR="003B2E42">
        <w:rPr>
          <w:rFonts w:ascii="Franklin Gothic Book" w:hAnsi="Franklin Gothic Book"/>
        </w:rPr>
        <w:t xml:space="preserve"> pair of points.</w:t>
      </w:r>
      <w:r w:rsidR="00361C75">
        <w:rPr>
          <w:rFonts w:ascii="Franklin Gothic Book" w:hAnsi="Franklin Gothic Book"/>
        </w:rPr>
        <w:t xml:space="preserve"> (3 points)</w:t>
      </w:r>
      <w:r w:rsidR="003B2E42">
        <w:rPr>
          <w:rFonts w:ascii="Franklin Gothic Book" w:hAnsi="Franklin Gothic Book"/>
        </w:rPr>
        <w:t xml:space="preserve">  </w:t>
      </w:r>
    </w:p>
    <w:p w14:paraId="502B84A8" w14:textId="3FDC9927" w:rsidR="00EE73F3" w:rsidRDefault="00722878" w:rsidP="008D13B9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0CEC3135" wp14:editId="463744F4">
                <wp:simplePos x="0" y="0"/>
                <wp:positionH relativeFrom="column">
                  <wp:posOffset>1047532</wp:posOffset>
                </wp:positionH>
                <wp:positionV relativeFrom="paragraph">
                  <wp:posOffset>1633</wp:posOffset>
                </wp:positionV>
                <wp:extent cx="491400" cy="15480"/>
                <wp:effectExtent l="38100" t="38100" r="42545" b="4191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491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EC1FD" id="Ink 2" o:spid="_x0000_s1026" type="#_x0000_t75" style="position:absolute;margin-left:81.8pt;margin-top:-.55pt;width:40.15pt;height:2.6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">
                <v:imagedata r:id="rId18" o:title=""/>
              </v:shape>
            </w:pict>
          </mc:Fallback>
        </mc:AlternateContent>
      </w:r>
    </w:p>
    <w:p w14:paraId="308D0F1A" w14:textId="66CC7808" w:rsidR="00EE73F3" w:rsidRDefault="00722878" w:rsidP="008D13B9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0F5E9D88" wp14:editId="2A774357">
                <wp:simplePos x="0" y="0"/>
                <wp:positionH relativeFrom="column">
                  <wp:posOffset>694690</wp:posOffset>
                </wp:positionH>
                <wp:positionV relativeFrom="paragraph">
                  <wp:posOffset>-96520</wp:posOffset>
                </wp:positionV>
                <wp:extent cx="2047890" cy="501320"/>
                <wp:effectExtent l="38100" t="57150" r="9525" b="5143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047890" cy="5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481A1" id="Ink 45" o:spid="_x0000_s1026" type="#_x0000_t75" style="position:absolute;margin-left:54pt;margin-top:-8.3pt;width:162.65pt;height:40.8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">
                <v:imagedata r:id="rId20" o:title=""/>
              </v:shape>
            </w:pict>
          </mc:Fallback>
        </mc:AlternateContent>
      </w:r>
    </w:p>
    <w:p w14:paraId="2E892BC4" w14:textId="4C7A5C40" w:rsidR="00EE73F3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032DC907" wp14:editId="7C41CCD1">
                <wp:simplePos x="0" y="0"/>
                <wp:positionH relativeFrom="column">
                  <wp:posOffset>3340100</wp:posOffset>
                </wp:positionH>
                <wp:positionV relativeFrom="paragraph">
                  <wp:posOffset>-24130</wp:posOffset>
                </wp:positionV>
                <wp:extent cx="926380" cy="327025"/>
                <wp:effectExtent l="57150" t="38100" r="0" b="5397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926380" cy="327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5D8C5" id="Ink 244" o:spid="_x0000_s1026" type="#_x0000_t75" style="position:absolute;margin-left:262.3pt;margin-top:-2.6pt;width:74.4pt;height:27.1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">
                <v:imagedata r:id="rId22" o:title=""/>
              </v:shape>
            </w:pict>
          </mc:Fallback>
        </mc:AlternateContent>
      </w:r>
    </w:p>
    <w:p w14:paraId="5F60D771" w14:textId="5CC8C2F1" w:rsidR="00EE73F3" w:rsidRDefault="00EE73F3" w:rsidP="00D36DBC">
      <w:pPr>
        <w:keepNext/>
        <w:jc w:val="left"/>
      </w:pPr>
    </w:p>
    <w:p w14:paraId="2135F0B4" w14:textId="1CEB78F6" w:rsidR="00EE73F3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47E2E104" wp14:editId="49E43708">
                <wp:simplePos x="0" y="0"/>
                <wp:positionH relativeFrom="column">
                  <wp:posOffset>-204470</wp:posOffset>
                </wp:positionH>
                <wp:positionV relativeFrom="paragraph">
                  <wp:posOffset>-98425</wp:posOffset>
                </wp:positionV>
                <wp:extent cx="200810" cy="313485"/>
                <wp:effectExtent l="57150" t="38100" r="8890" b="4889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200810" cy="313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C2023" id="Ink 334" o:spid="_x0000_s1026" type="#_x0000_t75" style="position:absolute;margin-left:-16.8pt;margin-top:-8.45pt;width:17.2pt;height:26.1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">
                <v:imagedata r:id="rId24" o:title=""/>
              </v:shape>
            </w:pict>
          </mc:Fallback>
        </mc:AlternateContent>
      </w:r>
    </w:p>
    <w:p w14:paraId="2D5FFD63" w14:textId="203155E8" w:rsidR="00EE73F3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41C60A61" wp14:editId="32BC48CE">
                <wp:simplePos x="0" y="0"/>
                <wp:positionH relativeFrom="column">
                  <wp:posOffset>5757545</wp:posOffset>
                </wp:positionH>
                <wp:positionV relativeFrom="paragraph">
                  <wp:posOffset>-30480</wp:posOffset>
                </wp:positionV>
                <wp:extent cx="283840" cy="286195"/>
                <wp:effectExtent l="38100" t="38100" r="40640" b="5715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83840" cy="286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55DD2" id="Ink 243" o:spid="_x0000_s1026" type="#_x0000_t75" style="position:absolute;margin-left:452.65pt;margin-top:-3.1pt;width:23.8pt;height:23.9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">
                <v:imagedata r:id="rId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055A51E5" wp14:editId="0075CC23">
                <wp:simplePos x="0" y="0"/>
                <wp:positionH relativeFrom="column">
                  <wp:posOffset>1228090</wp:posOffset>
                </wp:positionH>
                <wp:positionV relativeFrom="paragraph">
                  <wp:posOffset>46355</wp:posOffset>
                </wp:positionV>
                <wp:extent cx="195065" cy="146685"/>
                <wp:effectExtent l="38100" t="38100" r="0" b="4381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95065" cy="146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B5763" id="Ink 198" o:spid="_x0000_s1026" type="#_x0000_t75" style="position:absolute;margin-left:96pt;margin-top:2.95pt;width:16.75pt;height:12.9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">
                <v:imagedata r:id="rId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05A2C20F" wp14:editId="2F606F60">
                <wp:simplePos x="0" y="0"/>
                <wp:positionH relativeFrom="column">
                  <wp:posOffset>708660</wp:posOffset>
                </wp:positionH>
                <wp:positionV relativeFrom="paragraph">
                  <wp:posOffset>-82550</wp:posOffset>
                </wp:positionV>
                <wp:extent cx="243685" cy="258445"/>
                <wp:effectExtent l="38100" t="38100" r="4445" b="4635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43685" cy="258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3812D" id="Ink 192" o:spid="_x0000_s1026" type="#_x0000_t75" style="position:absolute;margin-left:55.1pt;margin-top:-7.2pt;width:20.65pt;height:21.7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">
                <v:imagedata r:id="rId30" o:title=""/>
              </v:shape>
            </w:pict>
          </mc:Fallback>
        </mc:AlternateContent>
      </w:r>
    </w:p>
    <w:p w14:paraId="56888A31" w14:textId="2163B297" w:rsidR="00EE73F3" w:rsidRDefault="00722878" w:rsidP="00D36DBC">
      <w:pPr>
        <w:keepNext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5F0FB2B9" wp14:editId="1A4A9044">
                <wp:simplePos x="0" y="0"/>
                <wp:positionH relativeFrom="column">
                  <wp:posOffset>775970</wp:posOffset>
                </wp:positionH>
                <wp:positionV relativeFrom="paragraph">
                  <wp:posOffset>-304165</wp:posOffset>
                </wp:positionV>
                <wp:extent cx="1801495" cy="669925"/>
                <wp:effectExtent l="57150" t="38100" r="46355" b="5397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801495" cy="669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0F5A6" id="Ink 233" o:spid="_x0000_s1026" type="#_x0000_t75" style="position:absolute;margin-left:60.4pt;margin-top:-24.65pt;width:143.25pt;height:54.1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">
                <v:imagedata r:id="rId32" o:title=""/>
              </v:shape>
            </w:pict>
          </mc:Fallback>
        </mc:AlternateContent>
      </w:r>
      <w:r w:rsidR="00EE73F3" w:rsidRPr="00023400">
        <w:rPr>
          <w:rFonts w:ascii="Franklin Gothic Book" w:hAnsi="Franklin Gothic Book"/>
        </w:rPr>
        <w:t>a.______________________</w:t>
      </w:r>
    </w:p>
    <w:p w14:paraId="4F2A61BA" w14:textId="4070B12C" w:rsidR="00EE73F3" w:rsidRDefault="00EE73F3" w:rsidP="00D36DBC">
      <w:pPr>
        <w:keepNext/>
        <w:jc w:val="right"/>
      </w:pPr>
    </w:p>
    <w:p w14:paraId="27F3F3F0" w14:textId="11F04574" w:rsidR="00EE73F3" w:rsidRPr="00416699" w:rsidRDefault="007A0503" w:rsidP="00D36DBC">
      <w:pPr>
        <w:pStyle w:val="ListParagraph"/>
        <w:keepNext/>
        <w:numPr>
          <w:ilvl w:val="0"/>
          <w:numId w:val="3"/>
        </w:numPr>
        <w:jc w:val="left"/>
      </w:pPr>
      <w:r>
        <w:rPr>
          <w:rFonts w:ascii="Franklin Gothic Book" w:hAnsi="Franklin Gothic Book"/>
        </w:rPr>
        <w:t>Find the midpoint between the two given points.</w:t>
      </w:r>
      <w:r w:rsidR="00361C75">
        <w:rPr>
          <w:rFonts w:ascii="Franklin Gothic Book" w:hAnsi="Franklin Gothic Book"/>
        </w:rPr>
        <w:t xml:space="preserve"> (2 points)</w:t>
      </w:r>
      <w:r>
        <w:rPr>
          <w:rFonts w:ascii="Franklin Gothic Book" w:hAnsi="Franklin Gothic Book"/>
        </w:rPr>
        <w:t xml:space="preserve">  </w:t>
      </w:r>
    </w:p>
    <w:p w14:paraId="54E21015" w14:textId="639D10C1" w:rsidR="00EE73F3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1B98A11F" wp14:editId="005940F6">
                <wp:simplePos x="0" y="0"/>
                <wp:positionH relativeFrom="column">
                  <wp:posOffset>1028452</wp:posOffset>
                </wp:positionH>
                <wp:positionV relativeFrom="paragraph">
                  <wp:posOffset>-1387</wp:posOffset>
                </wp:positionV>
                <wp:extent cx="564840" cy="32400"/>
                <wp:effectExtent l="38100" t="38100" r="45085" b="4381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5648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8F615" id="Ink 245" o:spid="_x0000_s1026" type="#_x0000_t75" style="position:absolute;margin-left:80.3pt;margin-top:-.8pt;width:45.9pt;height:3.9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">
                <v:imagedata r:id="rId34" o:title=""/>
              </v:shape>
            </w:pict>
          </mc:Fallback>
        </mc:AlternateContent>
      </w:r>
    </w:p>
    <w:p w14:paraId="7F8FE3EB" w14:textId="77777777" w:rsidR="00EE73F3" w:rsidRDefault="00EE73F3" w:rsidP="00D36DBC">
      <w:pPr>
        <w:keepNext/>
        <w:jc w:val="left"/>
      </w:pPr>
    </w:p>
    <w:p w14:paraId="4E27BCF6" w14:textId="6E5B2C42" w:rsidR="00EE73F3" w:rsidRDefault="00EE73F3" w:rsidP="00D36DBC">
      <w:pPr>
        <w:keepNext/>
        <w:jc w:val="left"/>
      </w:pPr>
    </w:p>
    <w:p w14:paraId="6588F651" w14:textId="466E3EAB" w:rsidR="00EE73F3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1F7EFD89" wp14:editId="46FC4719">
                <wp:simplePos x="0" y="0"/>
                <wp:positionH relativeFrom="column">
                  <wp:posOffset>3990340</wp:posOffset>
                </wp:positionH>
                <wp:positionV relativeFrom="paragraph">
                  <wp:posOffset>-247650</wp:posOffset>
                </wp:positionV>
                <wp:extent cx="621595" cy="719640"/>
                <wp:effectExtent l="57150" t="38100" r="45720" b="4254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621595" cy="71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98970" id="Ink 295" o:spid="_x0000_s1026" type="#_x0000_t75" style="position:absolute;margin-left:313.5pt;margin-top:-20.2pt;width:50.4pt;height:58.0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09E820C2" wp14:editId="08A183A1">
                <wp:simplePos x="0" y="0"/>
                <wp:positionH relativeFrom="column">
                  <wp:posOffset>2504440</wp:posOffset>
                </wp:positionH>
                <wp:positionV relativeFrom="paragraph">
                  <wp:posOffset>99695</wp:posOffset>
                </wp:positionV>
                <wp:extent cx="160020" cy="82640"/>
                <wp:effectExtent l="57150" t="57150" r="11430" b="5080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60020" cy="8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F6A7E" id="Ink 275" o:spid="_x0000_s1026" type="#_x0000_t75" style="position:absolute;margin-left:196.5pt;margin-top:7.15pt;width:14pt;height:7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">
                <v:imagedata r:id="rId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50534A39" wp14:editId="1C1A07BB">
                <wp:simplePos x="0" y="0"/>
                <wp:positionH relativeFrom="column">
                  <wp:posOffset>2909812</wp:posOffset>
                </wp:positionH>
                <wp:positionV relativeFrom="paragraph">
                  <wp:posOffset>-252487</wp:posOffset>
                </wp:positionV>
                <wp:extent cx="169920" cy="734040"/>
                <wp:effectExtent l="38100" t="38100" r="40005" b="4762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69920" cy="73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FF8B0" id="Ink 274" o:spid="_x0000_s1026" type="#_x0000_t75" style="position:absolute;margin-left:228.4pt;margin-top:-20.6pt;width:14.8pt;height:59.2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">
                <v:imagedata r:id="rId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5A2B9FF3" wp14:editId="318E55E6">
                <wp:simplePos x="0" y="0"/>
                <wp:positionH relativeFrom="column">
                  <wp:posOffset>636905</wp:posOffset>
                </wp:positionH>
                <wp:positionV relativeFrom="paragraph">
                  <wp:posOffset>-233680</wp:posOffset>
                </wp:positionV>
                <wp:extent cx="1559250" cy="597535"/>
                <wp:effectExtent l="38100" t="38100" r="41275" b="5016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559250" cy="597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CBAC6" id="Ink 271" o:spid="_x0000_s1026" type="#_x0000_t75" style="position:absolute;margin-left:49.45pt;margin-top:-19.1pt;width:124.2pt;height:48.4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">
                <v:imagedata r:id="rId42" o:title=""/>
              </v:shape>
            </w:pict>
          </mc:Fallback>
        </mc:AlternateContent>
      </w:r>
    </w:p>
    <w:p w14:paraId="525E702B" w14:textId="7610B065" w:rsidR="00EE73F3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0CA17694" wp14:editId="7B05E061">
                <wp:simplePos x="0" y="0"/>
                <wp:positionH relativeFrom="column">
                  <wp:posOffset>3133090</wp:posOffset>
                </wp:positionH>
                <wp:positionV relativeFrom="paragraph">
                  <wp:posOffset>-271145</wp:posOffset>
                </wp:positionV>
                <wp:extent cx="614095" cy="644205"/>
                <wp:effectExtent l="57150" t="38100" r="52705" b="4191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614095" cy="644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5DBEE" id="Ink 285" o:spid="_x0000_s1026" type="#_x0000_t75" style="position:absolute;margin-left:246pt;margin-top:-22.05pt;width:49.75pt;height:52.1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">
                <v:imagedata r:id="rId44" o:title=""/>
              </v:shape>
            </w:pict>
          </mc:Fallback>
        </mc:AlternateContent>
      </w:r>
    </w:p>
    <w:p w14:paraId="0C020D4C" w14:textId="4BB7B29C" w:rsidR="00EE73F3" w:rsidRDefault="00EE73F3" w:rsidP="00D36DBC">
      <w:pPr>
        <w:keepNext/>
        <w:jc w:val="left"/>
      </w:pPr>
    </w:p>
    <w:p w14:paraId="45C4D0C2" w14:textId="647669EC" w:rsidR="00EE73F3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09E44A4D" wp14:editId="6764E183">
                <wp:simplePos x="0" y="0"/>
                <wp:positionH relativeFrom="column">
                  <wp:posOffset>5904865</wp:posOffset>
                </wp:positionH>
                <wp:positionV relativeFrom="paragraph">
                  <wp:posOffset>-263525</wp:posOffset>
                </wp:positionV>
                <wp:extent cx="584885" cy="665480"/>
                <wp:effectExtent l="38100" t="38100" r="43815" b="3937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584885" cy="6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D91DA" id="Ink 319" o:spid="_x0000_s1026" type="#_x0000_t75" style="position:absolute;margin-left:464.25pt;margin-top:-21.45pt;width:47.45pt;height:53.8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">
                <v:imagedata r:id="rId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14D9945B" wp14:editId="5DA9D4BF">
                <wp:simplePos x="0" y="0"/>
                <wp:positionH relativeFrom="column">
                  <wp:posOffset>5490845</wp:posOffset>
                </wp:positionH>
                <wp:positionV relativeFrom="paragraph">
                  <wp:posOffset>-168275</wp:posOffset>
                </wp:positionV>
                <wp:extent cx="239040" cy="481540"/>
                <wp:effectExtent l="57150" t="38100" r="8890" b="5207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39040" cy="481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0D399" id="Ink 314" o:spid="_x0000_s1026" type="#_x0000_t75" style="position:absolute;margin-left:431.65pt;margin-top:-13.95pt;width:20.2pt;height:39.3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">
                <v:imagedata r:id="rId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664C9C86" wp14:editId="732532C2">
                <wp:simplePos x="0" y="0"/>
                <wp:positionH relativeFrom="column">
                  <wp:posOffset>5323252</wp:posOffset>
                </wp:positionH>
                <wp:positionV relativeFrom="paragraph">
                  <wp:posOffset>-291992</wp:posOffset>
                </wp:positionV>
                <wp:extent cx="149040" cy="612000"/>
                <wp:effectExtent l="38100" t="57150" r="41910" b="5524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49040" cy="61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50B6C" id="Ink 296" o:spid="_x0000_s1026" type="#_x0000_t75" style="position:absolute;margin-left:418.45pt;margin-top:-23.7pt;width:13.15pt;height:49.6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">
                <v:imagedata r:id="rId50" o:title=""/>
              </v:shape>
            </w:pict>
          </mc:Fallback>
        </mc:AlternateContent>
      </w:r>
    </w:p>
    <w:p w14:paraId="2A898C80" w14:textId="28F7355C" w:rsidR="00EE73F3" w:rsidRPr="00023400" w:rsidRDefault="00EE73F3" w:rsidP="00D36DBC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3ADD9E1" w14:textId="2A152C53" w:rsidR="00C562AD" w:rsidRPr="008E619B" w:rsidRDefault="00722878" w:rsidP="00D36DBC">
      <w:pPr>
        <w:pStyle w:val="ListParagraph"/>
        <w:keepNext/>
        <w:jc w:val="both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1E84CFFC" wp14:editId="5CE5B83B">
                <wp:simplePos x="0" y="0"/>
                <wp:positionH relativeFrom="column">
                  <wp:posOffset>3895090</wp:posOffset>
                </wp:positionH>
                <wp:positionV relativeFrom="paragraph">
                  <wp:posOffset>-160020</wp:posOffset>
                </wp:positionV>
                <wp:extent cx="506070" cy="622120"/>
                <wp:effectExtent l="57150" t="38100" r="46990" b="4508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506070" cy="6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A4334" id="Ink 310" o:spid="_x0000_s1026" type="#_x0000_t75" style="position:absolute;margin-left:306pt;margin-top:-13.3pt;width:41.3pt;height:50.4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">
                <v:imagedata r:id="rId52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1F7B02FD" wp14:editId="70B8840E">
                <wp:simplePos x="0" y="0"/>
                <wp:positionH relativeFrom="column">
                  <wp:posOffset>3209290</wp:posOffset>
                </wp:positionH>
                <wp:positionV relativeFrom="paragraph">
                  <wp:posOffset>-160020</wp:posOffset>
                </wp:positionV>
                <wp:extent cx="393115" cy="610380"/>
                <wp:effectExtent l="57150" t="38100" r="45085" b="5651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93115" cy="610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BBE30" id="Ink 303" o:spid="_x0000_s1026" type="#_x0000_t75" style="position:absolute;margin-left:252pt;margin-top:-13.3pt;width:32.35pt;height:49.4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">
                <v:imagedata r:id="rId54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7F004348" wp14:editId="1BACA728">
                <wp:simplePos x="0" y="0"/>
                <wp:positionH relativeFrom="column">
                  <wp:posOffset>3022492</wp:posOffset>
                </wp:positionH>
                <wp:positionV relativeFrom="paragraph">
                  <wp:posOffset>-130847</wp:posOffset>
                </wp:positionV>
                <wp:extent cx="125640" cy="428760"/>
                <wp:effectExtent l="57150" t="38100" r="46355" b="4762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25640" cy="42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3267E" id="Ink 297" o:spid="_x0000_s1026" type="#_x0000_t75" style="position:absolute;margin-left:237.3pt;margin-top:-11pt;width:11.35pt;height:35.1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">
                <v:imagedata r:id="rId56" o:title=""/>
              </v:shape>
            </w:pict>
          </mc:Fallback>
        </mc:AlternateContent>
      </w:r>
      <w:r w:rsidR="00916DB4">
        <w:rPr>
          <w:rFonts w:ascii="Franklin Gothic Book" w:hAnsi="Franklin Gothic Book"/>
        </w:rPr>
        <w:tab/>
      </w:r>
      <w:r w:rsidR="00916DB4">
        <w:rPr>
          <w:rFonts w:ascii="Franklin Gothic Book" w:hAnsi="Franklin Gothic Book"/>
        </w:rPr>
        <w:tab/>
      </w:r>
      <w:r w:rsidR="00916DB4">
        <w:rPr>
          <w:rFonts w:ascii="Franklin Gothic Book" w:hAnsi="Franklin Gothic Book"/>
        </w:rPr>
        <w:tab/>
      </w:r>
      <w:r w:rsidR="00916DB4">
        <w:rPr>
          <w:rFonts w:ascii="Franklin Gothic Book" w:hAnsi="Franklin Gothic Book"/>
        </w:rPr>
        <w:tab/>
      </w:r>
      <w:r w:rsidR="00916DB4">
        <w:rPr>
          <w:rFonts w:ascii="Franklin Gothic Book" w:hAnsi="Franklin Gothic Book"/>
        </w:rPr>
        <w:tab/>
      </w:r>
      <w:r w:rsidR="00916DB4">
        <w:rPr>
          <w:rFonts w:ascii="Franklin Gothic Book" w:hAnsi="Franklin Gothic Book"/>
        </w:rPr>
        <w:tab/>
      </w:r>
      <w:r w:rsidR="00916DB4"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</w:r>
      <w:r w:rsidR="00C562AD" w:rsidRPr="008E619B">
        <w:rPr>
          <w:rFonts w:ascii="Franklin Gothic Book" w:hAnsi="Franklin Gothic Book"/>
        </w:rPr>
        <w:tab/>
        <w:t xml:space="preserve">         </w:t>
      </w:r>
      <w:r w:rsidR="00023400" w:rsidRPr="008E619B">
        <w:rPr>
          <w:rFonts w:ascii="Franklin Gothic Book" w:hAnsi="Franklin Gothic Book"/>
        </w:rPr>
        <w:tab/>
      </w:r>
    </w:p>
    <w:p w14:paraId="3C609B6C" w14:textId="6CA8FD95" w:rsidR="009B18AC" w:rsidRPr="003D2753" w:rsidRDefault="003D2753" w:rsidP="00D36DBC">
      <w:pPr>
        <w:pStyle w:val="ListParagraph"/>
        <w:keepNext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C2C8B37" w14:textId="5D32E2EC" w:rsidR="00DF6B9A" w:rsidRPr="003D2753" w:rsidRDefault="00722878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572DD376" wp14:editId="4C8D0DAB">
                <wp:simplePos x="0" y="0"/>
                <wp:positionH relativeFrom="column">
                  <wp:posOffset>856615</wp:posOffset>
                </wp:positionH>
                <wp:positionV relativeFrom="paragraph">
                  <wp:posOffset>1191895</wp:posOffset>
                </wp:positionV>
                <wp:extent cx="1337310" cy="2792540"/>
                <wp:effectExtent l="57150" t="38100" r="53340" b="4635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337310" cy="2792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4F636" id="Ink 406" o:spid="_x0000_s1026" type="#_x0000_t75" style="position:absolute;margin-left:66.75pt;margin-top:93.15pt;width:106.7pt;height:221.3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">
                <v:imagedata r:id="rId58" o:title=""/>
              </v:shape>
            </w:pict>
          </mc:Fallback>
        </mc:AlternateContent>
      </w:r>
      <w:r w:rsidR="00943134" w:rsidRPr="00943134">
        <w:rPr>
          <w:noProof/>
        </w:rPr>
        <w:drawing>
          <wp:inline distT="0" distB="0" distL="0" distR="0" wp14:anchorId="64102500" wp14:editId="2003570C">
            <wp:extent cx="2484120" cy="2683891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49" r="16374"/>
                    <a:stretch/>
                  </pic:blipFill>
                  <pic:spPr bwMode="auto">
                    <a:xfrm>
                      <a:off x="0" y="0"/>
                      <a:ext cx="2498038" cy="269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C1FFEF" w14:textId="60F68A6B" w:rsidR="00416699" w:rsidRPr="00416699" w:rsidRDefault="003D2753" w:rsidP="00D36DBC">
      <w:pPr>
        <w:pStyle w:val="ListParagraph"/>
        <w:keepNext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 xml:space="preserve">Find the radius </w:t>
      </w:r>
      <w:r w:rsidR="007622C6">
        <w:rPr>
          <w:rFonts w:ascii="Franklin Gothic Book" w:hAnsi="Franklin Gothic Book"/>
        </w:rPr>
        <w:t>of the circle</w:t>
      </w:r>
      <w:r w:rsidR="008D1311">
        <w:rPr>
          <w:rFonts w:ascii="Franklin Gothic Book" w:hAnsi="Franklin Gothic Book"/>
        </w:rPr>
        <w:t xml:space="preserve"> given that (-2,3) is the center</w:t>
      </w:r>
      <w:r w:rsidR="007622C6">
        <w:rPr>
          <w:rFonts w:ascii="Franklin Gothic Book" w:hAnsi="Franklin Gothic Book"/>
        </w:rPr>
        <w:t>.</w:t>
      </w:r>
      <w:r w:rsidR="00BA7098">
        <w:rPr>
          <w:rFonts w:ascii="Franklin Gothic Book" w:hAnsi="Franklin Gothic Book"/>
        </w:rPr>
        <w:t xml:space="preserve">  Show your work for full credit.</w:t>
      </w:r>
      <w:r w:rsidR="00361C75">
        <w:rPr>
          <w:rFonts w:ascii="Franklin Gothic Book" w:hAnsi="Franklin Gothic Book"/>
        </w:rPr>
        <w:t xml:space="preserve"> (2 points)</w:t>
      </w:r>
    </w:p>
    <w:p w14:paraId="40AC3D7A" w14:textId="2ABF3BBA" w:rsidR="00416699" w:rsidRDefault="00416699" w:rsidP="00D36DBC">
      <w:pPr>
        <w:keepNext/>
        <w:jc w:val="left"/>
      </w:pPr>
    </w:p>
    <w:p w14:paraId="560431A1" w14:textId="4A49DE24" w:rsidR="00416699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0EDBE06D" wp14:editId="4822456A">
                <wp:simplePos x="0" y="0"/>
                <wp:positionH relativeFrom="column">
                  <wp:posOffset>5776492</wp:posOffset>
                </wp:positionH>
                <wp:positionV relativeFrom="paragraph">
                  <wp:posOffset>15503</wp:posOffset>
                </wp:positionV>
                <wp:extent cx="180000" cy="305280"/>
                <wp:effectExtent l="38100" t="38100" r="48895" b="5715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8000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45B0A" id="Ink 360" o:spid="_x0000_s1026" type="#_x0000_t75" style="position:absolute;margin-left:454.15pt;margin-top:.5pt;width:15.55pt;height:25.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">
                <v:imagedata r:id="rId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77164A1F" wp14:editId="79CEA657">
                <wp:simplePos x="0" y="0"/>
                <wp:positionH relativeFrom="column">
                  <wp:posOffset>1122680</wp:posOffset>
                </wp:positionH>
                <wp:positionV relativeFrom="paragraph">
                  <wp:posOffset>-86995</wp:posOffset>
                </wp:positionV>
                <wp:extent cx="891705" cy="235585"/>
                <wp:effectExtent l="38100" t="57150" r="0" b="5016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891705" cy="235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48776" id="Ink 329" o:spid="_x0000_s1026" type="#_x0000_t75" style="position:absolute;margin-left:87.7pt;margin-top:-7.55pt;width:71.6pt;height:19.9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">
                <v:imagedata r:id="rId63" o:title=""/>
              </v:shape>
            </w:pict>
          </mc:Fallback>
        </mc:AlternateContent>
      </w:r>
    </w:p>
    <w:p w14:paraId="283ACF3D" w14:textId="22B5D89D" w:rsidR="00416699" w:rsidRDefault="00416699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3543B702" w14:textId="77777777" w:rsidR="00416699" w:rsidRDefault="00416699" w:rsidP="00D36DBC">
      <w:pPr>
        <w:keepNext/>
        <w:jc w:val="right"/>
      </w:pPr>
    </w:p>
    <w:p w14:paraId="48F8DC1D" w14:textId="60ECF84B" w:rsidR="00153728" w:rsidRPr="00416699" w:rsidRDefault="007622C6" w:rsidP="00D36DBC">
      <w:pPr>
        <w:pStyle w:val="ListParagraph"/>
        <w:keepNext/>
        <w:numPr>
          <w:ilvl w:val="0"/>
          <w:numId w:val="19"/>
        </w:numPr>
        <w:jc w:val="left"/>
      </w:pPr>
      <w:r>
        <w:rPr>
          <w:rFonts w:ascii="Franklin Gothic Book" w:hAnsi="Franklin Gothic Book"/>
        </w:rPr>
        <w:t>Use the graph</w:t>
      </w:r>
      <w:r w:rsidR="001308BC">
        <w:rPr>
          <w:rFonts w:ascii="Franklin Gothic Book" w:hAnsi="Franklin Gothic Book"/>
        </w:rPr>
        <w:t xml:space="preserve"> and part a</w:t>
      </w:r>
      <w:r>
        <w:rPr>
          <w:rFonts w:ascii="Franklin Gothic Book" w:hAnsi="Franklin Gothic Book"/>
        </w:rPr>
        <w:t xml:space="preserve"> to write the equation of the circle in standard form.</w:t>
      </w:r>
      <w:r w:rsidR="00361C75">
        <w:rPr>
          <w:rFonts w:ascii="Franklin Gothic Book" w:hAnsi="Franklin Gothic Book"/>
        </w:rPr>
        <w:t xml:space="preserve"> (3 points)</w:t>
      </w:r>
    </w:p>
    <w:p w14:paraId="3040D614" w14:textId="09DE1639" w:rsidR="00416699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615C9480" wp14:editId="778D96A0">
                <wp:simplePos x="0" y="0"/>
                <wp:positionH relativeFrom="column">
                  <wp:posOffset>2838172</wp:posOffset>
                </wp:positionH>
                <wp:positionV relativeFrom="paragraph">
                  <wp:posOffset>5703</wp:posOffset>
                </wp:positionV>
                <wp:extent cx="1263960" cy="33480"/>
                <wp:effectExtent l="0" t="38100" r="0" b="4318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2639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2B89B" id="Ink 335" o:spid="_x0000_s1026" type="#_x0000_t75" style="position:absolute;margin-left:222.8pt;margin-top:-.25pt;width:100.9pt;height:4.1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">
                <v:imagedata r:id="rId65" o:title=""/>
              </v:shape>
            </w:pict>
          </mc:Fallback>
        </mc:AlternateContent>
      </w:r>
    </w:p>
    <w:p w14:paraId="050D594C" w14:textId="5252FB0A" w:rsidR="00416699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4D09B28F" wp14:editId="5C379804">
                <wp:simplePos x="0" y="0"/>
                <wp:positionH relativeFrom="column">
                  <wp:posOffset>412750</wp:posOffset>
                </wp:positionH>
                <wp:positionV relativeFrom="paragraph">
                  <wp:posOffset>-87630</wp:posOffset>
                </wp:positionV>
                <wp:extent cx="2187280" cy="424815"/>
                <wp:effectExtent l="38100" t="57150" r="3810" b="5143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2187280" cy="424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0C976" id="Ink 359" o:spid="_x0000_s1026" type="#_x0000_t75" style="position:absolute;margin-left:31.8pt;margin-top:-7.6pt;width:173.65pt;height:34.8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">
                <v:imagedata r:id="rId67" o:title=""/>
              </v:shape>
            </w:pict>
          </mc:Fallback>
        </mc:AlternateContent>
      </w:r>
    </w:p>
    <w:p w14:paraId="3DBB2D10" w14:textId="53D81D46" w:rsidR="00416699" w:rsidRDefault="00416699" w:rsidP="00D36DBC">
      <w:pPr>
        <w:keepNext/>
        <w:jc w:val="left"/>
      </w:pPr>
    </w:p>
    <w:p w14:paraId="6ECE899D" w14:textId="175081ED" w:rsidR="00416699" w:rsidRDefault="00416699" w:rsidP="00D36DBC">
      <w:pPr>
        <w:keepNext/>
        <w:jc w:val="left"/>
      </w:pPr>
    </w:p>
    <w:p w14:paraId="1243F97C" w14:textId="00212629" w:rsidR="00416699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2BDF14D7" wp14:editId="1A842BF0">
                <wp:simplePos x="0" y="0"/>
                <wp:positionH relativeFrom="column">
                  <wp:posOffset>1364615</wp:posOffset>
                </wp:positionH>
                <wp:positionV relativeFrom="paragraph">
                  <wp:posOffset>-37465</wp:posOffset>
                </wp:positionV>
                <wp:extent cx="433650" cy="311040"/>
                <wp:effectExtent l="57150" t="57150" r="43180" b="5143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43365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10654" id="Ink 380" o:spid="_x0000_s1026" type="#_x0000_t75" style="position:absolute;margin-left:106.75pt;margin-top:-3.65pt;width:35.6pt;height:25.9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">
                <v:imagedata r:id="rId69" o:title=""/>
              </v:shape>
            </w:pict>
          </mc:Fallback>
        </mc:AlternateContent>
      </w:r>
    </w:p>
    <w:p w14:paraId="679DECA2" w14:textId="3E1C31EC" w:rsidR="00416699" w:rsidRDefault="00722878" w:rsidP="00D36DB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0269DE60" wp14:editId="7089258A">
                <wp:simplePos x="0" y="0"/>
                <wp:positionH relativeFrom="column">
                  <wp:posOffset>4662170</wp:posOffset>
                </wp:positionH>
                <wp:positionV relativeFrom="paragraph">
                  <wp:posOffset>-89535</wp:posOffset>
                </wp:positionV>
                <wp:extent cx="1306530" cy="520065"/>
                <wp:effectExtent l="38100" t="38100" r="46355" b="5143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306530" cy="520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EE08C" id="Ink 408" o:spid="_x0000_s1026" type="#_x0000_t75" style="position:absolute;margin-left:366.4pt;margin-top:-7.75pt;width:104.3pt;height:42.3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">
                <v:imagedata r:id="rId71" o:title=""/>
              </v:shape>
            </w:pict>
          </mc:Fallback>
        </mc:AlternateContent>
      </w:r>
    </w:p>
    <w:p w14:paraId="4DCAE4A9" w14:textId="67390753" w:rsidR="00D36DBC" w:rsidRPr="008D13B9" w:rsidRDefault="00722878" w:rsidP="008D13B9">
      <w:pPr>
        <w:pStyle w:val="ListParagraph"/>
        <w:keepNext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0D3AE453" wp14:editId="761779AF">
                <wp:simplePos x="0" y="0"/>
                <wp:positionH relativeFrom="column">
                  <wp:posOffset>4298950</wp:posOffset>
                </wp:positionH>
                <wp:positionV relativeFrom="paragraph">
                  <wp:posOffset>-160020</wp:posOffset>
                </wp:positionV>
                <wp:extent cx="465520" cy="370935"/>
                <wp:effectExtent l="57150" t="38100" r="48895" b="4826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465520" cy="370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A21E0" id="Ink 389" o:spid="_x0000_s1026" type="#_x0000_t75" style="position:absolute;margin-left:337.8pt;margin-top:-13.3pt;width:38.05pt;height:30.6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">
                <v:imagedata r:id="rId73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74A78FA1" wp14:editId="529ABCA3">
                <wp:simplePos x="0" y="0"/>
                <wp:positionH relativeFrom="column">
                  <wp:posOffset>573405</wp:posOffset>
                </wp:positionH>
                <wp:positionV relativeFrom="paragraph">
                  <wp:posOffset>-102870</wp:posOffset>
                </wp:positionV>
                <wp:extent cx="1281485" cy="345530"/>
                <wp:effectExtent l="38100" t="57150" r="52070" b="5461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281485" cy="345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B4CC1" id="Ink 373" o:spid="_x0000_s1026" type="#_x0000_t75" style="position:absolute;margin-left:44.45pt;margin-top:-8.8pt;width:102.3pt;height:28.6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">
                <v:imagedata r:id="rId75" o:title=""/>
              </v:shape>
            </w:pict>
          </mc:Fallback>
        </mc:AlternateContent>
      </w:r>
      <w:r w:rsidR="00416699" w:rsidRPr="00023400">
        <w:rPr>
          <w:rFonts w:ascii="Franklin Gothic Book" w:hAnsi="Franklin Gothic Book"/>
        </w:rPr>
        <w:t>b.______________________</w:t>
      </w:r>
      <w:r w:rsidR="000D0328">
        <w:rPr>
          <w:rFonts w:ascii="Franklin Gothic Book" w:hAnsi="Franklin Gothic Book"/>
        </w:rPr>
        <w:t>________</w:t>
      </w:r>
      <w:r w:rsidR="002C4E16">
        <w:rPr>
          <w:rFonts w:ascii="Franklin Gothic Book" w:hAnsi="Franklin Gothic Book"/>
        </w:rPr>
        <w:t>____</w:t>
      </w:r>
    </w:p>
    <w:p w14:paraId="04D4337B" w14:textId="77777777" w:rsidR="00416699" w:rsidRPr="00153728" w:rsidRDefault="00416699" w:rsidP="00D36DBC">
      <w:pPr>
        <w:keepNext/>
        <w:jc w:val="right"/>
      </w:pPr>
    </w:p>
    <w:p w14:paraId="59DDF559" w14:textId="77777777" w:rsidR="0059119B" w:rsidRPr="003D2753" w:rsidRDefault="0059119B" w:rsidP="00D36DBC">
      <w:pPr>
        <w:pStyle w:val="ListParagraph"/>
        <w:keepNext/>
        <w:numPr>
          <w:ilvl w:val="1"/>
          <w:numId w:val="4"/>
        </w:numPr>
        <w:ind w:left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The graph of the circle follows</w:t>
      </w:r>
    </w:p>
    <w:p w14:paraId="136F2206" w14:textId="5EB464BF" w:rsidR="0059119B" w:rsidRPr="002C4E16" w:rsidRDefault="002C4E16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  <w:r w:rsidRPr="002C4E16">
        <w:rPr>
          <w:noProof/>
        </w:rPr>
        <w:drawing>
          <wp:inline distT="0" distB="0" distL="0" distR="0" wp14:anchorId="12242EB1" wp14:editId="1E4B09DD">
            <wp:extent cx="2179320" cy="21793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98739" w14:textId="77777777" w:rsidR="008F4C47" w:rsidRPr="008F4C47" w:rsidRDefault="008F4C47" w:rsidP="00D36DBC">
      <w:pPr>
        <w:pStyle w:val="ListParagraph"/>
        <w:keepNext/>
        <w:spacing w:before="100" w:beforeAutospacing="1" w:after="100" w:afterAutospacing="1"/>
        <w:jc w:val="left"/>
        <w:rPr>
          <w:szCs w:val="24"/>
        </w:rPr>
      </w:pPr>
    </w:p>
    <w:p w14:paraId="2978FDEC" w14:textId="68C37849" w:rsidR="0059119B" w:rsidRPr="00416699" w:rsidRDefault="008F4C47" w:rsidP="00D36DBC">
      <w:pPr>
        <w:pStyle w:val="ListParagraph"/>
        <w:keepNext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>Find the coordinates of the circl</w:t>
      </w:r>
      <w:r w:rsidR="00277E8C">
        <w:rPr>
          <w:rFonts w:ascii="Franklin Gothic Book" w:hAnsi="Franklin Gothic Book"/>
        </w:rPr>
        <w:t>e’s center.</w:t>
      </w:r>
      <w:r w:rsidR="00C422C4">
        <w:rPr>
          <w:rFonts w:ascii="Franklin Gothic Book" w:hAnsi="Franklin Gothic Book"/>
        </w:rPr>
        <w:t xml:space="preserve">  Show your work for full credit. </w:t>
      </w:r>
      <w:r w:rsidR="00A62DDB">
        <w:rPr>
          <w:rFonts w:ascii="Franklin Gothic Book" w:hAnsi="Franklin Gothic Book"/>
        </w:rPr>
        <w:t>(2 points)</w:t>
      </w:r>
      <w:r w:rsidR="00C422C4">
        <w:rPr>
          <w:rFonts w:ascii="Franklin Gothic Book" w:hAnsi="Franklin Gothic Book"/>
        </w:rPr>
        <w:t xml:space="preserve"> </w:t>
      </w:r>
    </w:p>
    <w:p w14:paraId="21B213FD" w14:textId="77777777" w:rsidR="0059119B" w:rsidRDefault="0059119B" w:rsidP="00D36DBC">
      <w:pPr>
        <w:keepNext/>
        <w:jc w:val="left"/>
      </w:pPr>
    </w:p>
    <w:p w14:paraId="00AD9772" w14:textId="77777777" w:rsidR="00A96732" w:rsidRDefault="00A96732" w:rsidP="00D36DBC">
      <w:pPr>
        <w:keepNext/>
        <w:jc w:val="left"/>
      </w:pPr>
    </w:p>
    <w:p w14:paraId="47B58ECD" w14:textId="77777777" w:rsidR="0059119B" w:rsidRDefault="0059119B" w:rsidP="00D36DBC">
      <w:pPr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1B3429AA" w14:textId="0DEAA6FA" w:rsidR="0059119B" w:rsidRDefault="0059119B" w:rsidP="00D36DBC">
      <w:pPr>
        <w:keepNext/>
        <w:jc w:val="right"/>
      </w:pPr>
    </w:p>
    <w:p w14:paraId="3B2F1468" w14:textId="5F1FA94C" w:rsidR="0059119B" w:rsidRPr="00416699" w:rsidRDefault="00277E8C" w:rsidP="00D36DBC">
      <w:pPr>
        <w:pStyle w:val="ListParagraph"/>
        <w:keepNext/>
        <w:numPr>
          <w:ilvl w:val="0"/>
          <w:numId w:val="21"/>
        </w:numPr>
        <w:jc w:val="left"/>
      </w:pPr>
      <w:r>
        <w:rPr>
          <w:rFonts w:ascii="Franklin Gothic Book" w:hAnsi="Franklin Gothic Book"/>
        </w:rPr>
        <w:t xml:space="preserve">Find the radius of the circle.  </w:t>
      </w:r>
      <w:r w:rsidR="002F25FF">
        <w:rPr>
          <w:rFonts w:ascii="Franklin Gothic Book" w:hAnsi="Franklin Gothic Book"/>
        </w:rPr>
        <w:t>Give the exact answer.</w:t>
      </w:r>
      <w:r w:rsidR="00A62DDB">
        <w:rPr>
          <w:rFonts w:ascii="Franklin Gothic Book" w:hAnsi="Franklin Gothic Book"/>
        </w:rPr>
        <w:t xml:space="preserve"> (2 points)</w:t>
      </w:r>
    </w:p>
    <w:p w14:paraId="182EB5B9" w14:textId="77777777" w:rsidR="0059119B" w:rsidRDefault="0059119B" w:rsidP="00D36DBC">
      <w:pPr>
        <w:keepNext/>
        <w:jc w:val="left"/>
      </w:pPr>
    </w:p>
    <w:p w14:paraId="52FE28D0" w14:textId="77777777" w:rsidR="0059119B" w:rsidRDefault="0059119B" w:rsidP="00D36DBC">
      <w:pPr>
        <w:keepNext/>
        <w:jc w:val="left"/>
      </w:pPr>
    </w:p>
    <w:p w14:paraId="4D1AFE8E" w14:textId="77777777" w:rsidR="00A96732" w:rsidRDefault="00A96732" w:rsidP="00D36DBC">
      <w:pPr>
        <w:keepNext/>
        <w:jc w:val="left"/>
      </w:pPr>
    </w:p>
    <w:p w14:paraId="7B708CA6" w14:textId="77777777" w:rsidR="0059119B" w:rsidRDefault="0059119B" w:rsidP="00D36DBC">
      <w:pPr>
        <w:pStyle w:val="ListParagraph"/>
        <w:keepNext/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b.______________________</w:t>
      </w:r>
    </w:p>
    <w:p w14:paraId="4A951B39" w14:textId="77777777" w:rsidR="00277E8C" w:rsidRDefault="00277E8C" w:rsidP="00D36DBC">
      <w:pPr>
        <w:pStyle w:val="ListParagraph"/>
        <w:keepNext/>
        <w:jc w:val="right"/>
        <w:rPr>
          <w:rFonts w:ascii="Franklin Gothic Book" w:hAnsi="Franklin Gothic Book"/>
        </w:rPr>
      </w:pPr>
    </w:p>
    <w:p w14:paraId="6A2A57B9" w14:textId="77777777" w:rsidR="00277E8C" w:rsidRDefault="00277E8C" w:rsidP="00D36DBC">
      <w:pPr>
        <w:pStyle w:val="ListParagraph"/>
        <w:keepNext/>
        <w:jc w:val="right"/>
        <w:rPr>
          <w:rFonts w:ascii="Franklin Gothic Book" w:hAnsi="Franklin Gothic Book"/>
        </w:rPr>
      </w:pPr>
    </w:p>
    <w:p w14:paraId="0A38F8EF" w14:textId="55562153" w:rsidR="00277E8C" w:rsidRDefault="00A96732" w:rsidP="00D36DBC">
      <w:pPr>
        <w:pStyle w:val="ListParagraph"/>
        <w:keepNext/>
        <w:numPr>
          <w:ilvl w:val="0"/>
          <w:numId w:val="21"/>
        </w:num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Use your answers from parts </w:t>
      </w:r>
      <w:r>
        <w:rPr>
          <w:rFonts w:ascii="Franklin Gothic Book" w:hAnsi="Franklin Gothic Book"/>
          <w:i/>
          <w:iCs/>
        </w:rPr>
        <w:t>a</w:t>
      </w:r>
      <w:r>
        <w:rPr>
          <w:rFonts w:ascii="Franklin Gothic Book" w:hAnsi="Franklin Gothic Book"/>
        </w:rPr>
        <w:t xml:space="preserve"> and </w:t>
      </w:r>
      <w:r>
        <w:rPr>
          <w:rFonts w:ascii="Franklin Gothic Book" w:hAnsi="Franklin Gothic Book"/>
          <w:i/>
          <w:iCs/>
        </w:rPr>
        <w:t>b</w:t>
      </w:r>
      <w:r>
        <w:rPr>
          <w:rFonts w:ascii="Franklin Gothic Book" w:hAnsi="Franklin Gothic Book"/>
        </w:rPr>
        <w:t xml:space="preserve"> to write the standard form of the circle’s equation.</w:t>
      </w:r>
      <w:r w:rsidR="00A62DDB">
        <w:rPr>
          <w:rFonts w:ascii="Franklin Gothic Book" w:hAnsi="Franklin Gothic Book"/>
        </w:rPr>
        <w:t xml:space="preserve"> (2 points)</w:t>
      </w:r>
    </w:p>
    <w:p w14:paraId="0C278F83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4F066469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137CAF5C" w14:textId="77777777" w:rsidR="00A96732" w:rsidRDefault="00A96732" w:rsidP="00D36DBC">
      <w:pPr>
        <w:keepNext/>
        <w:jc w:val="left"/>
        <w:rPr>
          <w:rFonts w:ascii="Franklin Gothic Book" w:hAnsi="Franklin Gothic Book"/>
        </w:rPr>
      </w:pPr>
    </w:p>
    <w:p w14:paraId="50442EAB" w14:textId="755727BA" w:rsidR="00A96732" w:rsidRPr="00A96732" w:rsidRDefault="00A96732" w:rsidP="00D36DBC">
      <w:pPr>
        <w:keepNext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c.______________________</w:t>
      </w:r>
      <w:r w:rsidR="000D0328">
        <w:rPr>
          <w:rFonts w:ascii="Franklin Gothic Book" w:hAnsi="Franklin Gothic Book"/>
        </w:rPr>
        <w:t>____</w:t>
      </w:r>
      <w:r w:rsidR="002C4E16">
        <w:rPr>
          <w:rFonts w:ascii="Franklin Gothic Book" w:hAnsi="Franklin Gothic Book"/>
        </w:rPr>
        <w:t>_______</w:t>
      </w:r>
    </w:p>
    <w:p w14:paraId="6C617E2D" w14:textId="77777777" w:rsidR="00023FF0" w:rsidRDefault="00023FF0" w:rsidP="00D36DBC">
      <w:pPr>
        <w:keepNext/>
        <w:jc w:val="both"/>
      </w:pPr>
    </w:p>
    <w:p w14:paraId="6E65EFFF" w14:textId="7DDA1855" w:rsidR="00776626" w:rsidRDefault="00641A6B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4</w:t>
      </w:r>
      <w:r w:rsidR="00023FF0">
        <w:rPr>
          <w:rFonts w:ascii="Franklin Gothic Book" w:hAnsi="Franklin Gothic Book"/>
        </w:rPr>
        <w:t xml:space="preserve">.     </w:t>
      </w:r>
      <w:r w:rsidR="00776626">
        <w:rPr>
          <w:rFonts w:ascii="Franklin Gothic Book" w:hAnsi="Franklin Gothic Book"/>
        </w:rPr>
        <w:t>Write the following equation in standard form.  Then give the center and radius of the circle.</w:t>
      </w:r>
      <w:r w:rsidR="00A62DDB">
        <w:rPr>
          <w:rFonts w:ascii="Franklin Gothic Book" w:hAnsi="Franklin Gothic Book"/>
        </w:rPr>
        <w:t xml:space="preserve"> (5 points)</w:t>
      </w:r>
    </w:p>
    <w:p w14:paraId="566FB87A" w14:textId="284AF531" w:rsidR="00776626" w:rsidRDefault="00776626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792FE6C9" w14:textId="31080017" w:rsidR="00E702AF" w:rsidRDefault="00722878" w:rsidP="00D36DBC">
      <w:pPr>
        <w:pStyle w:val="ListParagraph"/>
        <w:keepNext/>
        <w:ind w:left="0"/>
        <w:contextualSpacing w:val="0"/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1D3978AD" wp14:editId="26D2F9F8">
                <wp:simplePos x="0" y="0"/>
                <wp:positionH relativeFrom="column">
                  <wp:posOffset>3554730</wp:posOffset>
                </wp:positionH>
                <wp:positionV relativeFrom="paragraph">
                  <wp:posOffset>-158115</wp:posOffset>
                </wp:positionV>
                <wp:extent cx="2273905" cy="426085"/>
                <wp:effectExtent l="38100" t="57150" r="12700" b="5016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2273905" cy="42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B242E" id="Ink 431" o:spid="_x0000_s1026" type="#_x0000_t75" style="position:absolute;margin-left:279.2pt;margin-top:-13.15pt;width:180.5pt;height:34.9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">
                <v:imagedata r:id="rId78" o:title=""/>
              </v:shape>
            </w:pict>
          </mc:Fallback>
        </mc:AlternateContent>
      </w:r>
      <w:r w:rsidR="00E702AF">
        <w:rPr>
          <w:rFonts w:ascii="Franklin Gothic Book" w:hAnsi="Franklin Gothic Book"/>
        </w:rPr>
        <w:tab/>
      </w:r>
      <w:r w:rsidR="006828DB" w:rsidRPr="00111589">
        <w:rPr>
          <w:rFonts w:ascii="Franklin Gothic Book" w:hAnsi="Franklin Gothic Book"/>
          <w:position w:val="-10"/>
        </w:rPr>
        <w:object w:dxaOrig="2360" w:dyaOrig="360" w14:anchorId="00F1B0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15pt;height:21.75pt" o:ole="">
            <v:imagedata r:id="rId79" o:title=""/>
          </v:shape>
          <o:OLEObject Type="Embed" ProgID="Equation.DSMT4" ShapeID="_x0000_i1025" DrawAspect="Content" ObjectID="_1808149476" r:id="rId80"/>
        </w:object>
      </w:r>
    </w:p>
    <w:p w14:paraId="145C5B11" w14:textId="29EEFF60" w:rsidR="00776626" w:rsidRDefault="00722878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6D3EC3E9" wp14:editId="5F681DB5">
                <wp:simplePos x="0" y="0"/>
                <wp:positionH relativeFrom="column">
                  <wp:posOffset>3747770</wp:posOffset>
                </wp:positionH>
                <wp:positionV relativeFrom="paragraph">
                  <wp:posOffset>-93345</wp:posOffset>
                </wp:positionV>
                <wp:extent cx="1106655" cy="249140"/>
                <wp:effectExtent l="57150" t="38100" r="55880" b="5588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106655" cy="249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E3F55" id="Ink 628" o:spid="_x0000_s1026" type="#_x0000_t75" style="position:absolute;margin-left:294.4pt;margin-top:-8.05pt;width:88.6pt;height:21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">
                <v:imagedata r:id="rId82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7781F433" wp14:editId="23B88111">
                <wp:simplePos x="0" y="0"/>
                <wp:positionH relativeFrom="column">
                  <wp:posOffset>432435</wp:posOffset>
                </wp:positionH>
                <wp:positionV relativeFrom="paragraph">
                  <wp:posOffset>-22225</wp:posOffset>
                </wp:positionV>
                <wp:extent cx="1596390" cy="293600"/>
                <wp:effectExtent l="38100" t="38100" r="3810" b="4953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596390" cy="2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22847" id="Ink 566" o:spid="_x0000_s1026" type="#_x0000_t75" style="position:absolute;margin-left:33.35pt;margin-top:-2.45pt;width:127.1pt;height:24.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">
                <v:imagedata r:id="rId84" o:title=""/>
              </v:shape>
            </w:pict>
          </mc:Fallback>
        </mc:AlternateContent>
      </w:r>
    </w:p>
    <w:p w14:paraId="35E37D4E" w14:textId="51215FD2" w:rsidR="00B07BDA" w:rsidRDefault="00722878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779D9367" wp14:editId="7DFA0573">
                <wp:simplePos x="0" y="0"/>
                <wp:positionH relativeFrom="column">
                  <wp:posOffset>5304790</wp:posOffset>
                </wp:positionH>
                <wp:positionV relativeFrom="paragraph">
                  <wp:posOffset>8890</wp:posOffset>
                </wp:positionV>
                <wp:extent cx="340595" cy="322200"/>
                <wp:effectExtent l="38100" t="38100" r="40640" b="4000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340595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DF3E6" id="Ink 601" o:spid="_x0000_s1026" type="#_x0000_t75" style="position:absolute;margin-left:417pt;margin-top:0;width:28.2pt;height:26.7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">
                <v:imagedata r:id="rId86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0E047340" wp14:editId="0F59E48F">
                <wp:simplePos x="0" y="0"/>
                <wp:positionH relativeFrom="column">
                  <wp:posOffset>4481830</wp:posOffset>
                </wp:positionH>
                <wp:positionV relativeFrom="paragraph">
                  <wp:posOffset>-73660</wp:posOffset>
                </wp:positionV>
                <wp:extent cx="765265" cy="375580"/>
                <wp:effectExtent l="57150" t="38100" r="0" b="4381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765265" cy="375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E341A" id="Ink 593" o:spid="_x0000_s1026" type="#_x0000_t75" style="position:absolute;margin-left:352.2pt;margin-top:-6.5pt;width:61.65pt;height:30.9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">
                <v:imagedata r:id="rId88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561DBC08" wp14:editId="4B55D4FE">
                <wp:simplePos x="0" y="0"/>
                <wp:positionH relativeFrom="column">
                  <wp:posOffset>3522980</wp:posOffset>
                </wp:positionH>
                <wp:positionV relativeFrom="paragraph">
                  <wp:posOffset>-65405</wp:posOffset>
                </wp:positionV>
                <wp:extent cx="846450" cy="334980"/>
                <wp:effectExtent l="57150" t="38100" r="0" b="4635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846450" cy="334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0F9E5" id="Ink 533" o:spid="_x0000_s1026" type="#_x0000_t75" style="position:absolute;margin-left:276.7pt;margin-top:-5.85pt;width:68.1pt;height:27.8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">
                <v:imagedata r:id="rId90" o:title=""/>
              </v:shape>
            </w:pict>
          </mc:Fallback>
        </mc:AlternateContent>
      </w:r>
    </w:p>
    <w:p w14:paraId="1444FB78" w14:textId="18E8BDCD" w:rsidR="00D36DBC" w:rsidRDefault="00722878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5D32E966" wp14:editId="5D17912D">
                <wp:simplePos x="0" y="0"/>
                <wp:positionH relativeFrom="column">
                  <wp:posOffset>1542415</wp:posOffset>
                </wp:positionH>
                <wp:positionV relativeFrom="paragraph">
                  <wp:posOffset>-58420</wp:posOffset>
                </wp:positionV>
                <wp:extent cx="1515745" cy="230505"/>
                <wp:effectExtent l="38100" t="57150" r="46355" b="5524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515745" cy="230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8F2A5" id="Ink 551" o:spid="_x0000_s1026" type="#_x0000_t75" style="position:absolute;margin-left:120.75pt;margin-top:-5.3pt;width:120.75pt;height:19.5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">
                <v:imagedata r:id="rId92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07685AFE" wp14:editId="7B4B74DA">
                <wp:simplePos x="0" y="0"/>
                <wp:positionH relativeFrom="column">
                  <wp:posOffset>205740</wp:posOffset>
                </wp:positionH>
                <wp:positionV relativeFrom="paragraph">
                  <wp:posOffset>-582295</wp:posOffset>
                </wp:positionV>
                <wp:extent cx="2479675" cy="1280795"/>
                <wp:effectExtent l="38100" t="38100" r="15875" b="5270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2479675" cy="1280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D26CC" id="Ink 521" o:spid="_x0000_s1026" type="#_x0000_t75" style="position:absolute;margin-left:15.5pt;margin-top:-46.55pt;width:196.65pt;height:102.2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">
                <v:imagedata r:id="rId94" o:title=""/>
              </v:shape>
            </w:pict>
          </mc:Fallback>
        </mc:AlternateContent>
      </w:r>
    </w:p>
    <w:p w14:paraId="237E3DFC" w14:textId="49684CBC" w:rsidR="00D36DBC" w:rsidRDefault="00722878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61458813" wp14:editId="16C7AF3B">
                <wp:simplePos x="0" y="0"/>
                <wp:positionH relativeFrom="column">
                  <wp:posOffset>-408940</wp:posOffset>
                </wp:positionH>
                <wp:positionV relativeFrom="paragraph">
                  <wp:posOffset>-93345</wp:posOffset>
                </wp:positionV>
                <wp:extent cx="341600" cy="375420"/>
                <wp:effectExtent l="38100" t="38100" r="1905" b="4381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341600" cy="375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6DABB" id="Ink 484" o:spid="_x0000_s1026" type="#_x0000_t75" style="position:absolute;margin-left:-32.9pt;margin-top:-8.05pt;width:28.35pt;height:30.9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">
                <v:imagedata r:id="rId96" o:title=""/>
              </v:shape>
            </w:pict>
          </mc:Fallback>
        </mc:AlternateContent>
      </w:r>
    </w:p>
    <w:p w14:paraId="0FA3C74D" w14:textId="554DE40A" w:rsidR="00D36DBC" w:rsidRDefault="00722878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621DF9A1" wp14:editId="73EF0339">
                <wp:simplePos x="0" y="0"/>
                <wp:positionH relativeFrom="column">
                  <wp:posOffset>1908810</wp:posOffset>
                </wp:positionH>
                <wp:positionV relativeFrom="paragraph">
                  <wp:posOffset>33655</wp:posOffset>
                </wp:positionV>
                <wp:extent cx="66040" cy="47985"/>
                <wp:effectExtent l="38100" t="57150" r="48260" b="4762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66040" cy="47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03214" id="Ink 596" o:spid="_x0000_s1026" type="#_x0000_t75" style="position:absolute;margin-left:149.65pt;margin-top:1.95pt;width:6.6pt;height:5.2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">
                <v:imagedata r:id="rId98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47681533" wp14:editId="797EEBC8">
                <wp:simplePos x="0" y="0"/>
                <wp:positionH relativeFrom="column">
                  <wp:posOffset>1112520</wp:posOffset>
                </wp:positionH>
                <wp:positionV relativeFrom="paragraph">
                  <wp:posOffset>-89535</wp:posOffset>
                </wp:positionV>
                <wp:extent cx="741635" cy="218255"/>
                <wp:effectExtent l="38100" t="38100" r="40005" b="4889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741635" cy="218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09BA4" id="Ink 560" o:spid="_x0000_s1026" type="#_x0000_t75" style="position:absolute;margin-left:86.9pt;margin-top:-7.75pt;width:59.85pt;height:18.6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">
                <v:imagedata r:id="rId100" o:title=""/>
              </v:shape>
            </w:pict>
          </mc:Fallback>
        </mc:AlternateContent>
      </w:r>
    </w:p>
    <w:p w14:paraId="2B623271" w14:textId="1DFDD31B" w:rsidR="00D36DBC" w:rsidRDefault="00722878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00854274" wp14:editId="694B8A7D">
                <wp:simplePos x="0" y="0"/>
                <wp:positionH relativeFrom="column">
                  <wp:posOffset>889635</wp:posOffset>
                </wp:positionH>
                <wp:positionV relativeFrom="paragraph">
                  <wp:posOffset>-209550</wp:posOffset>
                </wp:positionV>
                <wp:extent cx="847725" cy="487220"/>
                <wp:effectExtent l="57150" t="38100" r="47625" b="4635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847725" cy="487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4F796" id="Ink 585" o:spid="_x0000_s1026" type="#_x0000_t75" style="position:absolute;margin-left:69.35pt;margin-top:-17.2pt;width:68.15pt;height:39.7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">
                <v:imagedata r:id="rId102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09C96668" wp14:editId="35FDB88E">
                <wp:simplePos x="0" y="0"/>
                <wp:positionH relativeFrom="column">
                  <wp:posOffset>542452</wp:posOffset>
                </wp:positionH>
                <wp:positionV relativeFrom="paragraph">
                  <wp:posOffset>-5230</wp:posOffset>
                </wp:positionV>
                <wp:extent cx="120960" cy="172800"/>
                <wp:effectExtent l="57150" t="38100" r="0" b="5588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209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FB6CD" id="Ink 522" o:spid="_x0000_s1026" type="#_x0000_t75" style="position:absolute;margin-left:42pt;margin-top:-1.1pt;width:10.9pt;height:1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">
                <v:imagedata r:id="rId104" o:title=""/>
              </v:shape>
            </w:pict>
          </mc:Fallback>
        </mc:AlternateContent>
      </w:r>
    </w:p>
    <w:p w14:paraId="3A472DF2" w14:textId="2F13A448" w:rsidR="00D36DBC" w:rsidRDefault="00722878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726BB365" wp14:editId="3EF872C1">
                <wp:simplePos x="0" y="0"/>
                <wp:positionH relativeFrom="column">
                  <wp:posOffset>-419735</wp:posOffset>
                </wp:positionH>
                <wp:positionV relativeFrom="paragraph">
                  <wp:posOffset>-6985</wp:posOffset>
                </wp:positionV>
                <wp:extent cx="296810" cy="389255"/>
                <wp:effectExtent l="38100" t="57150" r="27305" b="4889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296810" cy="389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BAAA7" id="Ink 543" o:spid="_x0000_s1026" type="#_x0000_t75" style="position:absolute;margin-left:-33.75pt;margin-top:-1.25pt;width:24.75pt;height:32.0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">
                <v:imagedata r:id="rId106" o:title=""/>
              </v:shape>
            </w:pict>
          </mc:Fallback>
        </mc:AlternateContent>
      </w:r>
    </w:p>
    <w:p w14:paraId="1C4063F4" w14:textId="04909572" w:rsidR="00B07BDA" w:rsidRDefault="00B07BDA" w:rsidP="00D36DBC">
      <w:pPr>
        <w:pStyle w:val="ListParagraph"/>
        <w:keepNext/>
        <w:ind w:left="0"/>
        <w:contextualSpacing w:val="0"/>
        <w:rPr>
          <w:rFonts w:ascii="Franklin Gothic Book" w:hAnsi="Franklin Gothic Book"/>
        </w:rPr>
      </w:pPr>
    </w:p>
    <w:p w14:paraId="46BE8BAE" w14:textId="6841FFA6" w:rsidR="00776626" w:rsidRDefault="00722878" w:rsidP="00D36DBC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14B7FD50" wp14:editId="620B183D">
                <wp:simplePos x="0" y="0"/>
                <wp:positionH relativeFrom="column">
                  <wp:posOffset>4269105</wp:posOffset>
                </wp:positionH>
                <wp:positionV relativeFrom="paragraph">
                  <wp:posOffset>-18415</wp:posOffset>
                </wp:positionV>
                <wp:extent cx="1886990" cy="356230"/>
                <wp:effectExtent l="38100" t="38100" r="56515" b="4445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886990" cy="356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F06AC" id="Ink 623" o:spid="_x0000_s1026" type="#_x0000_t75" style="position:absolute;margin-left:335.45pt;margin-top:-2.15pt;width:150pt;height:29.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">
                <v:imagedata r:id="rId108" o:title=""/>
              </v:shape>
            </w:pict>
          </mc:Fallback>
        </mc:AlternateContent>
      </w:r>
    </w:p>
    <w:p w14:paraId="30A68458" w14:textId="7288DE14" w:rsidR="00776626" w:rsidRDefault="00776626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Standard Form ________________</w:t>
      </w:r>
      <w:r w:rsidR="00E702AF">
        <w:rPr>
          <w:rFonts w:ascii="Franklin Gothic Book" w:hAnsi="Franklin Gothic Book"/>
        </w:rPr>
        <w:t>______</w:t>
      </w:r>
      <w:r w:rsidR="000D0328">
        <w:rPr>
          <w:rFonts w:ascii="Franklin Gothic Book" w:hAnsi="Franklin Gothic Book"/>
        </w:rPr>
        <w:t>________</w:t>
      </w:r>
      <w:r w:rsidR="00F80217">
        <w:rPr>
          <w:rFonts w:ascii="Franklin Gothic Book" w:hAnsi="Franklin Gothic Book"/>
        </w:rPr>
        <w:t>______</w:t>
      </w:r>
    </w:p>
    <w:p w14:paraId="315C857D" w14:textId="77777777" w:rsidR="00E702AF" w:rsidRDefault="00776626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14:paraId="225B4DAF" w14:textId="364A86EA" w:rsidR="00E702AF" w:rsidRDefault="00722878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7D206E93" wp14:editId="08D41F09">
                <wp:simplePos x="0" y="0"/>
                <wp:positionH relativeFrom="column">
                  <wp:posOffset>5313045</wp:posOffset>
                </wp:positionH>
                <wp:positionV relativeFrom="paragraph">
                  <wp:posOffset>-137160</wp:posOffset>
                </wp:positionV>
                <wp:extent cx="660280" cy="365330"/>
                <wp:effectExtent l="57150" t="38100" r="26035" b="5397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660280" cy="365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E0202" id="Ink 636" o:spid="_x0000_s1026" type="#_x0000_t75" style="position:absolute;margin-left:417.65pt;margin-top:-11.5pt;width:53.45pt;height:30.1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">
                <v:imagedata r:id="rId110" o:title=""/>
              </v:shape>
            </w:pict>
          </mc:Fallback>
        </mc:AlternateContent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  <w:t>Center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602DA37" w14:textId="77777777" w:rsidR="00E702AF" w:rsidRDefault="00E702AF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</w:p>
    <w:p w14:paraId="53A78C45" w14:textId="280481BA" w:rsidR="00092FE5" w:rsidRDefault="00722878" w:rsidP="00D36DBC">
      <w:pPr>
        <w:pStyle w:val="ListParagraph"/>
        <w:keepNext/>
        <w:ind w:left="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4FF18746" wp14:editId="36CD48C1">
                <wp:simplePos x="0" y="0"/>
                <wp:positionH relativeFrom="column">
                  <wp:posOffset>5462212</wp:posOffset>
                </wp:positionH>
                <wp:positionV relativeFrom="paragraph">
                  <wp:posOffset>-43385</wp:posOffset>
                </wp:positionV>
                <wp:extent cx="199800" cy="213120"/>
                <wp:effectExtent l="57150" t="38100" r="0" b="5397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9980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ED611" id="Ink 639" o:spid="_x0000_s1026" type="#_x0000_t75" style="position:absolute;margin-left:429.4pt;margin-top:-4.1pt;width:17.15pt;height:18.2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">
                <v:imagedata r:id="rId112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455BF160" wp14:editId="6840BA54">
                <wp:simplePos x="0" y="0"/>
                <wp:positionH relativeFrom="column">
                  <wp:posOffset>4790812</wp:posOffset>
                </wp:positionH>
                <wp:positionV relativeFrom="paragraph">
                  <wp:posOffset>322015</wp:posOffset>
                </wp:positionV>
                <wp:extent cx="95040" cy="84240"/>
                <wp:effectExtent l="38100" t="57150" r="635" b="4953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950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A6C77" id="Ink 638" o:spid="_x0000_s1026" type="#_x0000_t75" style="position:absolute;margin-left:376.55pt;margin-top:24.65pt;width:8.9pt;height:8.0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">
                <v:imagedata r:id="rId114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61109DB3" wp14:editId="558F493B">
                <wp:simplePos x="0" y="0"/>
                <wp:positionH relativeFrom="column">
                  <wp:posOffset>4637812</wp:posOffset>
                </wp:positionH>
                <wp:positionV relativeFrom="paragraph">
                  <wp:posOffset>169735</wp:posOffset>
                </wp:positionV>
                <wp:extent cx="393120" cy="19080"/>
                <wp:effectExtent l="38100" t="38100" r="45085" b="5715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3931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A5A36" id="Ink 637" o:spid="_x0000_s1026" type="#_x0000_t75" style="position:absolute;margin-left:364.5pt;margin-top:12.65pt;width:32.35pt;height:2.9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">
                <v:imagedata r:id="rId116" o:title=""/>
              </v:shape>
            </w:pict>
          </mc:Fallback>
        </mc:AlternateContent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</w:r>
      <w:r w:rsidR="00E702AF">
        <w:rPr>
          <w:rFonts w:ascii="Franklin Gothic Book" w:hAnsi="Franklin Gothic Book"/>
        </w:rPr>
        <w:tab/>
        <w:t>Radius _______________________</w:t>
      </w:r>
      <w:r w:rsidR="00092FE5">
        <w:rPr>
          <w:rFonts w:ascii="Franklin Gothic Book" w:hAnsi="Franklin Gothic Book"/>
        </w:rPr>
        <w:t xml:space="preserve"> </w:t>
      </w:r>
    </w:p>
    <w:p w14:paraId="15D6A349" w14:textId="4015287F" w:rsidR="000176F7" w:rsidRPr="00575067" w:rsidRDefault="00092FE5" w:rsidP="00D36DBC">
      <w:pPr>
        <w:keepNext/>
        <w:jc w:val="left"/>
        <w:rPr>
          <w:rFonts w:ascii="Franklin Gothic Book" w:eastAsia="Times New Roman" w:hAnsi="Franklin Gothic Book"/>
          <w:szCs w:val="24"/>
        </w:rPr>
      </w:pPr>
      <w:r w:rsidRPr="00776626">
        <w:rPr>
          <w:rFonts w:ascii="Franklin Gothic Book" w:hAnsi="Franklin Gothic Book"/>
        </w:rPr>
        <w:lastRenderedPageBreak/>
        <w:t xml:space="preserve"> </w:t>
      </w:r>
    </w:p>
    <w:p w14:paraId="1ADD02DB" w14:textId="3CC44DC6" w:rsidR="008B4CCF" w:rsidRDefault="00641A6B" w:rsidP="00D36DBC">
      <w:pPr>
        <w:keepNext/>
        <w:ind w:left="720" w:hanging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5</w:t>
      </w:r>
      <w:r w:rsidR="008B4CCF">
        <w:rPr>
          <w:rFonts w:ascii="Franklin Gothic Book" w:hAnsi="Franklin Gothic Book"/>
        </w:rPr>
        <w:t>.</w:t>
      </w:r>
      <w:r w:rsidR="000176F7">
        <w:rPr>
          <w:rFonts w:ascii="Franklin Gothic Book" w:hAnsi="Franklin Gothic Book"/>
        </w:rPr>
        <w:t xml:space="preserve"> </w:t>
      </w:r>
      <w:r w:rsidR="00645BF6">
        <w:rPr>
          <w:rFonts w:ascii="Franklin Gothic Book" w:hAnsi="Franklin Gothic Book"/>
        </w:rPr>
        <w:t xml:space="preserve">  </w:t>
      </w:r>
      <w:r w:rsidR="00186099">
        <w:rPr>
          <w:rFonts w:ascii="Franklin Gothic Book" w:hAnsi="Franklin Gothic Book"/>
        </w:rPr>
        <w:t>Use the following graph.</w:t>
      </w:r>
    </w:p>
    <w:p w14:paraId="09653F31" w14:textId="2FBCDB9E" w:rsidR="00092FE5" w:rsidRPr="00017818" w:rsidRDefault="00722878" w:rsidP="00017818">
      <w:pPr>
        <w:keepNext/>
        <w:spacing w:before="100" w:beforeAutospacing="1" w:after="100" w:afterAutospacing="1"/>
        <w:jc w:val="left"/>
        <w:rPr>
          <w:rFonts w:eastAsia="Times New Roman"/>
          <w:szCs w:val="24"/>
        </w:rPr>
      </w:pPr>
      <w:r>
        <w:rPr>
          <w:rFonts w:eastAsia="Times New Roman"/>
          <w:noProof/>
          <w:szCs w:val="24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0865E469" wp14:editId="6B614609">
                <wp:simplePos x="0" y="0"/>
                <wp:positionH relativeFrom="column">
                  <wp:posOffset>4771390</wp:posOffset>
                </wp:positionH>
                <wp:positionV relativeFrom="paragraph">
                  <wp:posOffset>-3810</wp:posOffset>
                </wp:positionV>
                <wp:extent cx="594205" cy="414360"/>
                <wp:effectExtent l="38100" t="38100" r="53975" b="4318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594205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0B3B9" id="Ink 646" o:spid="_x0000_s1026" type="#_x0000_t75" style="position:absolute;margin-left:375pt;margin-top:-1pt;width:48.25pt;height:34.0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">
                <v:imagedata r:id="rId118" o:title=""/>
              </v:shape>
            </w:pict>
          </mc:Fallback>
        </mc:AlternateContent>
      </w:r>
      <w:r w:rsidR="00186099" w:rsidRPr="00186099">
        <w:rPr>
          <w:rFonts w:eastAsia="Times New Roman"/>
          <w:noProof/>
          <w:szCs w:val="24"/>
        </w:rPr>
        <w:drawing>
          <wp:anchor distT="0" distB="0" distL="114300" distR="114300" simplePos="0" relativeHeight="251632128" behindDoc="1" locked="0" layoutInCell="1" allowOverlap="1" wp14:anchorId="6CFC7AFC" wp14:editId="4C5D3134">
            <wp:simplePos x="0" y="0"/>
            <wp:positionH relativeFrom="column">
              <wp:posOffset>129540</wp:posOffset>
            </wp:positionH>
            <wp:positionV relativeFrom="paragraph">
              <wp:posOffset>74930</wp:posOffset>
            </wp:positionV>
            <wp:extent cx="1235075" cy="1811655"/>
            <wp:effectExtent l="0" t="0" r="3175" b="0"/>
            <wp:wrapTight wrapText="bothSides">
              <wp:wrapPolygon edited="0">
                <wp:start x="0" y="0"/>
                <wp:lineTo x="0" y="21350"/>
                <wp:lineTo x="21322" y="21350"/>
                <wp:lineTo x="21322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88" r="29329" b="16079"/>
                    <a:stretch/>
                  </pic:blipFill>
                  <pic:spPr bwMode="auto">
                    <a:xfrm>
                      <a:off x="0" y="0"/>
                      <a:ext cx="123507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6099">
        <w:rPr>
          <w:rFonts w:ascii="Franklin Gothic Book" w:hAnsi="Franklin Gothic Book"/>
        </w:rPr>
        <w:t>a.  Identify the vertex</w:t>
      </w:r>
      <w:r w:rsidR="000D0328">
        <w:rPr>
          <w:rFonts w:ascii="Franklin Gothic Book" w:hAnsi="Franklin Gothic Book"/>
        </w:rPr>
        <w:t>.</w:t>
      </w:r>
      <w:r w:rsidR="00A62DDB">
        <w:rPr>
          <w:rFonts w:ascii="Franklin Gothic Book" w:hAnsi="Franklin Gothic Book"/>
        </w:rPr>
        <w:t xml:space="preserve"> (1 point)</w:t>
      </w:r>
      <w:r w:rsidR="00186099">
        <w:rPr>
          <w:rFonts w:ascii="Franklin Gothic Book" w:hAnsi="Franklin Gothic Book"/>
        </w:rPr>
        <w:tab/>
      </w:r>
      <w:r w:rsidR="00A62DDB">
        <w:rPr>
          <w:rFonts w:ascii="Franklin Gothic Book" w:hAnsi="Franklin Gothic Book"/>
        </w:rPr>
        <w:tab/>
      </w:r>
      <w:r w:rsidR="00F35C8D">
        <w:rPr>
          <w:rFonts w:ascii="Franklin Gothic Book" w:hAnsi="Franklin Gothic Book"/>
        </w:rPr>
        <w:tab/>
      </w:r>
      <w:r w:rsidR="00186099">
        <w:rPr>
          <w:rFonts w:ascii="Franklin Gothic Book" w:hAnsi="Franklin Gothic Book"/>
        </w:rPr>
        <w:t>________________________</w:t>
      </w:r>
      <w:r w:rsidR="000D0328">
        <w:rPr>
          <w:rFonts w:ascii="Franklin Gothic Book" w:hAnsi="Franklin Gothic Book"/>
        </w:rPr>
        <w:t>_____</w:t>
      </w:r>
    </w:p>
    <w:p w14:paraId="5D69C9F9" w14:textId="7A1F793D" w:rsidR="00092FE5" w:rsidRPr="00F35C8D" w:rsidRDefault="00722878" w:rsidP="00F35C8D">
      <w:pPr>
        <w:keepNext/>
        <w:ind w:left="720" w:hanging="720"/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247B23DB" wp14:editId="256A867D">
                <wp:simplePos x="0" y="0"/>
                <wp:positionH relativeFrom="column">
                  <wp:posOffset>722092</wp:posOffset>
                </wp:positionH>
                <wp:positionV relativeFrom="paragraph">
                  <wp:posOffset>532802</wp:posOffset>
                </wp:positionV>
                <wp:extent cx="74880" cy="68040"/>
                <wp:effectExtent l="19050" t="38100" r="40005" b="4635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748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E11C6" id="Ink 640" o:spid="_x0000_s1026" type="#_x0000_t75" style="position:absolute;margin-left:56.15pt;margin-top:41.25pt;width:7.35pt;height:6.7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">
                <v:imagedata r:id="rId121" o:title=""/>
              </v:shape>
            </w:pict>
          </mc:Fallback>
        </mc:AlternateContent>
      </w:r>
      <w:r w:rsidR="00186099">
        <w:rPr>
          <w:rFonts w:ascii="Franklin Gothic Book" w:hAnsi="Franklin Gothic Book"/>
        </w:rPr>
        <w:t xml:space="preserve">b.  </w:t>
      </w:r>
      <w:r w:rsidR="00723082">
        <w:rPr>
          <w:rFonts w:ascii="Franklin Gothic Book" w:hAnsi="Franklin Gothic Book"/>
        </w:rPr>
        <w:t>Using your answer from part a, w</w:t>
      </w:r>
      <w:r w:rsidR="00B070CE">
        <w:rPr>
          <w:rFonts w:ascii="Franklin Gothic Book" w:hAnsi="Franklin Gothic Book"/>
        </w:rPr>
        <w:t xml:space="preserve">rite an equation in </w:t>
      </w:r>
      <w:r w:rsidR="00B070CE" w:rsidRPr="00661B0C">
        <w:rPr>
          <w:rFonts w:ascii="Franklin Gothic Book" w:hAnsi="Franklin Gothic Book"/>
          <w:i/>
          <w:iCs/>
        </w:rPr>
        <w:t>standard form</w:t>
      </w:r>
      <w:r w:rsidR="00B070CE">
        <w:rPr>
          <w:rFonts w:ascii="Franklin Gothic Book" w:hAnsi="Franklin Gothic Book"/>
        </w:rPr>
        <w:t xml:space="preserve"> of the parabola that has the same shape as the graph of </w:t>
      </w:r>
      <w:r w:rsidR="00ED7E4F" w:rsidRPr="009A6694">
        <w:rPr>
          <w:rFonts w:ascii="Franklin Gothic Book" w:hAnsi="Franklin Gothic Book"/>
          <w:position w:val="-10"/>
        </w:rPr>
        <w:object w:dxaOrig="1080" w:dyaOrig="360" w14:anchorId="0EA4E863">
          <v:shape id="_x0000_i1026" type="#_x0000_t75" style="width:57.75pt;height:21.75pt" o:ole="">
            <v:imagedata r:id="rId122" o:title=""/>
          </v:shape>
          <o:OLEObject Type="Embed" ProgID="Equation.DSMT4" ShapeID="_x0000_i1026" DrawAspect="Content" ObjectID="_1808149477" r:id="rId123"/>
        </w:object>
      </w:r>
      <w:r w:rsidR="00ED7E4F">
        <w:rPr>
          <w:rFonts w:ascii="Franklin Gothic Book" w:hAnsi="Franklin Gothic Book"/>
        </w:rPr>
        <w:t xml:space="preserve"> and has the given vertex above.  </w:t>
      </w:r>
      <w:r w:rsidR="00A62DDB">
        <w:rPr>
          <w:rFonts w:ascii="Franklin Gothic Book" w:hAnsi="Franklin Gothic Book"/>
        </w:rPr>
        <w:t>(3 points)</w:t>
      </w:r>
    </w:p>
    <w:p w14:paraId="0A16419E" w14:textId="77777777" w:rsidR="00092FE5" w:rsidRDefault="00092FE5" w:rsidP="000176F7">
      <w:pPr>
        <w:ind w:left="720" w:hanging="720"/>
        <w:jc w:val="left"/>
        <w:rPr>
          <w:rFonts w:ascii="Franklin Gothic Book" w:hAnsi="Franklin Gothic Book"/>
        </w:rPr>
      </w:pPr>
    </w:p>
    <w:p w14:paraId="37E0D628" w14:textId="6C69C234" w:rsidR="005F6689" w:rsidRDefault="00722878" w:rsidP="000176F7">
      <w:pPr>
        <w:ind w:left="720" w:hanging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2164CDF6" wp14:editId="29C43310">
                <wp:simplePos x="0" y="0"/>
                <wp:positionH relativeFrom="column">
                  <wp:posOffset>3814445</wp:posOffset>
                </wp:positionH>
                <wp:positionV relativeFrom="paragraph">
                  <wp:posOffset>31115</wp:posOffset>
                </wp:positionV>
                <wp:extent cx="315810" cy="286200"/>
                <wp:effectExtent l="57150" t="38100" r="27305" b="5715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31581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7F33C" id="Ink 717" o:spid="_x0000_s1026" type="#_x0000_t75" style="position:absolute;margin-left:299.65pt;margin-top:1.75pt;width:26.25pt;height:23.9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">
                <v:imagedata r:id="rId125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0DFD4D3D" wp14:editId="7FCFBA3F">
                <wp:simplePos x="0" y="0"/>
                <wp:positionH relativeFrom="column">
                  <wp:posOffset>3742852</wp:posOffset>
                </wp:positionH>
                <wp:positionV relativeFrom="paragraph">
                  <wp:posOffset>64833</wp:posOffset>
                </wp:positionV>
                <wp:extent cx="57600" cy="224280"/>
                <wp:effectExtent l="38100" t="38100" r="57150" b="4254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576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C9687" id="Ink 713" o:spid="_x0000_s1026" type="#_x0000_t75" style="position:absolute;margin-left:294pt;margin-top:4.4pt;width:5.95pt;height:19.0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">
                <v:imagedata r:id="rId127" o:title=""/>
              </v:shape>
            </w:pict>
          </mc:Fallback>
        </mc:AlternateContent>
      </w:r>
    </w:p>
    <w:p w14:paraId="37EFD6F8" w14:textId="58205BAC" w:rsidR="00092FE5" w:rsidRPr="00723082" w:rsidRDefault="00722878" w:rsidP="00723082">
      <w:pPr>
        <w:jc w:val="both"/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1B1EB377" wp14:editId="13F2596C">
                <wp:simplePos x="0" y="0"/>
                <wp:positionH relativeFrom="column">
                  <wp:posOffset>2399665</wp:posOffset>
                </wp:positionH>
                <wp:positionV relativeFrom="paragraph">
                  <wp:posOffset>-118110</wp:posOffset>
                </wp:positionV>
                <wp:extent cx="932945" cy="266460"/>
                <wp:effectExtent l="38100" t="38100" r="635" b="5778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932945" cy="266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25A93" id="Ink 674" o:spid="_x0000_s1026" type="#_x0000_t75" style="position:absolute;margin-left:188.25pt;margin-top:-10pt;width:74.85pt;height:22.4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">
                <v:imagedata r:id="rId129" o:title=""/>
              </v:shape>
            </w:pict>
          </mc:Fallback>
        </mc:AlternateContent>
      </w:r>
    </w:p>
    <w:p w14:paraId="7696A47E" w14:textId="3294EBB8" w:rsidR="00FC168B" w:rsidRPr="00A62DDB" w:rsidRDefault="00ED7E4F" w:rsidP="00F35C8D">
      <w:pPr>
        <w:ind w:left="6480" w:firstLine="720"/>
        <w:jc w:val="both"/>
        <w:rPr>
          <w:szCs w:val="24"/>
        </w:rPr>
      </w:pPr>
      <w:r w:rsidRPr="00A62DDB">
        <w:rPr>
          <w:szCs w:val="24"/>
        </w:rPr>
        <w:t>_______________________</w:t>
      </w:r>
      <w:r w:rsidR="000D0328" w:rsidRPr="00A62DDB">
        <w:rPr>
          <w:szCs w:val="24"/>
        </w:rPr>
        <w:t>______</w:t>
      </w:r>
    </w:p>
    <w:p w14:paraId="47335C82" w14:textId="0D7949D4" w:rsidR="00F35C8D" w:rsidRPr="00641A6B" w:rsidRDefault="00722878" w:rsidP="00641A6B">
      <w:pPr>
        <w:pStyle w:val="ListParagraph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42741CAF" wp14:editId="6ACE8CDD">
                <wp:simplePos x="0" y="0"/>
                <wp:positionH relativeFrom="column">
                  <wp:posOffset>3990340</wp:posOffset>
                </wp:positionH>
                <wp:positionV relativeFrom="paragraph">
                  <wp:posOffset>-110490</wp:posOffset>
                </wp:positionV>
                <wp:extent cx="192520" cy="349920"/>
                <wp:effectExtent l="57150" t="57150" r="55245" b="5016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9252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3DC89" id="Ink 725" o:spid="_x0000_s1026" type="#_x0000_t75" style="position:absolute;margin-left:313.5pt;margin-top:-9.4pt;width:16.55pt;height:28.9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">
                <v:imagedata r:id="rId131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6CF340CB" wp14:editId="511EE655">
                <wp:simplePos x="0" y="0"/>
                <wp:positionH relativeFrom="column">
                  <wp:posOffset>3914212</wp:posOffset>
                </wp:positionH>
                <wp:positionV relativeFrom="paragraph">
                  <wp:posOffset>-125047</wp:posOffset>
                </wp:positionV>
                <wp:extent cx="100800" cy="294120"/>
                <wp:effectExtent l="38100" t="38100" r="52070" b="4889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0080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AFBA5" id="Ink 718" o:spid="_x0000_s1026" type="#_x0000_t75" style="position:absolute;margin-left:307.5pt;margin-top:-10.55pt;width:9.4pt;height:24.5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">
                <v:imagedata r:id="rId133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54D00BA7" wp14:editId="63A2DB94">
                <wp:simplePos x="0" y="0"/>
                <wp:positionH relativeFrom="column">
                  <wp:posOffset>2940050</wp:posOffset>
                </wp:positionH>
                <wp:positionV relativeFrom="paragraph">
                  <wp:posOffset>-77470</wp:posOffset>
                </wp:positionV>
                <wp:extent cx="788150" cy="307025"/>
                <wp:effectExtent l="38100" t="57150" r="0" b="5524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788150" cy="307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D0927" id="Ink 664" o:spid="_x0000_s1026" type="#_x0000_t75" style="position:absolute;margin-left:230.8pt;margin-top:-6.8pt;width:63.45pt;height:25.6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">
                <v:imagedata r:id="rId135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28FB766E" wp14:editId="79CEB4A6">
                <wp:simplePos x="0" y="0"/>
                <wp:positionH relativeFrom="column">
                  <wp:posOffset>2271395</wp:posOffset>
                </wp:positionH>
                <wp:positionV relativeFrom="paragraph">
                  <wp:posOffset>-77470</wp:posOffset>
                </wp:positionV>
                <wp:extent cx="533080" cy="261525"/>
                <wp:effectExtent l="38100" t="38100" r="635" b="4381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533080" cy="261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7B5D2" id="Ink 665" o:spid="_x0000_s1026" type="#_x0000_t75" style="position:absolute;margin-left:178.15pt;margin-top:-6.8pt;width:43.35pt;height:22.0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">
                <v:imagedata r:id="rId137" o:title=""/>
              </v:shape>
            </w:pict>
          </mc:Fallback>
        </mc:AlternateContent>
      </w:r>
      <w:r w:rsidR="00F35C8D">
        <w:rPr>
          <w:rFonts w:ascii="Franklin Gothic Book" w:hAnsi="Franklin Gothic Book"/>
        </w:rPr>
        <w:tab/>
      </w:r>
    </w:p>
    <w:p w14:paraId="50C3E627" w14:textId="088E193C" w:rsidR="0015183B" w:rsidRDefault="00722878" w:rsidP="0015183B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4E6AC0BA" wp14:editId="2C8AF66A">
                <wp:simplePos x="0" y="0"/>
                <wp:positionH relativeFrom="column">
                  <wp:posOffset>4905652</wp:posOffset>
                </wp:positionH>
                <wp:positionV relativeFrom="paragraph">
                  <wp:posOffset>269233</wp:posOffset>
                </wp:positionV>
                <wp:extent cx="136440" cy="95760"/>
                <wp:effectExtent l="19050" t="38100" r="54610" b="5715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364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CB8B8" id="Ink 773" o:spid="_x0000_s1026" type="#_x0000_t75" style="position:absolute;margin-left:385.55pt;margin-top:20.5pt;width:12.2pt;height:9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">
                <v:imagedata r:id="rId139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17E0718A" wp14:editId="3CD4FD6C">
                <wp:simplePos x="0" y="0"/>
                <wp:positionH relativeFrom="column">
                  <wp:posOffset>4594972</wp:posOffset>
                </wp:positionH>
                <wp:positionV relativeFrom="paragraph">
                  <wp:posOffset>264193</wp:posOffset>
                </wp:positionV>
                <wp:extent cx="86040" cy="120960"/>
                <wp:effectExtent l="38100" t="57150" r="47625" b="5080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860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CE28F" id="Ink 772" o:spid="_x0000_s1026" type="#_x0000_t75" style="position:absolute;margin-left:361.1pt;margin-top:20.1pt;width:8.15pt;height:10.9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">
                <v:imagedata r:id="rId141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121E19BB" wp14:editId="087E9BEE">
                <wp:simplePos x="0" y="0"/>
                <wp:positionH relativeFrom="column">
                  <wp:posOffset>4158652</wp:posOffset>
                </wp:positionH>
                <wp:positionV relativeFrom="paragraph">
                  <wp:posOffset>287593</wp:posOffset>
                </wp:positionV>
                <wp:extent cx="125280" cy="111600"/>
                <wp:effectExtent l="57150" t="38100" r="46355" b="4127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252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CDF8B" id="Ink 771" o:spid="_x0000_s1026" type="#_x0000_t75" style="position:absolute;margin-left:326.75pt;margin-top:21.95pt;width:11.25pt;height:10.2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">
                <v:imagedata r:id="rId143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3CD78CD6" wp14:editId="55AA5E94">
                <wp:simplePos x="0" y="0"/>
                <wp:positionH relativeFrom="column">
                  <wp:posOffset>3657172</wp:posOffset>
                </wp:positionH>
                <wp:positionV relativeFrom="paragraph">
                  <wp:posOffset>544273</wp:posOffset>
                </wp:positionV>
                <wp:extent cx="1405800" cy="15120"/>
                <wp:effectExtent l="38100" t="38100" r="42545" b="4254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4058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EE4F0" id="Ink 675" o:spid="_x0000_s1026" type="#_x0000_t75" style="position:absolute;margin-left:287.25pt;margin-top:42.15pt;width:112.15pt;height:2.6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">
                <v:imagedata r:id="rId145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2D2CC5CF" wp14:editId="14D07E45">
                <wp:simplePos x="0" y="0"/>
                <wp:positionH relativeFrom="column">
                  <wp:posOffset>2228692</wp:posOffset>
                </wp:positionH>
                <wp:positionV relativeFrom="paragraph">
                  <wp:posOffset>540313</wp:posOffset>
                </wp:positionV>
                <wp:extent cx="631440" cy="24480"/>
                <wp:effectExtent l="38100" t="38100" r="54610" b="5207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6314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970B6" id="Ink 666" o:spid="_x0000_s1026" type="#_x0000_t75" style="position:absolute;margin-left:174.8pt;margin-top:41.85pt;width:51.1pt;height:3.3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">
                <v:imagedata r:id="rId147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208B9DF7" wp14:editId="5C415FE1">
                <wp:simplePos x="0" y="0"/>
                <wp:positionH relativeFrom="column">
                  <wp:posOffset>1609492</wp:posOffset>
                </wp:positionH>
                <wp:positionV relativeFrom="paragraph">
                  <wp:posOffset>530593</wp:posOffset>
                </wp:positionV>
                <wp:extent cx="313200" cy="14760"/>
                <wp:effectExtent l="57150" t="38100" r="48895" b="4254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3132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AB9AC" id="Ink 647" o:spid="_x0000_s1026" type="#_x0000_t75" style="position:absolute;margin-left:126.05pt;margin-top:41.1pt;width:26.05pt;height:2.5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">
                <v:imagedata r:id="rId149" o:title=""/>
              </v:shape>
            </w:pict>
          </mc:Fallback>
        </mc:AlternateContent>
      </w:r>
      <w:r w:rsidR="00641A6B">
        <w:rPr>
          <w:rFonts w:ascii="Franklin Gothic Book" w:hAnsi="Franklin Gothic Book"/>
        </w:rPr>
        <w:t>6</w:t>
      </w:r>
      <w:r w:rsidR="000105AD">
        <w:rPr>
          <w:rFonts w:ascii="Franklin Gothic Book" w:hAnsi="Franklin Gothic Book"/>
        </w:rPr>
        <w:t xml:space="preserve">.      </w:t>
      </w:r>
      <w:r w:rsidR="006121B5">
        <w:rPr>
          <w:rFonts w:ascii="Franklin Gothic Book" w:hAnsi="Franklin Gothic Book"/>
        </w:rPr>
        <w:t xml:space="preserve">The Detroit </w:t>
      </w:r>
      <w:r w:rsidR="006E0DBC">
        <w:rPr>
          <w:rFonts w:ascii="Franklin Gothic Book" w:hAnsi="Franklin Gothic Book"/>
        </w:rPr>
        <w:t>Lions</w:t>
      </w:r>
      <w:r w:rsidR="00A77056">
        <w:rPr>
          <w:rFonts w:ascii="Franklin Gothic Book" w:hAnsi="Franklin Gothic Book"/>
        </w:rPr>
        <w:t xml:space="preserve"> season</w:t>
      </w:r>
      <w:r w:rsidR="006121B5">
        <w:rPr>
          <w:rFonts w:ascii="Franklin Gothic Book" w:hAnsi="Franklin Gothic Book"/>
        </w:rPr>
        <w:t xml:space="preserve"> </w:t>
      </w:r>
      <w:r w:rsidR="00B40F77">
        <w:rPr>
          <w:rFonts w:ascii="Franklin Gothic Book" w:hAnsi="Franklin Gothic Book"/>
        </w:rPr>
        <w:t>has</w:t>
      </w:r>
      <w:r w:rsidR="00952E2B">
        <w:rPr>
          <w:rFonts w:ascii="Franklin Gothic Book" w:hAnsi="Franklin Gothic Book"/>
        </w:rPr>
        <w:t xml:space="preserve"> wound down but we are still thinking about how much we love them</w:t>
      </w:r>
      <w:r w:rsidR="00B30EA8">
        <w:rPr>
          <w:rFonts w:ascii="Franklin Gothic Book" w:hAnsi="Franklin Gothic Book"/>
        </w:rPr>
        <w:t xml:space="preserve">!   </w:t>
      </w:r>
      <w:r w:rsidR="00952E2B">
        <w:rPr>
          <w:rFonts w:ascii="Franklin Gothic Book" w:hAnsi="Franklin Gothic Book"/>
        </w:rPr>
        <w:t xml:space="preserve">Against the </w:t>
      </w:r>
      <w:r w:rsidR="00310F74">
        <w:rPr>
          <w:rFonts w:ascii="Franklin Gothic Book" w:hAnsi="Franklin Gothic Book"/>
        </w:rPr>
        <w:t xml:space="preserve">lowly </w:t>
      </w:r>
      <w:r w:rsidR="003C043C">
        <w:rPr>
          <w:rFonts w:ascii="Franklin Gothic Book" w:hAnsi="Franklin Gothic Book"/>
        </w:rPr>
        <w:t xml:space="preserve">Green Bay Packers, </w:t>
      </w:r>
      <w:r w:rsidR="00E7679A">
        <w:rPr>
          <w:rFonts w:ascii="Franklin Gothic Book" w:hAnsi="Franklin Gothic Book"/>
        </w:rPr>
        <w:t>q</w:t>
      </w:r>
      <w:r w:rsidR="003C043C">
        <w:rPr>
          <w:rFonts w:ascii="Franklin Gothic Book" w:hAnsi="Franklin Gothic Book"/>
        </w:rPr>
        <w:t>uarterback Jared Goff threw a ball deep to Jahmyr Gibbs</w:t>
      </w:r>
      <w:r w:rsidR="00E00BDD">
        <w:rPr>
          <w:rFonts w:ascii="Franklin Gothic Book" w:hAnsi="Franklin Gothic Book"/>
        </w:rPr>
        <w:t>.</w:t>
      </w:r>
      <w:r w:rsidR="00B30EA8">
        <w:rPr>
          <w:rFonts w:ascii="Franklin Gothic Book" w:hAnsi="Franklin Gothic Book"/>
        </w:rPr>
        <w:t xml:space="preserve">  The ball’s height</w:t>
      </w:r>
      <w:r w:rsidR="00A77056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</w:rPr>
        <w:t>in feet</w:t>
      </w:r>
      <w:r w:rsidR="00A77056">
        <w:rPr>
          <w:rFonts w:ascii="Franklin Gothic Book" w:hAnsi="Franklin Gothic Book"/>
        </w:rPr>
        <w:t>,</w:t>
      </w:r>
      <w:r w:rsidR="00A05B3F">
        <w:rPr>
          <w:rFonts w:ascii="Franklin Gothic Book" w:hAnsi="Franklin Gothic Book"/>
        </w:rPr>
        <w:t xml:space="preserve"> </w:t>
      </w:r>
      <w:r w:rsidR="00A05B3F">
        <w:rPr>
          <w:rFonts w:ascii="Franklin Gothic Book" w:hAnsi="Franklin Gothic Book"/>
          <w:i/>
          <w:iCs/>
        </w:rPr>
        <w:t>h(t)</w:t>
      </w:r>
      <w:r w:rsidR="00A77056">
        <w:rPr>
          <w:rFonts w:ascii="Franklin Gothic Book" w:hAnsi="Franklin Gothic Book"/>
          <w:i/>
          <w:iCs/>
        </w:rPr>
        <w:t>,</w:t>
      </w:r>
      <w:r w:rsidR="00A05B3F">
        <w:rPr>
          <w:rFonts w:ascii="Franklin Gothic Book" w:hAnsi="Franklin Gothic Book"/>
        </w:rPr>
        <w:t xml:space="preserve"> after</w:t>
      </w:r>
      <w:r w:rsidR="00A05B3F">
        <w:rPr>
          <w:rFonts w:ascii="Franklin Gothic Book" w:hAnsi="Franklin Gothic Book"/>
          <w:i/>
          <w:iCs/>
        </w:rPr>
        <w:t xml:space="preserve"> t </w:t>
      </w:r>
      <w:r w:rsidR="00A05B3F">
        <w:rPr>
          <w:rFonts w:ascii="Franklin Gothic Book" w:hAnsi="Franklin Gothic Book"/>
        </w:rPr>
        <w:t xml:space="preserve">seconds </w:t>
      </w:r>
      <w:r w:rsidR="0015183B">
        <w:rPr>
          <w:rFonts w:ascii="Franklin Gothic Book" w:hAnsi="Franklin Gothic Book"/>
        </w:rPr>
        <w:t xml:space="preserve">is given by </w:t>
      </w:r>
      <w:r w:rsidR="00B40F77" w:rsidRPr="0015183B">
        <w:rPr>
          <w:rFonts w:ascii="Franklin Gothic Book" w:hAnsi="Franklin Gothic Book"/>
          <w:position w:val="-10"/>
        </w:rPr>
        <w:object w:dxaOrig="2079" w:dyaOrig="360" w14:anchorId="58EBC853">
          <v:shape id="_x0000_i1027" type="#_x0000_t75" style="width:100.9pt;height:21.75pt" o:ole="">
            <v:imagedata r:id="rId150" o:title=""/>
          </v:shape>
          <o:OLEObject Type="Embed" ProgID="Equation.DSMT4" ShapeID="_x0000_i1027" DrawAspect="Content" ObjectID="_1808149478" r:id="rId151"/>
        </w:object>
      </w:r>
      <w:r w:rsidR="0015183B">
        <w:rPr>
          <w:rFonts w:ascii="Franklin Gothic Book" w:hAnsi="Franklin Gothic Book"/>
        </w:rPr>
        <w:t xml:space="preserve">.  </w:t>
      </w:r>
      <w:r w:rsidR="00144A39">
        <w:rPr>
          <w:rFonts w:ascii="Franklin Gothic Book" w:hAnsi="Franklin Gothic Book"/>
        </w:rPr>
        <w:t>Include units in all your answers.</w:t>
      </w:r>
      <w:r w:rsidR="00FB017B">
        <w:rPr>
          <w:rFonts w:ascii="Franklin Gothic Book" w:hAnsi="Franklin Gothic Book"/>
        </w:rPr>
        <w:t xml:space="preserve"> </w:t>
      </w:r>
      <w:r w:rsidR="004C5C92">
        <w:rPr>
          <w:rFonts w:ascii="Franklin Gothic Book" w:hAnsi="Franklin Gothic Book"/>
        </w:rPr>
        <w:t>Round all answers to the nearest tenth</w:t>
      </w:r>
      <w:r w:rsidR="0043429B">
        <w:rPr>
          <w:rFonts w:ascii="Franklin Gothic Book" w:hAnsi="Franklin Gothic Book"/>
        </w:rPr>
        <w:t xml:space="preserve"> if necessary</w:t>
      </w:r>
      <w:r w:rsidR="004C5C92">
        <w:rPr>
          <w:rFonts w:ascii="Franklin Gothic Book" w:hAnsi="Franklin Gothic Book"/>
        </w:rPr>
        <w:t xml:space="preserve">.  </w:t>
      </w:r>
    </w:p>
    <w:p w14:paraId="0AC11781" w14:textId="6524E64E" w:rsidR="00005768" w:rsidRDefault="00722878" w:rsidP="0015183B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45836042" wp14:editId="36B722D9">
                <wp:simplePos x="0" y="0"/>
                <wp:positionH relativeFrom="column">
                  <wp:posOffset>3771265</wp:posOffset>
                </wp:positionH>
                <wp:positionV relativeFrom="paragraph">
                  <wp:posOffset>-10795</wp:posOffset>
                </wp:positionV>
                <wp:extent cx="480920" cy="219240"/>
                <wp:effectExtent l="38100" t="38100" r="14605" b="4762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48092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47999" id="Ink 681" o:spid="_x0000_s1026" type="#_x0000_t75" style="position:absolute;margin-left:296.25pt;margin-top:-1.55pt;width:39.25pt;height:18.6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">
                <v:imagedata r:id="rId153" o:title=""/>
              </v:shape>
            </w:pict>
          </mc:Fallback>
        </mc:AlternateContent>
      </w:r>
    </w:p>
    <w:p w14:paraId="2AA5BB49" w14:textId="10A2AAA2" w:rsidR="008D333F" w:rsidRPr="008D333F" w:rsidRDefault="00B40F77" w:rsidP="00005768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</w:rPr>
        <w:t xml:space="preserve">What is the </w:t>
      </w:r>
      <w:r w:rsidRPr="00B40F77">
        <w:rPr>
          <w:rFonts w:ascii="Franklin Gothic Book" w:hAnsi="Franklin Gothic Book"/>
          <w:u w:val="single"/>
        </w:rPr>
        <w:t>height</w:t>
      </w:r>
      <w:r>
        <w:rPr>
          <w:rFonts w:ascii="Franklin Gothic Book" w:hAnsi="Franklin Gothic Book"/>
        </w:rPr>
        <w:t xml:space="preserve"> of the football when Jared Goff releases it?  </w:t>
      </w:r>
      <w:r w:rsidR="008D333F">
        <w:rPr>
          <w:rFonts w:ascii="Franklin Gothic Book" w:hAnsi="Franklin Gothic Book"/>
        </w:rPr>
        <w:t xml:space="preserve">HINT: Think about what your </w:t>
      </w:r>
      <w:r w:rsidR="008D333F">
        <w:rPr>
          <w:rFonts w:ascii="Franklin Gothic Book" w:hAnsi="Franklin Gothic Book"/>
          <w:i/>
          <w:iCs/>
        </w:rPr>
        <w:t xml:space="preserve">t </w:t>
      </w:r>
      <w:r w:rsidR="008D333F">
        <w:rPr>
          <w:rFonts w:ascii="Franklin Gothic Book" w:hAnsi="Franklin Gothic Book"/>
        </w:rPr>
        <w:t xml:space="preserve">value is at this moment. </w:t>
      </w:r>
      <w:r w:rsidR="00A62DDB">
        <w:rPr>
          <w:rFonts w:ascii="Franklin Gothic Book" w:hAnsi="Franklin Gothic Book"/>
        </w:rPr>
        <w:t>(2 points)</w:t>
      </w:r>
      <w:r w:rsidR="008D333F">
        <w:rPr>
          <w:rFonts w:ascii="Franklin Gothic Book" w:hAnsi="Franklin Gothic Book"/>
        </w:rPr>
        <w:t xml:space="preserve"> </w:t>
      </w:r>
      <w:r w:rsidR="0081349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  <w:r w:rsidR="008D333F">
        <w:rPr>
          <w:rFonts w:ascii="Franklin Gothic Book" w:hAnsi="Franklin Gothic Book"/>
        </w:rPr>
        <w:tab/>
      </w:r>
    </w:p>
    <w:p w14:paraId="3EEE578F" w14:textId="265562F7" w:rsidR="008D333F" w:rsidRPr="008D333F" w:rsidRDefault="00722878" w:rsidP="008D333F">
      <w:pPr>
        <w:pStyle w:val="ListParagraph"/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6F3F0506" wp14:editId="656CA1E3">
                <wp:simplePos x="0" y="0"/>
                <wp:positionH relativeFrom="column">
                  <wp:posOffset>5219572</wp:posOffset>
                </wp:positionH>
                <wp:positionV relativeFrom="paragraph">
                  <wp:posOffset>29023</wp:posOffset>
                </wp:positionV>
                <wp:extent cx="138960" cy="298080"/>
                <wp:effectExtent l="38100" t="38100" r="13970" b="4508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3896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3D2A2" id="Ink 712" o:spid="_x0000_s1026" type="#_x0000_t75" style="position:absolute;margin-left:410.3pt;margin-top:1.6pt;width:12.4pt;height:24.8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">
                <v:imagedata r:id="rId1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324C4653" wp14:editId="1F7135C2">
                <wp:simplePos x="0" y="0"/>
                <wp:positionH relativeFrom="column">
                  <wp:posOffset>1171372</wp:posOffset>
                </wp:positionH>
                <wp:positionV relativeFrom="paragraph">
                  <wp:posOffset>25063</wp:posOffset>
                </wp:positionV>
                <wp:extent cx="531000" cy="261360"/>
                <wp:effectExtent l="38100" t="38100" r="40640" b="4381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53100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5C217" id="Ink 710" o:spid="_x0000_s1026" type="#_x0000_t75" style="position:absolute;margin-left:91.55pt;margin-top:1.25pt;width:43.2pt;height:22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">
                <v:imagedata r:id="rId1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7E16C230" wp14:editId="692D7E67">
                <wp:simplePos x="0" y="0"/>
                <wp:positionH relativeFrom="column">
                  <wp:posOffset>1166495</wp:posOffset>
                </wp:positionH>
                <wp:positionV relativeFrom="paragraph">
                  <wp:posOffset>-18415</wp:posOffset>
                </wp:positionV>
                <wp:extent cx="1771710" cy="295910"/>
                <wp:effectExtent l="38100" t="38100" r="0" b="4699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771710" cy="29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E182F" id="Ink 709" o:spid="_x0000_s1026" type="#_x0000_t75" style="position:absolute;margin-left:91.15pt;margin-top:-2.15pt;width:140.9pt;height:24.7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">
                <v:imagedata r:id="rId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4A4173DC" wp14:editId="77858DD3">
                <wp:simplePos x="0" y="0"/>
                <wp:positionH relativeFrom="column">
                  <wp:posOffset>518160</wp:posOffset>
                </wp:positionH>
                <wp:positionV relativeFrom="paragraph">
                  <wp:posOffset>-42545</wp:posOffset>
                </wp:positionV>
                <wp:extent cx="555840" cy="303840"/>
                <wp:effectExtent l="38100" t="38100" r="15875" b="5842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55584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FCD2F" id="Ink 688" o:spid="_x0000_s1026" type="#_x0000_t75" style="position:absolute;margin-left:40.1pt;margin-top:-4.05pt;width:45.15pt;height:25.3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">
                <v:imagedata r:id="rId161" o:title=""/>
              </v:shape>
            </w:pict>
          </mc:Fallback>
        </mc:AlternateContent>
      </w:r>
    </w:p>
    <w:p w14:paraId="35937C22" w14:textId="021CD1C2" w:rsidR="0081349F" w:rsidRDefault="00722878" w:rsidP="00F35C8D">
      <w:pPr>
        <w:pStyle w:val="ListParagraph"/>
        <w:keepNext/>
        <w:ind w:left="7200" w:firstLine="720"/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73DB7863" wp14:editId="620570FD">
                <wp:simplePos x="0" y="0"/>
                <wp:positionH relativeFrom="column">
                  <wp:posOffset>2180590</wp:posOffset>
                </wp:positionH>
                <wp:positionV relativeFrom="paragraph">
                  <wp:posOffset>62865</wp:posOffset>
                </wp:positionV>
                <wp:extent cx="667435" cy="179280"/>
                <wp:effectExtent l="38100" t="38100" r="37465" b="4953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667435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124C8" id="Ink 759" o:spid="_x0000_s1026" type="#_x0000_t75" style="position:absolute;margin-left:171pt;margin-top:4.25pt;width:53.95pt;height:15.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">
                <v:imagedata r:id="rId163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340CC3DB" wp14:editId="248E5FC1">
                <wp:simplePos x="0" y="0"/>
                <wp:positionH relativeFrom="column">
                  <wp:posOffset>5471795</wp:posOffset>
                </wp:positionH>
                <wp:positionV relativeFrom="paragraph">
                  <wp:posOffset>-45720</wp:posOffset>
                </wp:positionV>
                <wp:extent cx="154765" cy="180975"/>
                <wp:effectExtent l="57150" t="38100" r="36195" b="4762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54765" cy="180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340ED" id="Ink 731" o:spid="_x0000_s1026" type="#_x0000_t75" style="position:absolute;margin-left:430.15pt;margin-top:-4.3pt;width:13.6pt;height:15.6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">
                <v:imagedata r:id="rId165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33510959" wp14:editId="56036085">
                <wp:simplePos x="0" y="0"/>
                <wp:positionH relativeFrom="column">
                  <wp:posOffset>1985692</wp:posOffset>
                </wp:positionH>
                <wp:positionV relativeFrom="paragraph">
                  <wp:posOffset>-128957</wp:posOffset>
                </wp:positionV>
                <wp:extent cx="508680" cy="292680"/>
                <wp:effectExtent l="57150" t="38100" r="43815" b="5080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50868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68CF8" id="Ink 711" o:spid="_x0000_s1026" type="#_x0000_t75" style="position:absolute;margin-left:155.65pt;margin-top:-10.85pt;width:41.45pt;height:24.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">
                <v:imagedata r:id="rId167" o:title=""/>
              </v:shape>
            </w:pict>
          </mc:Fallback>
        </mc:AlternateContent>
      </w:r>
      <w:r w:rsidR="0081349F">
        <w:rPr>
          <w:rFonts w:ascii="Franklin Gothic Book" w:hAnsi="Franklin Gothic Book"/>
        </w:rPr>
        <w:t>________________________</w:t>
      </w:r>
    </w:p>
    <w:p w14:paraId="12C36521" w14:textId="5419D58E" w:rsidR="0081349F" w:rsidRDefault="0081349F" w:rsidP="0081349F">
      <w:pPr>
        <w:keepNext/>
        <w:jc w:val="left"/>
      </w:pPr>
    </w:p>
    <w:p w14:paraId="0C629223" w14:textId="16665B4C" w:rsidR="00641A6B" w:rsidRDefault="00722878" w:rsidP="0081349F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383E1C91" wp14:editId="77BC2307">
                <wp:simplePos x="0" y="0"/>
                <wp:positionH relativeFrom="column">
                  <wp:posOffset>1794510</wp:posOffset>
                </wp:positionH>
                <wp:positionV relativeFrom="paragraph">
                  <wp:posOffset>-160655</wp:posOffset>
                </wp:positionV>
                <wp:extent cx="1439455" cy="394560"/>
                <wp:effectExtent l="38100" t="38100" r="46990" b="4381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439455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C2F59" id="Ink 811" o:spid="_x0000_s1026" type="#_x0000_t75" style="position:absolute;margin-left:140.6pt;margin-top:-13.35pt;width:114.8pt;height:32.4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797E475F" wp14:editId="5065C272">
                <wp:simplePos x="0" y="0"/>
                <wp:positionH relativeFrom="column">
                  <wp:posOffset>1879600</wp:posOffset>
                </wp:positionH>
                <wp:positionV relativeFrom="paragraph">
                  <wp:posOffset>-174625</wp:posOffset>
                </wp:positionV>
                <wp:extent cx="1255715" cy="450850"/>
                <wp:effectExtent l="38100" t="38100" r="40005" b="4445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255715" cy="45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5DEE2" id="Ink 751" o:spid="_x0000_s1026" type="#_x0000_t75" style="position:absolute;margin-left:147.3pt;margin-top:-14.45pt;width:100.3pt;height:36.9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">
                <v:imagedata r:id="rId171" o:title=""/>
              </v:shape>
            </w:pict>
          </mc:Fallback>
        </mc:AlternateContent>
      </w:r>
    </w:p>
    <w:p w14:paraId="72008297" w14:textId="654ACE7C" w:rsidR="007A1F13" w:rsidRDefault="00722878" w:rsidP="007A1F13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  <w:noProof/>
          <w:u w:val="single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5792003B" wp14:editId="52C9B42C">
                <wp:simplePos x="0" y="0"/>
                <wp:positionH relativeFrom="column">
                  <wp:posOffset>5451475</wp:posOffset>
                </wp:positionH>
                <wp:positionV relativeFrom="paragraph">
                  <wp:posOffset>15875</wp:posOffset>
                </wp:positionV>
                <wp:extent cx="313755" cy="153670"/>
                <wp:effectExtent l="57150" t="38100" r="0" b="5588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313755" cy="153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E1CB5" id="Ink 808" o:spid="_x0000_s1026" type="#_x0000_t75" style="position:absolute;margin-left:428.55pt;margin-top:.55pt;width:26.1pt;height:13.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">
                <v:imagedata r:id="rId173" o:title=""/>
              </v:shape>
            </w:pict>
          </mc:Fallback>
        </mc:AlternateContent>
      </w:r>
      <w:r>
        <w:rPr>
          <w:rFonts w:ascii="Franklin Gothic Book" w:hAnsi="Franklin Gothic Book"/>
          <w:noProof/>
          <w:u w:val="single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3512789A" wp14:editId="3BD33B38">
                <wp:simplePos x="0" y="0"/>
                <wp:positionH relativeFrom="column">
                  <wp:posOffset>5227132</wp:posOffset>
                </wp:positionH>
                <wp:positionV relativeFrom="paragraph">
                  <wp:posOffset>-70077</wp:posOffset>
                </wp:positionV>
                <wp:extent cx="134280" cy="219240"/>
                <wp:effectExtent l="38100" t="38100" r="56515" b="4762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3428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1565F" id="Ink 805" o:spid="_x0000_s1026" type="#_x0000_t75" style="position:absolute;margin-left:410.9pt;margin-top:-6.2pt;width:11.95pt;height:18.6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">
                <v:imagedata r:id="rId175" o:title=""/>
              </v:shape>
            </w:pict>
          </mc:Fallback>
        </mc:AlternateContent>
      </w:r>
      <w:r>
        <w:rPr>
          <w:rFonts w:ascii="Franklin Gothic Book" w:hAnsi="Franklin Gothic Book"/>
          <w:noProof/>
          <w:u w:val="single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15EDCA7B" wp14:editId="576B0368">
                <wp:simplePos x="0" y="0"/>
                <wp:positionH relativeFrom="column">
                  <wp:posOffset>394492</wp:posOffset>
                </wp:positionH>
                <wp:positionV relativeFrom="paragraph">
                  <wp:posOffset>-79077</wp:posOffset>
                </wp:positionV>
                <wp:extent cx="449640" cy="336960"/>
                <wp:effectExtent l="38100" t="38100" r="26670" b="4445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44964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F96CA" id="Ink 760" o:spid="_x0000_s1026" type="#_x0000_t75" style="position:absolute;margin-left:30.35pt;margin-top:-6.95pt;width:36.8pt;height:27.9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">
                <v:imagedata r:id="rId177" o:title=""/>
              </v:shape>
            </w:pict>
          </mc:Fallback>
        </mc:AlternateContent>
      </w:r>
      <w:r w:rsidR="007A1F13">
        <w:rPr>
          <w:rFonts w:ascii="Franklin Gothic Book" w:hAnsi="Franklin Gothic Book"/>
          <w:u w:val="single"/>
        </w:rPr>
        <w:t>When</w:t>
      </w:r>
      <w:r w:rsidR="007A1F13">
        <w:rPr>
          <w:rFonts w:ascii="Franklin Gothic Book" w:hAnsi="Franklin Gothic Book"/>
        </w:rPr>
        <w:t xml:space="preserve"> does the football reach </w:t>
      </w:r>
      <w:proofErr w:type="gramStart"/>
      <w:r w:rsidR="007A1F13">
        <w:rPr>
          <w:rFonts w:ascii="Franklin Gothic Book" w:hAnsi="Franklin Gothic Book"/>
        </w:rPr>
        <w:t>it’s</w:t>
      </w:r>
      <w:proofErr w:type="gramEnd"/>
      <w:r w:rsidR="007A1F13">
        <w:rPr>
          <w:rFonts w:ascii="Franklin Gothic Book" w:hAnsi="Franklin Gothic Book"/>
        </w:rPr>
        <w:t xml:space="preserve"> maximum height?</w:t>
      </w:r>
      <w:r w:rsidR="007A1F13">
        <w:t xml:space="preserve"> </w:t>
      </w:r>
      <w:r w:rsidR="00A62DDB" w:rsidRPr="00A62DDB">
        <w:rPr>
          <w:rFonts w:ascii="Franklin Gothic Book" w:hAnsi="Franklin Gothic Book"/>
        </w:rPr>
        <w:t>(2 points)</w:t>
      </w:r>
      <w:r w:rsidR="007A1F13" w:rsidRPr="00A62DDB">
        <w:rPr>
          <w:rFonts w:ascii="Franklin Gothic Book" w:hAnsi="Franklin Gothic Book"/>
        </w:rPr>
        <w:t xml:space="preserve"> </w:t>
      </w:r>
      <w:r w:rsidR="007A1F13" w:rsidRPr="00A62DDB">
        <w:rPr>
          <w:rFonts w:ascii="Franklin Gothic Book" w:hAnsi="Franklin Gothic Book"/>
        </w:rPr>
        <w:tab/>
      </w:r>
      <w:r w:rsidR="007A1F13">
        <w:tab/>
        <w:t>________________________</w:t>
      </w:r>
    </w:p>
    <w:p w14:paraId="5CD1A700" w14:textId="4F0409DB" w:rsidR="007A1F13" w:rsidRDefault="00722878" w:rsidP="007A1F13">
      <w:pPr>
        <w:pStyle w:val="ListParagraph"/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68FAE635" wp14:editId="163C11A9">
                <wp:simplePos x="0" y="0"/>
                <wp:positionH relativeFrom="column">
                  <wp:posOffset>2028532</wp:posOffset>
                </wp:positionH>
                <wp:positionV relativeFrom="paragraph">
                  <wp:posOffset>121863</wp:posOffset>
                </wp:positionV>
                <wp:extent cx="24480" cy="10080"/>
                <wp:effectExtent l="38100" t="38100" r="52070" b="4762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24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870D3" id="Ink 774" o:spid="_x0000_s1026" type="#_x0000_t75" style="position:absolute;margin-left:159.05pt;margin-top:8.9pt;width:3.35pt;height:2.2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">
                <v:imagedata r:id="rId1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0127ABBA" wp14:editId="7B09881C">
                <wp:simplePos x="0" y="0"/>
                <wp:positionH relativeFrom="column">
                  <wp:posOffset>2623972</wp:posOffset>
                </wp:positionH>
                <wp:positionV relativeFrom="paragraph">
                  <wp:posOffset>4863</wp:posOffset>
                </wp:positionV>
                <wp:extent cx="584280" cy="23760"/>
                <wp:effectExtent l="38100" t="38100" r="44450" b="5270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5842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E49ED" id="Ink 732" o:spid="_x0000_s1026" type="#_x0000_t75" style="position:absolute;margin-left:205.9pt;margin-top:-.3pt;width:47.4pt;height:3.2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">
                <v:imagedata r:id="rId181" o:title=""/>
              </v:shape>
            </w:pict>
          </mc:Fallback>
        </mc:AlternateContent>
      </w:r>
    </w:p>
    <w:p w14:paraId="15984DC9" w14:textId="63380A8A" w:rsidR="007A1F13" w:rsidRDefault="007A1F13" w:rsidP="007A1F13">
      <w:pPr>
        <w:pStyle w:val="ListParagraph"/>
        <w:keepNext/>
        <w:jc w:val="left"/>
      </w:pPr>
    </w:p>
    <w:p w14:paraId="2D9AF50F" w14:textId="5D5397D5" w:rsidR="007A1F13" w:rsidRDefault="00722878" w:rsidP="007A1F13">
      <w:pPr>
        <w:pStyle w:val="ListParagraph"/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6AF4A563" wp14:editId="79221AC4">
                <wp:simplePos x="0" y="0"/>
                <wp:positionH relativeFrom="column">
                  <wp:posOffset>3128692</wp:posOffset>
                </wp:positionH>
                <wp:positionV relativeFrom="paragraph">
                  <wp:posOffset>-87177</wp:posOffset>
                </wp:positionV>
                <wp:extent cx="145080" cy="267120"/>
                <wp:effectExtent l="38100" t="38100" r="45720" b="57150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4508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ED9C4" id="Ink 804" o:spid="_x0000_s1026" type="#_x0000_t75" style="position:absolute;margin-left:245.65pt;margin-top:-7.55pt;width:12.8pt;height:22.4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">
                <v:imagedata r:id="rId1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5203D48D" wp14:editId="1023D143">
                <wp:simplePos x="0" y="0"/>
                <wp:positionH relativeFrom="column">
                  <wp:posOffset>2399665</wp:posOffset>
                </wp:positionH>
                <wp:positionV relativeFrom="paragraph">
                  <wp:posOffset>-167005</wp:posOffset>
                </wp:positionV>
                <wp:extent cx="605010" cy="406400"/>
                <wp:effectExtent l="38100" t="38100" r="5080" b="5080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0501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8862C" id="Ink 803" o:spid="_x0000_s1026" type="#_x0000_t75" style="position:absolute;margin-left:188.25pt;margin-top:-13.85pt;width:49.1pt;height:33.4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">
                <v:imagedata r:id="rId1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739D9B99" wp14:editId="2CBB122D">
                <wp:simplePos x="0" y="0"/>
                <wp:positionH relativeFrom="column">
                  <wp:posOffset>1784350</wp:posOffset>
                </wp:positionH>
                <wp:positionV relativeFrom="paragraph">
                  <wp:posOffset>28575</wp:posOffset>
                </wp:positionV>
                <wp:extent cx="535800" cy="243025"/>
                <wp:effectExtent l="57150" t="38100" r="55245" b="4318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35800" cy="243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9D1AA" id="Ink 791" o:spid="_x0000_s1026" type="#_x0000_t75" style="position:absolute;margin-left:139.8pt;margin-top:1.55pt;width:43.65pt;height:20.5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32C8C656" wp14:editId="2ECBAD7B">
                <wp:simplePos x="0" y="0"/>
                <wp:positionH relativeFrom="column">
                  <wp:posOffset>1628775</wp:posOffset>
                </wp:positionH>
                <wp:positionV relativeFrom="paragraph">
                  <wp:posOffset>52070</wp:posOffset>
                </wp:positionV>
                <wp:extent cx="195000" cy="204120"/>
                <wp:effectExtent l="57150" t="38100" r="52705" b="4381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950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9111D" id="Ink 783" o:spid="_x0000_s1026" type="#_x0000_t75" style="position:absolute;margin-left:127.55pt;margin-top:3.4pt;width:16.75pt;height:17.4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">
                <v:imagedata r:id="rId1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2289A5BA" wp14:editId="483BED9A">
                <wp:simplePos x="0" y="0"/>
                <wp:positionH relativeFrom="column">
                  <wp:posOffset>775970</wp:posOffset>
                </wp:positionH>
                <wp:positionV relativeFrom="paragraph">
                  <wp:posOffset>-171450</wp:posOffset>
                </wp:positionV>
                <wp:extent cx="1232615" cy="460375"/>
                <wp:effectExtent l="57150" t="57150" r="0" b="5397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232615" cy="460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4DAD3" id="Ink 780" o:spid="_x0000_s1026" type="#_x0000_t75" style="position:absolute;margin-left:60.4pt;margin-top:-14.2pt;width:98.45pt;height:37.6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">
                <v:imagedata r:id="rId191" o:title=""/>
              </v:shape>
            </w:pict>
          </mc:Fallback>
        </mc:AlternateContent>
      </w:r>
    </w:p>
    <w:p w14:paraId="2D1A82F6" w14:textId="0323214A" w:rsidR="007A1F13" w:rsidRDefault="007A1F13" w:rsidP="007A1F13">
      <w:pPr>
        <w:pStyle w:val="ListParagraph"/>
        <w:keepNext/>
        <w:jc w:val="left"/>
      </w:pPr>
    </w:p>
    <w:p w14:paraId="56ED31DD" w14:textId="77777777" w:rsidR="007A1F13" w:rsidRPr="007A1F13" w:rsidRDefault="007A1F13" w:rsidP="007A1F13">
      <w:pPr>
        <w:pStyle w:val="ListParagraph"/>
        <w:keepNext/>
        <w:jc w:val="left"/>
      </w:pPr>
    </w:p>
    <w:p w14:paraId="694B4A85" w14:textId="13EA9570" w:rsidR="0081349F" w:rsidRPr="00144A39" w:rsidRDefault="00722878" w:rsidP="0081349F">
      <w:pPr>
        <w:pStyle w:val="ListParagraph"/>
        <w:keepNext/>
        <w:numPr>
          <w:ilvl w:val="0"/>
          <w:numId w:val="22"/>
        </w:numPr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6EFD4D88" wp14:editId="2AE435EE">
                <wp:simplePos x="0" y="0"/>
                <wp:positionH relativeFrom="column">
                  <wp:posOffset>5100320</wp:posOffset>
                </wp:positionH>
                <wp:positionV relativeFrom="paragraph">
                  <wp:posOffset>-76200</wp:posOffset>
                </wp:positionV>
                <wp:extent cx="645750" cy="231680"/>
                <wp:effectExtent l="19050" t="57150" r="21590" b="5461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645750" cy="2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5E3D7" id="Ink 849" o:spid="_x0000_s1026" type="#_x0000_t75" style="position:absolute;margin-left:400.9pt;margin-top:-6.7pt;width:52.3pt;height:19.7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">
                <v:imagedata r:id="rId193" o:title=""/>
              </v:shape>
            </w:pict>
          </mc:Fallback>
        </mc:AlternateContent>
      </w:r>
      <w:r w:rsidR="00B0022F">
        <w:rPr>
          <w:rFonts w:ascii="Franklin Gothic Book" w:hAnsi="Franklin Gothic Book"/>
        </w:rPr>
        <w:t xml:space="preserve">What is the </w:t>
      </w:r>
      <w:r w:rsidR="00B0022F">
        <w:rPr>
          <w:rFonts w:ascii="Franklin Gothic Book" w:hAnsi="Franklin Gothic Book"/>
          <w:i/>
          <w:iCs/>
        </w:rPr>
        <w:t>maximum</w:t>
      </w:r>
      <w:r w:rsidR="00B0022F">
        <w:rPr>
          <w:rFonts w:ascii="Franklin Gothic Book" w:hAnsi="Franklin Gothic Book"/>
        </w:rPr>
        <w:t xml:space="preserve"> </w:t>
      </w:r>
      <w:r w:rsidR="00B0022F" w:rsidRPr="00B0022F">
        <w:rPr>
          <w:rFonts w:ascii="Franklin Gothic Book" w:hAnsi="Franklin Gothic Book"/>
          <w:u w:val="single"/>
        </w:rPr>
        <w:t>heigh</w:t>
      </w:r>
      <w:r w:rsidR="00144A39">
        <w:rPr>
          <w:rFonts w:ascii="Franklin Gothic Book" w:hAnsi="Franklin Gothic Book"/>
          <w:u w:val="single"/>
        </w:rPr>
        <w:t>t</w:t>
      </w:r>
      <w:r w:rsidR="00144A39">
        <w:rPr>
          <w:rFonts w:ascii="Franklin Gothic Book" w:hAnsi="Franklin Gothic Book"/>
        </w:rPr>
        <w:t xml:space="preserve"> </w:t>
      </w:r>
      <w:r w:rsidR="00B40F77">
        <w:rPr>
          <w:rFonts w:ascii="Franklin Gothic Book" w:hAnsi="Franklin Gothic Book"/>
        </w:rPr>
        <w:t>the football reaches</w:t>
      </w:r>
      <w:r w:rsidR="00144A39">
        <w:rPr>
          <w:rFonts w:ascii="Franklin Gothic Book" w:hAnsi="Franklin Gothic Book"/>
        </w:rPr>
        <w:t>?</w:t>
      </w:r>
      <w:r w:rsidR="00A62DDB">
        <w:rPr>
          <w:rFonts w:ascii="Franklin Gothic Book" w:hAnsi="Franklin Gothic Book"/>
        </w:rPr>
        <w:t xml:space="preserve"> (2 points)</w:t>
      </w:r>
      <w:r w:rsidR="00144A39">
        <w:rPr>
          <w:rFonts w:ascii="Franklin Gothic Book" w:hAnsi="Franklin Gothic Book"/>
        </w:rPr>
        <w:tab/>
      </w:r>
      <w:r w:rsidR="00144A39">
        <w:rPr>
          <w:rFonts w:ascii="Franklin Gothic Book" w:hAnsi="Franklin Gothic Book"/>
        </w:rPr>
        <w:tab/>
        <w:t>________________________</w:t>
      </w:r>
    </w:p>
    <w:p w14:paraId="7A0885F7" w14:textId="40F955F5" w:rsidR="00144A39" w:rsidRDefault="00144A39" w:rsidP="00144A39">
      <w:pPr>
        <w:keepNext/>
        <w:jc w:val="left"/>
      </w:pPr>
    </w:p>
    <w:p w14:paraId="27017A06" w14:textId="3336D31F" w:rsidR="007A1F13" w:rsidRPr="00641A6B" w:rsidRDefault="00722878" w:rsidP="00641A6B">
      <w:r>
        <w:rPr>
          <w:noProof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4F3874CC" wp14:editId="175D8F8F">
                <wp:simplePos x="0" y="0"/>
                <wp:positionH relativeFrom="column">
                  <wp:posOffset>1418590</wp:posOffset>
                </wp:positionH>
                <wp:positionV relativeFrom="paragraph">
                  <wp:posOffset>-87630</wp:posOffset>
                </wp:positionV>
                <wp:extent cx="1786590" cy="316180"/>
                <wp:effectExtent l="38100" t="38100" r="42545" b="4635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786590" cy="316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350D7" id="Ink 842" o:spid="_x0000_s1026" type="#_x0000_t75" style="position:absolute;margin-left:111pt;margin-top:-7.6pt;width:142.1pt;height:26.3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">
                <v:imagedata r:id="rId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01D05309" wp14:editId="7B989628">
                <wp:simplePos x="0" y="0"/>
                <wp:positionH relativeFrom="column">
                  <wp:posOffset>580390</wp:posOffset>
                </wp:positionH>
                <wp:positionV relativeFrom="paragraph">
                  <wp:posOffset>-130175</wp:posOffset>
                </wp:positionV>
                <wp:extent cx="742965" cy="384810"/>
                <wp:effectExtent l="38100" t="57150" r="0" b="5334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742965" cy="384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56638" id="Ink 821" o:spid="_x0000_s1026" type="#_x0000_t75" style="position:absolute;margin-left:45pt;margin-top:-10.95pt;width:59.9pt;height:31.7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">
                <v:imagedata r:id="rId197" o:title=""/>
              </v:shape>
            </w:pict>
          </mc:Fallback>
        </mc:AlternateContent>
      </w:r>
    </w:p>
    <w:p w14:paraId="7F1AA798" w14:textId="77905359" w:rsidR="00641A6B" w:rsidRPr="00641A6B" w:rsidRDefault="00722878" w:rsidP="00641A6B">
      <w:r>
        <w:rPr>
          <w:noProof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5ACACA2F" wp14:editId="0D7ACEA3">
                <wp:simplePos x="0" y="0"/>
                <wp:positionH relativeFrom="column">
                  <wp:posOffset>5661025</wp:posOffset>
                </wp:positionH>
                <wp:positionV relativeFrom="paragraph">
                  <wp:posOffset>-205740</wp:posOffset>
                </wp:positionV>
                <wp:extent cx="467635" cy="589320"/>
                <wp:effectExtent l="57150" t="38100" r="46990" b="3937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467635" cy="58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59AB0" id="Ink 870" o:spid="_x0000_s1026" type="#_x0000_t75" style="position:absolute;margin-left:445.05pt;margin-top:-16.9pt;width:38.2pt;height:47.8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">
                <v:imagedata r:id="rId1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2B387BCD" wp14:editId="0A5DDB99">
                <wp:simplePos x="0" y="0"/>
                <wp:positionH relativeFrom="column">
                  <wp:posOffset>4827270</wp:posOffset>
                </wp:positionH>
                <wp:positionV relativeFrom="paragraph">
                  <wp:posOffset>-125095</wp:posOffset>
                </wp:positionV>
                <wp:extent cx="814895" cy="530225"/>
                <wp:effectExtent l="57150" t="38100" r="42545" b="4127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814895" cy="530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89250" id="Ink 861" o:spid="_x0000_s1026" type="#_x0000_t75" style="position:absolute;margin-left:379.4pt;margin-top:-10.55pt;width:65.55pt;height:43.1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">
                <v:imagedata r:id="rId201" o:title=""/>
              </v:shape>
            </w:pict>
          </mc:Fallback>
        </mc:AlternateContent>
      </w:r>
    </w:p>
    <w:p w14:paraId="2356DBE6" w14:textId="39A05A8D" w:rsidR="00017818" w:rsidRDefault="00722878" w:rsidP="00017818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57BEA6B1" wp14:editId="71398665">
                <wp:simplePos x="0" y="0"/>
                <wp:positionH relativeFrom="column">
                  <wp:posOffset>3451972</wp:posOffset>
                </wp:positionH>
                <wp:positionV relativeFrom="paragraph">
                  <wp:posOffset>92183</wp:posOffset>
                </wp:positionV>
                <wp:extent cx="112680" cy="90360"/>
                <wp:effectExtent l="19050" t="38100" r="40005" b="4318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126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811A9" id="Ink 873" o:spid="_x0000_s1026" type="#_x0000_t75" style="position:absolute;margin-left:271.1pt;margin-top:6.55pt;width:10.25pt;height:8.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">
                <v:imagedata r:id="rId203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1C4116A9" wp14:editId="16BA611A">
                <wp:simplePos x="0" y="0"/>
                <wp:positionH relativeFrom="column">
                  <wp:posOffset>3138052</wp:posOffset>
                </wp:positionH>
                <wp:positionV relativeFrom="paragraph">
                  <wp:posOffset>66263</wp:posOffset>
                </wp:positionV>
                <wp:extent cx="91440" cy="139320"/>
                <wp:effectExtent l="38100" t="38100" r="41910" b="5143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14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3C00A" id="Ink 872" o:spid="_x0000_s1026" type="#_x0000_t75" style="position:absolute;margin-left:246.4pt;margin-top:4.5pt;width:8.6pt;height:12.3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">
                <v:imagedata r:id="rId205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5320AAE3" wp14:editId="313D160C">
                <wp:simplePos x="0" y="0"/>
                <wp:positionH relativeFrom="column">
                  <wp:posOffset>2729452</wp:posOffset>
                </wp:positionH>
                <wp:positionV relativeFrom="paragraph">
                  <wp:posOffset>113783</wp:posOffset>
                </wp:positionV>
                <wp:extent cx="98640" cy="63720"/>
                <wp:effectExtent l="38100" t="38100" r="53975" b="5080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986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C5507" id="Ink 871" o:spid="_x0000_s1026" type="#_x0000_t75" style="position:absolute;margin-left:214.2pt;margin-top:8.25pt;width:9.15pt;height:6.4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">
                <v:imagedata r:id="rId207" o:title=""/>
              </v:shape>
            </w:pict>
          </mc:Fallback>
        </mc:AlternateContent>
      </w:r>
      <w:r w:rsidR="00641A6B">
        <w:rPr>
          <w:rFonts w:ascii="Franklin Gothic Book" w:hAnsi="Franklin Gothic Book"/>
        </w:rPr>
        <w:t>7</w:t>
      </w:r>
      <w:r w:rsidR="00017818">
        <w:rPr>
          <w:rFonts w:ascii="Franklin Gothic Book" w:hAnsi="Franklin Gothic Book"/>
        </w:rPr>
        <w:t>.  A quadratic function is given.</w:t>
      </w:r>
      <w:r w:rsidR="00A62DDB">
        <w:rPr>
          <w:rFonts w:ascii="Franklin Gothic Book" w:hAnsi="Franklin Gothic Book"/>
        </w:rPr>
        <w:t xml:space="preserve"> (5 points)</w:t>
      </w:r>
    </w:p>
    <w:p w14:paraId="563EC4D2" w14:textId="757B21C0" w:rsidR="00017818" w:rsidRPr="00473137" w:rsidRDefault="00722878" w:rsidP="00017818">
      <w:pPr>
        <w:keepNext/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0FCAC521" wp14:editId="120BC959">
                <wp:simplePos x="0" y="0"/>
                <wp:positionH relativeFrom="column">
                  <wp:posOffset>2266492</wp:posOffset>
                </wp:positionH>
                <wp:positionV relativeFrom="paragraph">
                  <wp:posOffset>195583</wp:posOffset>
                </wp:positionV>
                <wp:extent cx="1398960" cy="27720"/>
                <wp:effectExtent l="38100" t="38100" r="48895" b="4889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3989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A5961" id="Ink 874" o:spid="_x0000_s1026" type="#_x0000_t75" style="position:absolute;margin-left:177.75pt;margin-top:14.7pt;width:111.55pt;height:3.6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">
                <v:imagedata r:id="rId209" o:title=""/>
              </v:shape>
            </w:pict>
          </mc:Fallback>
        </mc:AlternateContent>
      </w:r>
      <w:r w:rsidR="00017818">
        <w:rPr>
          <w:rFonts w:ascii="Franklin Gothic Book" w:hAnsi="Franklin Gothic Book"/>
        </w:rPr>
        <w:tab/>
      </w:r>
      <w:r w:rsidR="00017818">
        <w:rPr>
          <w:rFonts w:ascii="Franklin Gothic Book" w:hAnsi="Franklin Gothic Book"/>
        </w:rPr>
        <w:tab/>
      </w:r>
      <w:r w:rsidR="00017818">
        <w:rPr>
          <w:rFonts w:ascii="Franklin Gothic Book" w:hAnsi="Franklin Gothic Book"/>
        </w:rPr>
        <w:tab/>
      </w:r>
      <w:r w:rsidR="00017818">
        <w:rPr>
          <w:rFonts w:ascii="Franklin Gothic Book" w:hAnsi="Franklin Gothic Book"/>
        </w:rPr>
        <w:tab/>
      </w:r>
      <w:r w:rsidR="00017818">
        <w:rPr>
          <w:rFonts w:ascii="Franklin Gothic Book" w:hAnsi="Franklin Gothic Book"/>
        </w:rPr>
        <w:tab/>
      </w:r>
      <w:r w:rsidR="00017818" w:rsidRPr="009A51E7">
        <w:rPr>
          <w:rFonts w:ascii="Franklin Gothic Book" w:hAnsi="Franklin Gothic Book"/>
          <w:position w:val="-10"/>
        </w:rPr>
        <w:object w:dxaOrig="1939" w:dyaOrig="360" w14:anchorId="29382E76">
          <v:shape id="_x0000_i1028" type="#_x0000_t75" style="width:93.4pt;height:21.75pt" o:ole="">
            <v:imagedata r:id="rId210" o:title=""/>
          </v:shape>
          <o:OLEObject Type="Embed" ProgID="Equation.DSMT4" ShapeID="_x0000_i1028" DrawAspect="Content" ObjectID="_1808149479" r:id="rId211"/>
        </w:object>
      </w:r>
    </w:p>
    <w:p w14:paraId="411183F5" w14:textId="3173CF62" w:rsidR="00017818" w:rsidRPr="00416699" w:rsidRDefault="00722878" w:rsidP="00017818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42E7A2F7" wp14:editId="0D58947F">
                <wp:simplePos x="0" y="0"/>
                <wp:positionH relativeFrom="column">
                  <wp:posOffset>2733412</wp:posOffset>
                </wp:positionH>
                <wp:positionV relativeFrom="paragraph">
                  <wp:posOffset>-52392</wp:posOffset>
                </wp:positionV>
                <wp:extent cx="127080" cy="433440"/>
                <wp:effectExtent l="57150" t="38100" r="6350" b="4318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27080" cy="4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292D5" id="Ink 876" o:spid="_x0000_s1026" type="#_x0000_t75" style="position:absolute;margin-left:214.55pt;margin-top:-4.85pt;width:11.4pt;height:35.5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">
                <v:imagedata r:id="rId213" o:title=""/>
              </v:shape>
            </w:pict>
          </mc:Fallback>
        </mc:AlternateContent>
      </w:r>
      <w:r w:rsidR="00017818">
        <w:rPr>
          <w:rFonts w:ascii="Franklin Gothic Book" w:hAnsi="Franklin Gothic Book"/>
        </w:rPr>
        <w:t xml:space="preserve">Find the vertex without graphing.  Show your work for full credit.    </w:t>
      </w:r>
    </w:p>
    <w:p w14:paraId="58001569" w14:textId="5DDF0359" w:rsidR="00017818" w:rsidRDefault="00722878" w:rsidP="00017818">
      <w:pPr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4F905794" wp14:editId="68D95B6D">
                <wp:simplePos x="0" y="0"/>
                <wp:positionH relativeFrom="column">
                  <wp:posOffset>1023772</wp:posOffset>
                </wp:positionH>
                <wp:positionV relativeFrom="paragraph">
                  <wp:posOffset>13208</wp:posOffset>
                </wp:positionV>
                <wp:extent cx="371160" cy="5400"/>
                <wp:effectExtent l="38100" t="57150" r="48260" b="52070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371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34AFB" id="Ink 850" o:spid="_x0000_s1026" type="#_x0000_t75" style="position:absolute;margin-left:79.9pt;margin-top:.35pt;width:30.65pt;height:1.8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">
                <v:imagedata r:id="rId215" o:title=""/>
              </v:shape>
            </w:pict>
          </mc:Fallback>
        </mc:AlternateContent>
      </w:r>
    </w:p>
    <w:p w14:paraId="16423AF5" w14:textId="77777777" w:rsidR="00017818" w:rsidRDefault="00017818" w:rsidP="00017818">
      <w:pPr>
        <w:jc w:val="left"/>
      </w:pPr>
    </w:p>
    <w:p w14:paraId="05DC8C5E" w14:textId="77777777" w:rsidR="00017818" w:rsidRDefault="00017818" w:rsidP="00017818">
      <w:pPr>
        <w:jc w:val="left"/>
      </w:pPr>
    </w:p>
    <w:p w14:paraId="7901B0EF" w14:textId="77777777" w:rsidR="00017818" w:rsidRDefault="00017818" w:rsidP="00017818">
      <w:pPr>
        <w:jc w:val="righ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>a.______________________</w:t>
      </w:r>
    </w:p>
    <w:p w14:paraId="50EDC945" w14:textId="77777777" w:rsidR="00017818" w:rsidRDefault="00017818" w:rsidP="00017818">
      <w:pPr>
        <w:jc w:val="right"/>
      </w:pPr>
    </w:p>
    <w:p w14:paraId="4D4F2D10" w14:textId="25BCB6F6" w:rsidR="00017818" w:rsidRPr="003913C4" w:rsidRDefault="00722878" w:rsidP="00017818">
      <w:pPr>
        <w:pStyle w:val="ListParagraph"/>
        <w:numPr>
          <w:ilvl w:val="0"/>
          <w:numId w:val="24"/>
        </w:numPr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53C3BCEE" wp14:editId="238D1E6A">
                <wp:simplePos x="0" y="0"/>
                <wp:positionH relativeFrom="column">
                  <wp:posOffset>4983052</wp:posOffset>
                </wp:positionH>
                <wp:positionV relativeFrom="paragraph">
                  <wp:posOffset>-119672</wp:posOffset>
                </wp:positionV>
                <wp:extent cx="735480" cy="385920"/>
                <wp:effectExtent l="57150" t="57150" r="45720" b="5270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73548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5FAC7" id="Ink 875" o:spid="_x0000_s1026" type="#_x0000_t75" style="position:absolute;margin-left:391.65pt;margin-top:-10.1pt;width:59.3pt;height:31.8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">
                <v:imagedata r:id="rId217" o:title=""/>
              </v:shape>
            </w:pict>
          </mc:Fallback>
        </mc:AlternateContent>
      </w:r>
      <w:r w:rsidR="00017818">
        <w:rPr>
          <w:rFonts w:ascii="Franklin Gothic Book" w:hAnsi="Franklin Gothic Book"/>
        </w:rPr>
        <w:t>Determine whether the vertex is a maximum or minimum.  Circle one.</w:t>
      </w:r>
      <w:r w:rsidR="00017818">
        <w:rPr>
          <w:rFonts w:ascii="Franklin Gothic Book" w:hAnsi="Franklin Gothic Book"/>
        </w:rPr>
        <w:tab/>
        <w:t>MINIMUM    OR    MAXIMUM</w:t>
      </w:r>
    </w:p>
    <w:p w14:paraId="7180A636" w14:textId="77777777" w:rsidR="00017818" w:rsidRDefault="00017818" w:rsidP="00017818">
      <w:pPr>
        <w:jc w:val="left"/>
      </w:pPr>
    </w:p>
    <w:p w14:paraId="361DAF97" w14:textId="77553606" w:rsidR="00017818" w:rsidRPr="00F35C8D" w:rsidRDefault="00017818" w:rsidP="00F35C8D">
      <w:pPr>
        <w:pStyle w:val="ListParagraph"/>
        <w:numPr>
          <w:ilvl w:val="0"/>
          <w:numId w:val="24"/>
        </w:numPr>
        <w:jc w:val="left"/>
        <w:rPr>
          <w:rFonts w:ascii="Franklin Gothic Book" w:hAnsi="Franklin Gothic Book"/>
        </w:rPr>
      </w:pPr>
      <w:r w:rsidRPr="003913C4">
        <w:rPr>
          <w:rFonts w:ascii="Franklin Gothic Book" w:hAnsi="Franklin Gothic Book"/>
        </w:rPr>
        <w:t xml:space="preserve">Explain in a sentence how you know the answer to part b given only the equation and not looking at the graph.  </w:t>
      </w:r>
    </w:p>
    <w:p w14:paraId="2FF6D056" w14:textId="2B6663FF" w:rsidR="0080699C" w:rsidRPr="005C3C2E" w:rsidRDefault="00722878" w:rsidP="0080699C">
      <w:pPr>
        <w:jc w:val="both"/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07A0C13C" wp14:editId="287020A7">
                <wp:simplePos x="0" y="0"/>
                <wp:positionH relativeFrom="column">
                  <wp:posOffset>3228340</wp:posOffset>
                </wp:positionH>
                <wp:positionV relativeFrom="paragraph">
                  <wp:posOffset>-1270</wp:posOffset>
                </wp:positionV>
                <wp:extent cx="438415" cy="208915"/>
                <wp:effectExtent l="38100" t="38100" r="57150" b="5778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438415" cy="208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2DFCF" id="Ink 890" o:spid="_x0000_s1026" type="#_x0000_t75" style="position:absolute;margin-left:253.5pt;margin-top:-.8pt;width:35.9pt;height:17.8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">
                <v:imagedata r:id="rId219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6425854A" wp14:editId="75D83C3E">
                <wp:simplePos x="0" y="0"/>
                <wp:positionH relativeFrom="column">
                  <wp:posOffset>2019935</wp:posOffset>
                </wp:positionH>
                <wp:positionV relativeFrom="paragraph">
                  <wp:posOffset>26670</wp:posOffset>
                </wp:positionV>
                <wp:extent cx="798395" cy="263150"/>
                <wp:effectExtent l="38100" t="38100" r="1905" b="4191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798395" cy="263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E382D" id="Ink 885" o:spid="_x0000_s1026" type="#_x0000_t75" style="position:absolute;margin-left:158.35pt;margin-top:1.4pt;width:64.25pt;height:22.1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">
                <v:imagedata r:id="rId221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3A83042E" wp14:editId="038C0DD0">
                <wp:simplePos x="0" y="0"/>
                <wp:positionH relativeFrom="column">
                  <wp:posOffset>1195070</wp:posOffset>
                </wp:positionH>
                <wp:positionV relativeFrom="paragraph">
                  <wp:posOffset>-27305</wp:posOffset>
                </wp:positionV>
                <wp:extent cx="525100" cy="188595"/>
                <wp:effectExtent l="38100" t="38100" r="27940" b="4000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525100" cy="188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4E6A0" id="Ink 886" o:spid="_x0000_s1026" type="#_x0000_t75" style="position:absolute;margin-left:93.4pt;margin-top:-2.85pt;width:42.8pt;height:16.2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">
                <v:imagedata r:id="rId223" o:title=""/>
              </v:shape>
            </w:pict>
          </mc:Fallback>
        </mc:AlternateContent>
      </w:r>
      <w:r w:rsidR="0080699C" w:rsidRPr="0080699C">
        <w:rPr>
          <w:szCs w:val="24"/>
        </w:rPr>
        <w:t>__________________________________________________________________________________________</w:t>
      </w:r>
    </w:p>
    <w:p w14:paraId="2AA32E70" w14:textId="3BD76BC5" w:rsidR="0080699C" w:rsidRPr="005C3C2E" w:rsidRDefault="0080699C" w:rsidP="0080699C">
      <w:pPr>
        <w:pStyle w:val="ListParagraph"/>
        <w:contextualSpacing w:val="0"/>
        <w:jc w:val="both"/>
        <w:rPr>
          <w:szCs w:val="24"/>
        </w:rPr>
      </w:pPr>
    </w:p>
    <w:p w14:paraId="51394532" w14:textId="77777777" w:rsidR="0080699C" w:rsidRDefault="0080699C" w:rsidP="007A1F13">
      <w:pPr>
        <w:pStyle w:val="ListParagraph"/>
        <w:ind w:left="0"/>
        <w:jc w:val="left"/>
      </w:pPr>
      <w:r>
        <w:t>__________________________________________________________________________________________</w:t>
      </w:r>
    </w:p>
    <w:p w14:paraId="3BFE6378" w14:textId="05ADD97B" w:rsidR="008E619B" w:rsidRDefault="00722878" w:rsidP="00023FF0">
      <w:pPr>
        <w:keepNext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lastRenderedPageBreak/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617A0D2D" wp14:editId="4F6A0B17">
                <wp:simplePos x="0" y="0"/>
                <wp:positionH relativeFrom="column">
                  <wp:posOffset>4945380</wp:posOffset>
                </wp:positionH>
                <wp:positionV relativeFrom="paragraph">
                  <wp:posOffset>-360045</wp:posOffset>
                </wp:positionV>
                <wp:extent cx="1089870" cy="558845"/>
                <wp:effectExtent l="38100" t="38100" r="53340" b="5080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089870" cy="558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21B59" id="Ink 1015" o:spid="_x0000_s1026" type="#_x0000_t75" style="position:absolute;margin-left:388.7pt;margin-top:-29.05pt;width:87.2pt;height:45.4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">
                <v:imagedata r:id="rId225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1A43F6DF" wp14:editId="13D2078D">
                <wp:simplePos x="0" y="0"/>
                <wp:positionH relativeFrom="column">
                  <wp:posOffset>3181350</wp:posOffset>
                </wp:positionH>
                <wp:positionV relativeFrom="paragraph">
                  <wp:posOffset>-369570</wp:posOffset>
                </wp:positionV>
                <wp:extent cx="1033145" cy="471170"/>
                <wp:effectExtent l="57150" t="38100" r="52705" b="4318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033145" cy="471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9D4E8" id="Ink 982" o:spid="_x0000_s1026" type="#_x0000_t75" style="position:absolute;margin-left:249.8pt;margin-top:-29.8pt;width:82.75pt;height:38.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">
                <v:imagedata r:id="rId227" o:title=""/>
              </v:shape>
            </w:pict>
          </mc:Fallback>
        </mc:AlternateContent>
      </w:r>
    </w:p>
    <w:p w14:paraId="5539214F" w14:textId="30489A31" w:rsidR="00087925" w:rsidRDefault="00500A50" w:rsidP="00500A50">
      <w:pPr>
        <w:keepNext/>
        <w:ind w:left="540" w:hanging="540"/>
        <w:jc w:val="left"/>
        <w:rPr>
          <w:rFonts w:ascii="Franklin Gothic Book" w:hAnsi="Franklin Gothic Book"/>
        </w:rPr>
      </w:pPr>
      <w:r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83328" behindDoc="1" locked="0" layoutInCell="1" allowOverlap="1" wp14:anchorId="71D85A09" wp14:editId="0F1FEC53">
                <wp:simplePos x="0" y="0"/>
                <wp:positionH relativeFrom="column">
                  <wp:posOffset>893445</wp:posOffset>
                </wp:positionH>
                <wp:positionV relativeFrom="paragraph">
                  <wp:posOffset>473075</wp:posOffset>
                </wp:positionV>
                <wp:extent cx="563880" cy="224790"/>
                <wp:effectExtent l="0" t="0" r="7620" b="3810"/>
                <wp:wrapTight wrapText="bothSides">
                  <wp:wrapPolygon edited="0">
                    <wp:start x="0" y="0"/>
                    <wp:lineTo x="0" y="20136"/>
                    <wp:lineTo x="21162" y="20136"/>
                    <wp:lineTo x="21162" y="0"/>
                    <wp:lineTo x="0" y="0"/>
                  </wp:wrapPolygon>
                </wp:wrapTight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880" cy="224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D7F2BF" w14:textId="6553E3DD" w:rsidR="00087925" w:rsidRPr="000A64B2" w:rsidRDefault="00087925" w:rsidP="00087925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A64B2">
                              <w:rPr>
                                <w:sz w:val="20"/>
                                <w:szCs w:val="20"/>
                              </w:rPr>
                              <w:t>wa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D85A0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0.35pt;margin-top:37.25pt;width:44.4pt;height:17.7pt;z-index:-251633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" stroked="f">
                <v:textbox>
                  <w:txbxContent>
                    <w:p w14:paraId="59D7F2BF" w14:textId="6553E3DD" w:rsidR="00087925" w:rsidRPr="000A64B2" w:rsidRDefault="00087925" w:rsidP="00087925">
                      <w:pPr>
                        <w:rPr>
                          <w:sz w:val="20"/>
                          <w:szCs w:val="20"/>
                        </w:rPr>
                      </w:pPr>
                      <w:r w:rsidRPr="000A64B2">
                        <w:rPr>
                          <w:sz w:val="20"/>
                          <w:szCs w:val="20"/>
                        </w:rPr>
                        <w:t>wall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0105AD">
        <w:rPr>
          <w:rFonts w:ascii="Franklin Gothic Book" w:hAnsi="Franklin Gothic Book"/>
        </w:rPr>
        <w:t xml:space="preserve">8.  </w:t>
      </w:r>
      <w:r w:rsidR="00C612AA">
        <w:rPr>
          <w:rFonts w:ascii="Franklin Gothic Book" w:hAnsi="Franklin Gothic Book"/>
        </w:rPr>
        <w:t xml:space="preserve">    </w:t>
      </w:r>
      <w:r w:rsidR="00D22416">
        <w:rPr>
          <w:rFonts w:ascii="Franklin Gothic Book" w:hAnsi="Franklin Gothic Book"/>
        </w:rPr>
        <w:t xml:space="preserve">It’s Christmas time and Eliza has to keep her tree away from her </w:t>
      </w:r>
      <w:r w:rsidR="00087925">
        <w:rPr>
          <w:rFonts w:ascii="Franklin Gothic Book" w:hAnsi="Franklin Gothic Book"/>
        </w:rPr>
        <w:t xml:space="preserve">twin </w:t>
      </w:r>
      <w:r w:rsidR="00D22416">
        <w:rPr>
          <w:rFonts w:ascii="Franklin Gothic Book" w:hAnsi="Franklin Gothic Book"/>
        </w:rPr>
        <w:t>toddler</w:t>
      </w:r>
      <w:r w:rsidR="00087925">
        <w:rPr>
          <w:rFonts w:ascii="Franklin Gothic Book" w:hAnsi="Franklin Gothic Book"/>
        </w:rPr>
        <w:t>s</w:t>
      </w:r>
      <w:r w:rsidR="00626BD4">
        <w:rPr>
          <w:rFonts w:ascii="Franklin Gothic Book" w:hAnsi="Franklin Gothic Book"/>
        </w:rPr>
        <w:t>!  Below is</w:t>
      </w:r>
      <w:r w:rsidR="00087925">
        <w:rPr>
          <w:rFonts w:ascii="Franklin Gothic Book" w:hAnsi="Franklin Gothic Book"/>
        </w:rPr>
        <w:t xml:space="preserve"> </w:t>
      </w:r>
      <w:r w:rsidR="00626BD4">
        <w:rPr>
          <w:rFonts w:ascii="Franklin Gothic Book" w:hAnsi="Franklin Gothic Book"/>
        </w:rPr>
        <w:t xml:space="preserve">an </w:t>
      </w:r>
      <w:r w:rsidR="00626BD4" w:rsidRPr="00644ADF">
        <w:rPr>
          <w:rFonts w:ascii="Franklin Gothic Book" w:hAnsi="Franklin Gothic Book"/>
          <w:u w:val="single"/>
        </w:rPr>
        <w:t>overhead</w:t>
      </w:r>
      <w:r w:rsidR="00626BD4">
        <w:rPr>
          <w:rFonts w:ascii="Franklin Gothic Book" w:hAnsi="Franklin Gothic Book"/>
        </w:rPr>
        <w:t xml:space="preserve"> picture of her tree pushed up against the wall and the</w:t>
      </w:r>
      <w:r w:rsidR="00EE1C66">
        <w:rPr>
          <w:rFonts w:ascii="Franklin Gothic Book" w:hAnsi="Franklin Gothic Book"/>
        </w:rPr>
        <w:t xml:space="preserve"> rectangular</w:t>
      </w:r>
      <w:r w:rsidR="00626BD4">
        <w:rPr>
          <w:rFonts w:ascii="Franklin Gothic Book" w:hAnsi="Franklin Gothic Book"/>
        </w:rPr>
        <w:t xml:space="preserve"> 3 sides of fencing she is going to use to keep them out!</w:t>
      </w:r>
      <w:r w:rsidR="002C7C6B">
        <w:rPr>
          <w:rFonts w:ascii="Franklin Gothic Book" w:hAnsi="Franklin Gothic Book"/>
        </w:rPr>
        <w:t xml:space="preserve">  All sides are measured in feet. </w:t>
      </w:r>
      <w:r w:rsidR="00A62DDB">
        <w:rPr>
          <w:rFonts w:ascii="Franklin Gothic Book" w:hAnsi="Franklin Gothic Book"/>
        </w:rPr>
        <w:t>(5 points)</w:t>
      </w:r>
    </w:p>
    <w:p w14:paraId="675E46E3" w14:textId="0AE868CF" w:rsidR="00626BD4" w:rsidRDefault="00626BD4" w:rsidP="00BF4C32">
      <w:pPr>
        <w:keepNext/>
        <w:ind w:left="540" w:hanging="540"/>
        <w:jc w:val="left"/>
        <w:rPr>
          <w:rFonts w:ascii="Franklin Gothic Book" w:hAnsi="Franklin Gothic Book"/>
        </w:rPr>
      </w:pPr>
    </w:p>
    <w:p w14:paraId="6C3F29F4" w14:textId="0CCE1355" w:rsidR="00D22416" w:rsidRDefault="00722878" w:rsidP="00BF4C32">
      <w:pPr>
        <w:keepNext/>
        <w:ind w:left="540" w:hanging="54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58C86032" wp14:editId="660C8288">
                <wp:simplePos x="0" y="0"/>
                <wp:positionH relativeFrom="column">
                  <wp:posOffset>1926612</wp:posOffset>
                </wp:positionH>
                <wp:positionV relativeFrom="paragraph">
                  <wp:posOffset>9781</wp:posOffset>
                </wp:positionV>
                <wp:extent cx="112320" cy="148680"/>
                <wp:effectExtent l="38100" t="38100" r="21590" b="4191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123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67539" id="Ink 1077" o:spid="_x0000_s1026" type="#_x0000_t75" style="position:absolute;margin-left:151pt;margin-top:.05pt;width:10.3pt;height:13.1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">
                <v:imagedata r:id="rId229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01E6F214" wp14:editId="496BF51C">
                <wp:simplePos x="0" y="0"/>
                <wp:positionH relativeFrom="column">
                  <wp:posOffset>2856865</wp:posOffset>
                </wp:positionH>
                <wp:positionV relativeFrom="paragraph">
                  <wp:posOffset>-119380</wp:posOffset>
                </wp:positionV>
                <wp:extent cx="751150" cy="253365"/>
                <wp:effectExtent l="38100" t="38100" r="30480" b="5143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75115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B302F" id="Ink 902" o:spid="_x0000_s1026" type="#_x0000_t75" style="position:absolute;margin-left:224.25pt;margin-top:-10.1pt;width:60.6pt;height:21.3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">
                <v:imagedata r:id="rId231" o:title=""/>
              </v:shape>
            </w:pict>
          </mc:Fallback>
        </mc:AlternateContent>
      </w:r>
      <w:r w:rsidR="000A64B2"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7E66C9BA" wp14:editId="52B1C374">
                <wp:simplePos x="0" y="0"/>
                <wp:positionH relativeFrom="column">
                  <wp:posOffset>279722</wp:posOffset>
                </wp:positionH>
                <wp:positionV relativeFrom="paragraph">
                  <wp:posOffset>6350</wp:posOffset>
                </wp:positionV>
                <wp:extent cx="1903853" cy="398"/>
                <wp:effectExtent l="0" t="0" r="0" b="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3853" cy="398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6A2501" id="Straight Connector 25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05pt,.5pt" to="171.9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" strokecolor="black [3200]" strokeweight="1.5pt">
                <v:stroke joinstyle="miter"/>
              </v:line>
            </w:pict>
          </mc:Fallback>
        </mc:AlternateContent>
      </w:r>
      <w:r w:rsidR="000A64B2"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92E41DC" wp14:editId="3C356CB2">
                <wp:simplePos x="0" y="0"/>
                <wp:positionH relativeFrom="column">
                  <wp:posOffset>1016322</wp:posOffset>
                </wp:positionH>
                <wp:positionV relativeFrom="paragraph">
                  <wp:posOffset>54307</wp:posOffset>
                </wp:positionV>
                <wp:extent cx="363248" cy="354842"/>
                <wp:effectExtent l="0" t="0" r="17780" b="26670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248" cy="354842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2AA16F9" id="Oval 28" o:spid="_x0000_s1026" style="position:absolute;margin-left:80.05pt;margin-top:4.3pt;width:28.6pt;height:27.9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" fillcolor="#70ad47 [3209]" strokecolor="#375623 [1609]" strokeweight="1pt">
                <v:stroke joinstyle="miter"/>
              </v:oval>
            </w:pict>
          </mc:Fallback>
        </mc:AlternateContent>
      </w:r>
      <w:r w:rsidR="00500A50">
        <w:rPr>
          <w:rFonts w:ascii="Franklin Gothic Book" w:hAnsi="Franklin Gothic Book"/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2E8E0001" wp14:editId="567E484F">
                <wp:simplePos x="0" y="0"/>
                <wp:positionH relativeFrom="column">
                  <wp:posOffset>586854</wp:posOffset>
                </wp:positionH>
                <wp:positionV relativeFrom="paragraph">
                  <wp:posOffset>4976</wp:posOffset>
                </wp:positionV>
                <wp:extent cx="1221474" cy="723331"/>
                <wp:effectExtent l="0" t="0" r="17145" b="1968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474" cy="72333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400B9D" id="Rectangle 23" o:spid="_x0000_s1026" style="position:absolute;margin-left:46.2pt;margin-top:.4pt;width:96.2pt;height:56.9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" fillcolor="white [3201]" strokecolor="black [3200]" strokeweight="1pt"/>
            </w:pict>
          </mc:Fallback>
        </mc:AlternateContent>
      </w:r>
    </w:p>
    <w:p w14:paraId="629179D3" w14:textId="5568C588" w:rsidR="000E13FC" w:rsidRPr="000A64B2" w:rsidRDefault="00722878" w:rsidP="009952F9">
      <w:pPr>
        <w:keepNext/>
        <w:ind w:left="39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2F6EE01A" wp14:editId="59D557EA">
                <wp:simplePos x="0" y="0"/>
                <wp:positionH relativeFrom="column">
                  <wp:posOffset>276012</wp:posOffset>
                </wp:positionH>
                <wp:positionV relativeFrom="paragraph">
                  <wp:posOffset>-35139</wp:posOffset>
                </wp:positionV>
                <wp:extent cx="114120" cy="153360"/>
                <wp:effectExtent l="38100" t="38100" r="38735" b="5651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141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F1FC8" id="Ink 1076" o:spid="_x0000_s1026" type="#_x0000_t75" style="position:absolute;margin-left:21.05pt;margin-top:-3.45pt;width:10.4pt;height:13.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">
                <v:imagedata r:id="rId233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7B7347BC" wp14:editId="4DADBD63">
                <wp:simplePos x="0" y="0"/>
                <wp:positionH relativeFrom="column">
                  <wp:posOffset>1849932</wp:posOffset>
                </wp:positionH>
                <wp:positionV relativeFrom="paragraph">
                  <wp:posOffset>46941</wp:posOffset>
                </wp:positionV>
                <wp:extent cx="286560" cy="298800"/>
                <wp:effectExtent l="38100" t="38100" r="18415" b="4445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28656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08A95" id="Ink 1075" o:spid="_x0000_s1026" type="#_x0000_t75" style="position:absolute;margin-left:144.95pt;margin-top:3pt;width:23.95pt;height:24.9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">
                <v:imagedata r:id="rId235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3459B9F3" wp14:editId="46755217">
                <wp:simplePos x="0" y="0"/>
                <wp:positionH relativeFrom="column">
                  <wp:posOffset>4923790</wp:posOffset>
                </wp:positionH>
                <wp:positionV relativeFrom="paragraph">
                  <wp:posOffset>165735</wp:posOffset>
                </wp:positionV>
                <wp:extent cx="1503125" cy="178810"/>
                <wp:effectExtent l="38100" t="38100" r="40005" b="5016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503125" cy="178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83C8F" id="Ink 994" o:spid="_x0000_s1026" type="#_x0000_t75" style="position:absolute;margin-left:387pt;margin-top:12.35pt;width:119.75pt;height:15.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">
                <v:imagedata r:id="rId237" o:title=""/>
              </v:shape>
            </w:pict>
          </mc:Fallback>
        </mc:AlternateContent>
      </w:r>
      <w:r w:rsidR="009952F9"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79232" behindDoc="1" locked="0" layoutInCell="1" allowOverlap="1" wp14:anchorId="1351A1E8" wp14:editId="766852BB">
                <wp:simplePos x="0" y="0"/>
                <wp:positionH relativeFrom="column">
                  <wp:posOffset>895985</wp:posOffset>
                </wp:positionH>
                <wp:positionV relativeFrom="paragraph">
                  <wp:posOffset>279665</wp:posOffset>
                </wp:positionV>
                <wp:extent cx="691515" cy="246380"/>
                <wp:effectExtent l="0" t="0" r="0" b="1270"/>
                <wp:wrapTight wrapText="bothSides">
                  <wp:wrapPolygon edited="0">
                    <wp:start x="0" y="0"/>
                    <wp:lineTo x="0" y="20041"/>
                    <wp:lineTo x="20826" y="20041"/>
                    <wp:lineTo x="20826" y="0"/>
                    <wp:lineTo x="0" y="0"/>
                  </wp:wrapPolygon>
                </wp:wrapTight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51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137507" w14:textId="25B88273" w:rsidR="000D3EF1" w:rsidRDefault="00087925" w:rsidP="000D3EF1">
                            <w:r>
                              <w:t>20</w:t>
                            </w:r>
                            <w:r w:rsidR="00FF2892">
                              <w:t xml:space="preserve"> - </w:t>
                            </w:r>
                            <w:r>
                              <w:t>2</w:t>
                            </w:r>
                            <w:r w:rsidR="000D3EF1"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1A1E8" id="_x0000_s1027" type="#_x0000_t202" style="position:absolute;left:0;text-align:left;margin-left:70.55pt;margin-top:22pt;width:54.45pt;height:19.4pt;z-index:-251637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" stroked="f">
                <v:textbox>
                  <w:txbxContent>
                    <w:p w14:paraId="5B137507" w14:textId="25B88273" w:rsidR="000D3EF1" w:rsidRDefault="00087925" w:rsidP="000D3EF1">
                      <w:r>
                        <w:t>20</w:t>
                      </w:r>
                      <w:r w:rsidR="00FF2892">
                        <w:t xml:space="preserve"> - </w:t>
                      </w:r>
                      <w:r>
                        <w:t>2</w:t>
                      </w:r>
                      <w:r w:rsidR="000D3EF1"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00A50"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70016" behindDoc="1" locked="0" layoutInCell="1" allowOverlap="1" wp14:anchorId="75D66576" wp14:editId="7BDF4849">
                <wp:simplePos x="0" y="0"/>
                <wp:positionH relativeFrom="column">
                  <wp:posOffset>1841330</wp:posOffset>
                </wp:positionH>
                <wp:positionV relativeFrom="paragraph">
                  <wp:posOffset>6985</wp:posOffset>
                </wp:positionV>
                <wp:extent cx="238125" cy="239395"/>
                <wp:effectExtent l="0" t="0" r="9525" b="8255"/>
                <wp:wrapTight wrapText="bothSides">
                  <wp:wrapPolygon edited="0">
                    <wp:start x="0" y="0"/>
                    <wp:lineTo x="0" y="20626"/>
                    <wp:lineTo x="20736" y="20626"/>
                    <wp:lineTo x="20736" y="0"/>
                    <wp:lineTo x="0" y="0"/>
                  </wp:wrapPolygon>
                </wp:wrapTight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39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5D9BFA" w14:textId="77777777" w:rsidR="000D3EF1" w:rsidRDefault="000D3EF1" w:rsidP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66576" id="_x0000_s1028" type="#_x0000_t202" style="position:absolute;left:0;text-align:left;margin-left:145pt;margin-top:.55pt;width:18.75pt;height:18.85pt;z-index:-251646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" stroked="f">
                <v:textbox>
                  <w:txbxContent>
                    <w:p w14:paraId="3B5D9BFA" w14:textId="77777777" w:rsidR="000D3EF1" w:rsidRDefault="000D3EF1" w:rsidP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00A50" w:rsidRPr="000D3EF1">
        <w:rPr>
          <w:rFonts w:ascii="Franklin Gothic Book" w:hAnsi="Franklin Gothic Book"/>
          <w:noProof/>
        </w:rPr>
        <mc:AlternateContent>
          <mc:Choice Requires="wps">
            <w:drawing>
              <wp:anchor distT="45720" distB="45720" distL="114300" distR="114300" simplePos="0" relativeHeight="251658752" behindDoc="1" locked="0" layoutInCell="1" allowOverlap="1" wp14:anchorId="6FDAC813" wp14:editId="61E60500">
                <wp:simplePos x="0" y="0"/>
                <wp:positionH relativeFrom="column">
                  <wp:posOffset>333526</wp:posOffset>
                </wp:positionH>
                <wp:positionV relativeFrom="paragraph">
                  <wp:posOffset>8473</wp:posOffset>
                </wp:positionV>
                <wp:extent cx="238125" cy="246380"/>
                <wp:effectExtent l="0" t="0" r="9525" b="1270"/>
                <wp:wrapTight wrapText="bothSides">
                  <wp:wrapPolygon edited="0">
                    <wp:start x="0" y="0"/>
                    <wp:lineTo x="0" y="20041"/>
                    <wp:lineTo x="20736" y="20041"/>
                    <wp:lineTo x="20736" y="0"/>
                    <wp:lineTo x="0" y="0"/>
                  </wp:wrapPolygon>
                </wp:wrapTight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881FFD" w14:textId="10D21516" w:rsidR="000D3EF1" w:rsidRDefault="000D3EF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DAC813" id="_x0000_s1029" type="#_x0000_t202" style="position:absolute;left:0;text-align:left;margin-left:26.25pt;margin-top:.65pt;width:18.75pt;height:19.4pt;z-index:-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" stroked="f">
                <v:textbox>
                  <w:txbxContent>
                    <w:p w14:paraId="60881FFD" w14:textId="10D21516" w:rsidR="000D3EF1" w:rsidRDefault="000D3EF1">
                      <w:r>
                        <w:t>x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9952F9">
        <w:rPr>
          <w:rFonts w:ascii="Franklin Gothic Book" w:hAnsi="Franklin Gothic Book"/>
        </w:rPr>
        <w:t xml:space="preserve">a. </w:t>
      </w:r>
      <w:r w:rsidR="00C612AA" w:rsidRPr="000A64B2">
        <w:rPr>
          <w:rFonts w:ascii="Franklin Gothic Book" w:hAnsi="Franklin Gothic Book"/>
        </w:rPr>
        <w:t xml:space="preserve">Find a function </w:t>
      </w:r>
      <w:r w:rsidR="00C612AA" w:rsidRPr="000A64B2">
        <w:rPr>
          <w:rFonts w:ascii="Franklin Gothic Book" w:hAnsi="Franklin Gothic Book"/>
          <w:i/>
          <w:iCs/>
        </w:rPr>
        <w:t>A(x)</w:t>
      </w:r>
      <w:r w:rsidR="00C612AA" w:rsidRPr="000A64B2">
        <w:rPr>
          <w:rFonts w:ascii="Franklin Gothic Book" w:hAnsi="Franklin Gothic Book"/>
        </w:rPr>
        <w:t xml:space="preserve"> to express the area</w:t>
      </w:r>
      <w:r w:rsidR="000E13FC" w:rsidRPr="000A64B2">
        <w:rPr>
          <w:rFonts w:ascii="Franklin Gothic Book" w:hAnsi="Franklin Gothic Book"/>
        </w:rPr>
        <w:t xml:space="preserve"> of the rectangle</w:t>
      </w:r>
      <w:r w:rsidR="00C612AA" w:rsidRPr="000A64B2">
        <w:rPr>
          <w:rFonts w:ascii="Franklin Gothic Book" w:hAnsi="Franklin Gothic Book"/>
        </w:rPr>
        <w:t xml:space="preserve"> as a function of </w:t>
      </w:r>
      <w:r w:rsidR="00C612AA" w:rsidRPr="000A64B2">
        <w:rPr>
          <w:rFonts w:ascii="Franklin Gothic Book" w:hAnsi="Franklin Gothic Book"/>
          <w:i/>
          <w:iCs/>
        </w:rPr>
        <w:t>x</w:t>
      </w:r>
      <w:r w:rsidR="00C612AA" w:rsidRPr="000A64B2">
        <w:rPr>
          <w:rFonts w:ascii="Franklin Gothic Book" w:hAnsi="Franklin Gothic Book"/>
        </w:rPr>
        <w:t xml:space="preserve"> the width.  </w:t>
      </w:r>
      <w:r w:rsidR="00473137" w:rsidRPr="000A64B2">
        <w:rPr>
          <w:rFonts w:ascii="Franklin Gothic Book" w:hAnsi="Franklin Gothic Book"/>
        </w:rPr>
        <w:t xml:space="preserve">    </w:t>
      </w:r>
    </w:p>
    <w:p w14:paraId="4FF84A1C" w14:textId="4035125C" w:rsidR="000E13FC" w:rsidRPr="000E13FC" w:rsidRDefault="00722878" w:rsidP="000E13FC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4F0E21CC" wp14:editId="7ADC7FF0">
                <wp:simplePos x="0" y="0"/>
                <wp:positionH relativeFrom="column">
                  <wp:posOffset>861732</wp:posOffset>
                </wp:positionH>
                <wp:positionV relativeFrom="paragraph">
                  <wp:posOffset>-38939</wp:posOffset>
                </wp:positionV>
                <wp:extent cx="857520" cy="415080"/>
                <wp:effectExtent l="38100" t="38100" r="57150" b="4254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85752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78E73" id="Ink 1078" o:spid="_x0000_s1026" type="#_x0000_t75" style="position:absolute;margin-left:67.15pt;margin-top:-3.75pt;width:68.9pt;height:34.1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">
                <v:imagedata r:id="rId2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54FA36B4" wp14:editId="490BDC6D">
                <wp:simplePos x="0" y="0"/>
                <wp:positionH relativeFrom="column">
                  <wp:posOffset>2729230</wp:posOffset>
                </wp:positionH>
                <wp:positionV relativeFrom="paragraph">
                  <wp:posOffset>48895</wp:posOffset>
                </wp:positionV>
                <wp:extent cx="457145" cy="222480"/>
                <wp:effectExtent l="38100" t="38100" r="19685" b="4445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457145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FFA14" id="Ink 911" o:spid="_x0000_s1026" type="#_x0000_t75" style="position:absolute;margin-left:214.2pt;margin-top:3.15pt;width:37.45pt;height:18.9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">
                <v:imagedata r:id="rId241" o:title=""/>
              </v:shape>
            </w:pict>
          </mc:Fallback>
        </mc:AlternateContent>
      </w:r>
    </w:p>
    <w:p w14:paraId="29EEA8B8" w14:textId="60ED8C32" w:rsidR="00473137" w:rsidRDefault="00722878" w:rsidP="000E13FC">
      <w:pPr>
        <w:pStyle w:val="ListParagraph"/>
        <w:keepNext/>
        <w:ind w:left="7200" w:firstLine="72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31CC3452" wp14:editId="68193833">
                <wp:simplePos x="0" y="0"/>
                <wp:positionH relativeFrom="column">
                  <wp:posOffset>5046980</wp:posOffset>
                </wp:positionH>
                <wp:positionV relativeFrom="paragraph">
                  <wp:posOffset>-111125</wp:posOffset>
                </wp:positionV>
                <wp:extent cx="1549550" cy="242255"/>
                <wp:effectExtent l="38100" t="38100" r="50800" b="4381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549550" cy="242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1DDFB" id="Ink 964" o:spid="_x0000_s1026" type="#_x0000_t75" style="position:absolute;margin-left:396.7pt;margin-top:-9.45pt;width:123.4pt;height:20.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">
                <v:imagedata r:id="rId243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38A03AAD" wp14:editId="48709D71">
                <wp:simplePos x="0" y="0"/>
                <wp:positionH relativeFrom="column">
                  <wp:posOffset>3113405</wp:posOffset>
                </wp:positionH>
                <wp:positionV relativeFrom="paragraph">
                  <wp:posOffset>-309880</wp:posOffset>
                </wp:positionV>
                <wp:extent cx="795655" cy="627825"/>
                <wp:effectExtent l="38100" t="38100" r="23495" b="5842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795655" cy="627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E620A" id="Ink 937" o:spid="_x0000_s1026" type="#_x0000_t75" style="position:absolute;margin-left:244.45pt;margin-top:-25.1pt;width:64.05pt;height:50.8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">
                <v:imagedata r:id="rId245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0014DE10" wp14:editId="22365B53">
                <wp:simplePos x="0" y="0"/>
                <wp:positionH relativeFrom="column">
                  <wp:posOffset>3213100</wp:posOffset>
                </wp:positionH>
                <wp:positionV relativeFrom="paragraph">
                  <wp:posOffset>-120650</wp:posOffset>
                </wp:positionV>
                <wp:extent cx="730910" cy="258445"/>
                <wp:effectExtent l="57150" t="38100" r="0" b="4635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730910" cy="258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24CA6" id="Ink 924" o:spid="_x0000_s1026" type="#_x0000_t75" style="position:absolute;margin-left:252.3pt;margin-top:-10.2pt;width:58.95pt;height:21.7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">
                <v:imagedata r:id="rId247" o:title=""/>
              </v:shape>
            </w:pict>
          </mc:Fallback>
        </mc:AlternateContent>
      </w:r>
      <w:r w:rsidR="00473137">
        <w:rPr>
          <w:rFonts w:ascii="Franklin Gothic Book" w:hAnsi="Franklin Gothic Book"/>
        </w:rPr>
        <w:t>________________________</w:t>
      </w:r>
    </w:p>
    <w:p w14:paraId="650A44AA" w14:textId="41C365A2" w:rsidR="00473137" w:rsidRDefault="00722878" w:rsidP="00BF4C32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016F4A50" wp14:editId="3E842984">
                <wp:simplePos x="0" y="0"/>
                <wp:positionH relativeFrom="column">
                  <wp:posOffset>3488055</wp:posOffset>
                </wp:positionH>
                <wp:positionV relativeFrom="paragraph">
                  <wp:posOffset>-10795</wp:posOffset>
                </wp:positionV>
                <wp:extent cx="351845" cy="147170"/>
                <wp:effectExtent l="57150" t="38100" r="29210" b="4381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351845" cy="147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62718" id="Ink 943" o:spid="_x0000_s1026" type="#_x0000_t75" style="position:absolute;margin-left:273.95pt;margin-top:-1.55pt;width:29.1pt;height:13.0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">
                <v:imagedata r:id="rId249" o:title=""/>
              </v:shape>
            </w:pict>
          </mc:Fallback>
        </mc:AlternateContent>
      </w:r>
    </w:p>
    <w:p w14:paraId="22D475B4" w14:textId="34D2CBF9" w:rsidR="00BF4C32" w:rsidRPr="00144A39" w:rsidRDefault="00722878" w:rsidP="009952F9">
      <w:pPr>
        <w:pStyle w:val="ListParagraph"/>
        <w:keepNext/>
        <w:numPr>
          <w:ilvl w:val="0"/>
          <w:numId w:val="31"/>
        </w:numPr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37214127" wp14:editId="63A76F2A">
                <wp:simplePos x="0" y="0"/>
                <wp:positionH relativeFrom="column">
                  <wp:posOffset>5691505</wp:posOffset>
                </wp:positionH>
                <wp:positionV relativeFrom="paragraph">
                  <wp:posOffset>15240</wp:posOffset>
                </wp:positionV>
                <wp:extent cx="189125" cy="134640"/>
                <wp:effectExtent l="38100" t="38100" r="1905" b="5588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89125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E2C04" id="Ink 1044" o:spid="_x0000_s1026" type="#_x0000_t75" style="position:absolute;margin-left:447.45pt;margin-top:.5pt;width:16.35pt;height:12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">
                <v:imagedata r:id="rId251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3BCC8387" wp14:editId="6C16B65E">
                <wp:simplePos x="0" y="0"/>
                <wp:positionH relativeFrom="column">
                  <wp:posOffset>5417892</wp:posOffset>
                </wp:positionH>
                <wp:positionV relativeFrom="paragraph">
                  <wp:posOffset>-87195</wp:posOffset>
                </wp:positionV>
                <wp:extent cx="219600" cy="190080"/>
                <wp:effectExtent l="38100" t="38100" r="47625" b="5778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2196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E495A" id="Ink 1039" o:spid="_x0000_s1026" type="#_x0000_t75" style="position:absolute;margin-left:425.9pt;margin-top:-7.55pt;width:18.75pt;height:16.3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">
                <v:imagedata r:id="rId253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171E154B" wp14:editId="40385BF5">
                <wp:simplePos x="0" y="0"/>
                <wp:positionH relativeFrom="column">
                  <wp:posOffset>1956492</wp:posOffset>
                </wp:positionH>
                <wp:positionV relativeFrom="paragraph">
                  <wp:posOffset>156993</wp:posOffset>
                </wp:positionV>
                <wp:extent cx="583560" cy="11880"/>
                <wp:effectExtent l="57150" t="38100" r="45720" b="4572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5835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D8425" id="Ink 965" o:spid="_x0000_s1026" type="#_x0000_t75" style="position:absolute;margin-left:153.35pt;margin-top:11.65pt;width:47.4pt;height:2.3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">
                <v:imagedata r:id="rId255" o:title=""/>
              </v:shape>
            </w:pict>
          </mc:Fallback>
        </mc:AlternateContent>
      </w:r>
      <w:r w:rsidR="001A3D10"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width</w:t>
      </w:r>
      <w:r w:rsidR="00C4723F">
        <w:rPr>
          <w:rFonts w:ascii="Franklin Gothic Book" w:hAnsi="Franklin Gothic Book"/>
        </w:rPr>
        <w:t xml:space="preserve"> that will maximize the area.  </w:t>
      </w:r>
      <w:r w:rsidR="002C7C6B">
        <w:rPr>
          <w:rFonts w:ascii="Franklin Gothic Book" w:hAnsi="Franklin Gothic Book"/>
        </w:rPr>
        <w:t xml:space="preserve">Include units.  </w:t>
      </w:r>
      <w:r w:rsidR="001A3D10">
        <w:rPr>
          <w:rFonts w:ascii="Franklin Gothic Book" w:hAnsi="Franklin Gothic Book"/>
        </w:rPr>
        <w:tab/>
      </w:r>
      <w:r w:rsidR="001A3D10">
        <w:rPr>
          <w:rFonts w:ascii="Franklin Gothic Book" w:hAnsi="Franklin Gothic Book"/>
        </w:rPr>
        <w:tab/>
      </w:r>
      <w:r w:rsidR="00BF4C32">
        <w:rPr>
          <w:rFonts w:ascii="Franklin Gothic Book" w:hAnsi="Franklin Gothic Book"/>
        </w:rPr>
        <w:t>________________________</w:t>
      </w:r>
    </w:p>
    <w:p w14:paraId="7E68D14A" w14:textId="77777777" w:rsidR="00473137" w:rsidRDefault="00473137" w:rsidP="00BF4C32">
      <w:pPr>
        <w:keepNext/>
        <w:jc w:val="left"/>
      </w:pPr>
    </w:p>
    <w:p w14:paraId="643F20A6" w14:textId="43B2C6A7" w:rsidR="003C320F" w:rsidRDefault="00722878" w:rsidP="00BF4C32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3B901D94" wp14:editId="2C47E5C2">
                <wp:simplePos x="0" y="0"/>
                <wp:positionH relativeFrom="column">
                  <wp:posOffset>749300</wp:posOffset>
                </wp:positionH>
                <wp:positionV relativeFrom="paragraph">
                  <wp:posOffset>-85090</wp:posOffset>
                </wp:positionV>
                <wp:extent cx="607860" cy="502135"/>
                <wp:effectExtent l="38100" t="57150" r="40005" b="5080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607860" cy="502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8047F" id="Ink 991" o:spid="_x0000_s1026" type="#_x0000_t75" style="position:absolute;margin-left:58.3pt;margin-top:-7.4pt;width:49.25pt;height:41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">
                <v:imagedata r:id="rId257" o:title=""/>
              </v:shape>
            </w:pict>
          </mc:Fallback>
        </mc:AlternateContent>
      </w:r>
    </w:p>
    <w:p w14:paraId="44562F4D" w14:textId="6D1180F5" w:rsidR="003C320F" w:rsidRDefault="00722878" w:rsidP="00BF4C32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29753109" wp14:editId="0AE884AB">
                <wp:simplePos x="0" y="0"/>
                <wp:positionH relativeFrom="column">
                  <wp:posOffset>2249170</wp:posOffset>
                </wp:positionH>
                <wp:positionV relativeFrom="paragraph">
                  <wp:posOffset>-213995</wp:posOffset>
                </wp:positionV>
                <wp:extent cx="543740" cy="484965"/>
                <wp:effectExtent l="57150" t="38100" r="0" b="4889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543740" cy="484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A1359" id="Ink 1038" o:spid="_x0000_s1026" type="#_x0000_t75" style="position:absolute;margin-left:176.4pt;margin-top:-17.55pt;width:44.2pt;height:39.6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">
                <v:imagedata r:id="rId2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3F3E59B1" wp14:editId="7B212902">
                <wp:simplePos x="0" y="0"/>
                <wp:positionH relativeFrom="column">
                  <wp:posOffset>1448435</wp:posOffset>
                </wp:positionH>
                <wp:positionV relativeFrom="paragraph">
                  <wp:posOffset>-236855</wp:posOffset>
                </wp:positionV>
                <wp:extent cx="686145" cy="522655"/>
                <wp:effectExtent l="38100" t="38100" r="57150" b="4889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686145" cy="522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D6084" id="Ink 1028" o:spid="_x0000_s1026" type="#_x0000_t75" style="position:absolute;margin-left:113.35pt;margin-top:-19.35pt;width:55.45pt;height:42.5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">
                <v:imagedata r:id="rId261" o:title=""/>
              </v:shape>
            </w:pict>
          </mc:Fallback>
        </mc:AlternateContent>
      </w:r>
    </w:p>
    <w:p w14:paraId="6893F834" w14:textId="75D45A40" w:rsidR="003C320F" w:rsidRDefault="003C320F" w:rsidP="00BF4C32">
      <w:pPr>
        <w:keepNext/>
        <w:jc w:val="left"/>
      </w:pPr>
    </w:p>
    <w:p w14:paraId="6D715A6D" w14:textId="37661BB3" w:rsidR="003C320F" w:rsidRDefault="00722878" w:rsidP="009952F9">
      <w:pPr>
        <w:pStyle w:val="ListParagraph"/>
        <w:keepNext/>
        <w:numPr>
          <w:ilvl w:val="0"/>
          <w:numId w:val="31"/>
        </w:numPr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71C61129" wp14:editId="4C56E92B">
                <wp:simplePos x="0" y="0"/>
                <wp:positionH relativeFrom="column">
                  <wp:posOffset>5276215</wp:posOffset>
                </wp:positionH>
                <wp:positionV relativeFrom="paragraph">
                  <wp:posOffset>-99695</wp:posOffset>
                </wp:positionV>
                <wp:extent cx="694870" cy="268630"/>
                <wp:effectExtent l="57150" t="57150" r="0" b="5524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694870" cy="268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2D13D" id="Ink 1074" o:spid="_x0000_s1026" type="#_x0000_t75" style="position:absolute;margin-left:414.75pt;margin-top:-8.55pt;width:56.1pt;height:22.5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">
                <v:imagedata r:id="rId263" o:title=""/>
              </v:shape>
            </w:pict>
          </mc:Fallback>
        </mc:AlternateContent>
      </w:r>
      <w:r w:rsidR="003C320F" w:rsidRPr="00211395">
        <w:rPr>
          <w:rFonts w:ascii="Franklin Gothic Book" w:hAnsi="Franklin Gothic Book"/>
        </w:rPr>
        <w:t>What is the largest area that can be enclosed</w:t>
      </w:r>
      <w:r w:rsidR="003C320F">
        <w:rPr>
          <w:rFonts w:ascii="Franklin Gothic Book" w:hAnsi="Franklin Gothic Book"/>
        </w:rPr>
        <w:t xml:space="preserve">?  Include units.  </w:t>
      </w:r>
      <w:r w:rsidR="003C320F">
        <w:tab/>
      </w:r>
      <w:r w:rsidR="003C320F">
        <w:tab/>
        <w:t>________________________</w:t>
      </w:r>
    </w:p>
    <w:p w14:paraId="5642FF69" w14:textId="7B93DF44" w:rsidR="00BF4C32" w:rsidRDefault="00BF4C32" w:rsidP="00BF4C32">
      <w:pPr>
        <w:keepNext/>
        <w:jc w:val="left"/>
      </w:pPr>
    </w:p>
    <w:p w14:paraId="634D316A" w14:textId="4413FFC6" w:rsidR="00BF4C32" w:rsidRDefault="00722878" w:rsidP="00BF4C32">
      <w:pPr>
        <w:keepNext/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1814A8A4" wp14:editId="5652C656">
                <wp:simplePos x="0" y="0"/>
                <wp:positionH relativeFrom="column">
                  <wp:posOffset>721995</wp:posOffset>
                </wp:positionH>
                <wp:positionV relativeFrom="paragraph">
                  <wp:posOffset>-120015</wp:posOffset>
                </wp:positionV>
                <wp:extent cx="2348045" cy="417255"/>
                <wp:effectExtent l="38100" t="38100" r="52705" b="4000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2348045" cy="417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192E3" id="Ink 1066" o:spid="_x0000_s1026" type="#_x0000_t75" style="position:absolute;margin-left:56.15pt;margin-top:-10.15pt;width:186.3pt;height:34.2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">
                <v:imagedata r:id="rId265" o:title=""/>
              </v:shape>
            </w:pict>
          </mc:Fallback>
        </mc:AlternateContent>
      </w:r>
    </w:p>
    <w:p w14:paraId="0EC762C5" w14:textId="77777777" w:rsidR="00517C80" w:rsidRDefault="00517C80" w:rsidP="00BF4C32">
      <w:pPr>
        <w:keepNext/>
        <w:jc w:val="left"/>
      </w:pPr>
    </w:p>
    <w:p w14:paraId="47BD2886" w14:textId="220DBBE7" w:rsidR="003C320F" w:rsidRDefault="003C320F" w:rsidP="00BF4C32">
      <w:pPr>
        <w:keepNext/>
        <w:jc w:val="left"/>
      </w:pPr>
    </w:p>
    <w:p w14:paraId="43766192" w14:textId="693CD0ED" w:rsidR="001A3D10" w:rsidRDefault="00722878" w:rsidP="009952F9">
      <w:pPr>
        <w:pStyle w:val="ListParagraph"/>
        <w:keepNext/>
        <w:numPr>
          <w:ilvl w:val="0"/>
          <w:numId w:val="31"/>
        </w:numPr>
        <w:jc w:val="left"/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4E67D39C" wp14:editId="01060744">
                <wp:simplePos x="0" y="0"/>
                <wp:positionH relativeFrom="column">
                  <wp:posOffset>5275580</wp:posOffset>
                </wp:positionH>
                <wp:positionV relativeFrom="paragraph">
                  <wp:posOffset>-111760</wp:posOffset>
                </wp:positionV>
                <wp:extent cx="544570" cy="269805"/>
                <wp:effectExtent l="57150" t="57150" r="8255" b="5461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544570" cy="269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F17DA" id="Ink 1093" o:spid="_x0000_s1026" type="#_x0000_t75" style="position:absolute;margin-left:414.7pt;margin-top:-9.5pt;width:44.3pt;height:22.7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">
                <v:imagedata r:id="rId267" o:title=""/>
              </v:shape>
            </w:pict>
          </mc:Fallback>
        </mc:AlternateContent>
      </w:r>
      <w:r w:rsidR="001A3D10">
        <w:rPr>
          <w:rFonts w:ascii="Franklin Gothic Book" w:hAnsi="Franklin Gothic Book"/>
        </w:rPr>
        <w:t xml:space="preserve">Find the </w:t>
      </w:r>
      <w:r w:rsidR="00986749">
        <w:rPr>
          <w:rFonts w:ascii="Franklin Gothic Book" w:hAnsi="Franklin Gothic Book"/>
        </w:rPr>
        <w:t>length</w:t>
      </w:r>
      <w:r w:rsidR="00C4723F">
        <w:rPr>
          <w:rFonts w:ascii="Franklin Gothic Book" w:hAnsi="Franklin Gothic Book"/>
        </w:rPr>
        <w:t xml:space="preserve"> that will maximize the area. </w:t>
      </w:r>
      <w:r w:rsidR="002C7C6B">
        <w:rPr>
          <w:rFonts w:ascii="Franklin Gothic Book" w:hAnsi="Franklin Gothic Book"/>
        </w:rPr>
        <w:t xml:space="preserve">Include units.  </w:t>
      </w:r>
      <w:r w:rsidR="001A3D10">
        <w:rPr>
          <w:rFonts w:ascii="Franklin Gothic Book" w:hAnsi="Franklin Gothic Book"/>
        </w:rPr>
        <w:tab/>
      </w:r>
      <w:r w:rsidR="00BF4C32">
        <w:t xml:space="preserve">  </w:t>
      </w:r>
      <w:r w:rsidR="00BF4C32">
        <w:tab/>
        <w:t>________________________</w:t>
      </w:r>
    </w:p>
    <w:p w14:paraId="0B9930A6" w14:textId="77777777" w:rsidR="001A3D10" w:rsidRDefault="001A3D10" w:rsidP="001A3D10">
      <w:pPr>
        <w:keepNext/>
        <w:jc w:val="left"/>
      </w:pPr>
    </w:p>
    <w:p w14:paraId="2C14E159" w14:textId="5DB081E8" w:rsidR="00C4723F" w:rsidRDefault="00722878" w:rsidP="00911554">
      <w:pPr>
        <w:jc w:val="lef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6BE80291" wp14:editId="5A3A4509">
                <wp:simplePos x="0" y="0"/>
                <wp:positionH relativeFrom="column">
                  <wp:posOffset>1067435</wp:posOffset>
                </wp:positionH>
                <wp:positionV relativeFrom="paragraph">
                  <wp:posOffset>-114300</wp:posOffset>
                </wp:positionV>
                <wp:extent cx="831220" cy="283320"/>
                <wp:effectExtent l="38100" t="38100" r="6985" b="4064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83122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95AEE" id="Ink 1086" o:spid="_x0000_s1026" type="#_x0000_t75" style="position:absolute;margin-left:83.35pt;margin-top:-9.7pt;width:66.85pt;height:23.7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">
                <v:imagedata r:id="rId269" o:title=""/>
              </v:shape>
            </w:pict>
          </mc:Fallback>
        </mc:AlternateContent>
      </w:r>
    </w:p>
    <w:p w14:paraId="40F2B252" w14:textId="77777777" w:rsidR="00911554" w:rsidRPr="00023400" w:rsidRDefault="00911554" w:rsidP="00911554">
      <w:pPr>
        <w:jc w:val="both"/>
        <w:rPr>
          <w:rFonts w:ascii="Franklin Gothic Book" w:hAnsi="Franklin Gothic Book"/>
        </w:rPr>
      </w:pPr>
    </w:p>
    <w:p w14:paraId="098BBDF9" w14:textId="7A1722D5" w:rsidR="00211EC6" w:rsidRDefault="000951DF" w:rsidP="00500A50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9</w:t>
      </w:r>
      <w:r w:rsidR="00911554">
        <w:rPr>
          <w:rFonts w:ascii="Franklin Gothic Book" w:hAnsi="Franklin Gothic Book"/>
        </w:rPr>
        <w:t xml:space="preserve">.  </w:t>
      </w:r>
      <w:r w:rsidR="00DB6E74">
        <w:rPr>
          <w:rFonts w:ascii="Franklin Gothic Book" w:hAnsi="Franklin Gothic Book"/>
        </w:rPr>
        <w:t>For the following function, f</w:t>
      </w:r>
      <w:r w:rsidR="00835BA2">
        <w:rPr>
          <w:rFonts w:ascii="Franklin Gothic Book" w:hAnsi="Franklin Gothic Book"/>
        </w:rPr>
        <w:t>ind the zeros</w:t>
      </w:r>
      <w:r w:rsidR="00E17D7B">
        <w:rPr>
          <w:rFonts w:ascii="Franklin Gothic Book" w:hAnsi="Franklin Gothic Book"/>
        </w:rPr>
        <w:t xml:space="preserve"> and give the multiplicity of each</w:t>
      </w:r>
      <w:r w:rsidR="00DB6E74">
        <w:rPr>
          <w:rFonts w:ascii="Franklin Gothic Book" w:hAnsi="Franklin Gothic Book"/>
        </w:rPr>
        <w:t xml:space="preserve">.  </w:t>
      </w:r>
      <w:r w:rsidR="00A669DF">
        <w:rPr>
          <w:rFonts w:ascii="Franklin Gothic Book" w:hAnsi="Franklin Gothic Book"/>
        </w:rPr>
        <w:t>CIRCLE</w:t>
      </w:r>
      <w:r w:rsidR="00DB6E74">
        <w:rPr>
          <w:rFonts w:ascii="Franklin Gothic Book" w:hAnsi="Franklin Gothic Book"/>
        </w:rPr>
        <w:t xml:space="preserve"> whether the graph will cross</w:t>
      </w:r>
      <w:r w:rsidR="004359E6">
        <w:rPr>
          <w:rFonts w:ascii="Franklin Gothic Book" w:hAnsi="Franklin Gothic Book"/>
        </w:rPr>
        <w:t xml:space="preserve"> at</w:t>
      </w:r>
      <w:r w:rsidR="00DB6E74">
        <w:rPr>
          <w:rFonts w:ascii="Franklin Gothic Book" w:hAnsi="Franklin Gothic Book"/>
        </w:rPr>
        <w:t xml:space="preserve"> the x-axis </w:t>
      </w:r>
      <w:r w:rsidR="00A669DF">
        <w:rPr>
          <w:rFonts w:ascii="Franklin Gothic Book" w:hAnsi="Franklin Gothic Book"/>
        </w:rPr>
        <w:t>OR</w:t>
      </w:r>
      <w:r w:rsidR="00DB6E74">
        <w:rPr>
          <w:rFonts w:ascii="Franklin Gothic Book" w:hAnsi="Franklin Gothic Book"/>
        </w:rPr>
        <w:t xml:space="preserve"> turn and hit.</w:t>
      </w:r>
      <w:r w:rsidR="00A62DDB">
        <w:rPr>
          <w:rFonts w:ascii="Franklin Gothic Book" w:hAnsi="Franklin Gothic Book"/>
        </w:rPr>
        <w:t xml:space="preserve"> (3 points)</w:t>
      </w:r>
    </w:p>
    <w:p w14:paraId="58692FB0" w14:textId="7D8BA9D9" w:rsidR="00211EC6" w:rsidRDefault="00A669DF" w:rsidP="00211EC6">
      <w:pPr>
        <w:keepNext/>
        <w:ind w:left="450" w:hanging="450"/>
        <w:rPr>
          <w:rFonts w:ascii="Franklin Gothic Book" w:hAnsi="Franklin Gothic Book"/>
        </w:rPr>
      </w:pPr>
      <w:r w:rsidRPr="00211EC6">
        <w:rPr>
          <w:rFonts w:ascii="Franklin Gothic Book" w:hAnsi="Franklin Gothic Book"/>
          <w:position w:val="-10"/>
        </w:rPr>
        <w:object w:dxaOrig="2280" w:dyaOrig="360" w14:anchorId="304D4C51">
          <v:shape id="_x0000_i1029" type="#_x0000_t75" style="width:115.15pt;height:21.75pt" o:ole="">
            <v:imagedata r:id="rId270" o:title=""/>
          </v:shape>
          <o:OLEObject Type="Embed" ProgID="Equation.DSMT4" ShapeID="_x0000_i1029" DrawAspect="Content" ObjectID="_1808149480" r:id="rId271"/>
        </w:object>
      </w:r>
    </w:p>
    <w:p w14:paraId="50D75504" w14:textId="77777777" w:rsidR="00A669DF" w:rsidRDefault="00A669DF" w:rsidP="00211EC6">
      <w:pPr>
        <w:keepNext/>
        <w:ind w:left="450" w:hanging="450"/>
      </w:pPr>
    </w:p>
    <w:p w14:paraId="55564DDC" w14:textId="6C802A8E" w:rsidR="00F37595" w:rsidRDefault="00A669DF" w:rsidP="00500A50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1B2AF7EB" w14:textId="77777777" w:rsidR="00B52FEC" w:rsidRPr="00500A50" w:rsidRDefault="00B52FEC" w:rsidP="00500A50">
      <w:pPr>
        <w:jc w:val="left"/>
        <w:rPr>
          <w:rFonts w:ascii="Franklin Gothic Book" w:hAnsi="Franklin Gothic Book"/>
        </w:rPr>
      </w:pPr>
    </w:p>
    <w:p w14:paraId="5FA9663B" w14:textId="77777777" w:rsidR="00A669DF" w:rsidRPr="00A31024" w:rsidRDefault="00A669DF" w:rsidP="00A669DF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Zero ______________________</w:t>
      </w:r>
      <w:r>
        <w:rPr>
          <w:rFonts w:ascii="Franklin Gothic Book" w:hAnsi="Franklin Gothic Book"/>
        </w:rPr>
        <w:tab/>
        <w:t>multiplicity___________________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ROSS       OR         TURN</w:t>
      </w:r>
    </w:p>
    <w:p w14:paraId="4C7883E5" w14:textId="77777777" w:rsidR="00F37595" w:rsidRDefault="00F37595" w:rsidP="00F37595">
      <w:pPr>
        <w:pStyle w:val="ListParagraph"/>
        <w:ind w:left="360"/>
        <w:contextualSpacing w:val="0"/>
        <w:jc w:val="both"/>
      </w:pPr>
    </w:p>
    <w:p w14:paraId="79FE918A" w14:textId="3383E65A" w:rsidR="000951DF" w:rsidRDefault="007F2110" w:rsidP="00F37595">
      <w:pPr>
        <w:pStyle w:val="ListParagraph"/>
        <w:ind w:left="360"/>
        <w:contextualSpacing w:val="0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3767C50F" wp14:editId="6A377797">
                <wp:simplePos x="0" y="0"/>
                <wp:positionH relativeFrom="column">
                  <wp:posOffset>4861560</wp:posOffset>
                </wp:positionH>
                <wp:positionV relativeFrom="paragraph">
                  <wp:posOffset>-76835</wp:posOffset>
                </wp:positionV>
                <wp:extent cx="550915" cy="203885"/>
                <wp:effectExtent l="38100" t="38100" r="20955" b="4381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550915" cy="203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4C807" id="Ink 47" o:spid="_x0000_s1026" type="#_x0000_t75" style="position:absolute;margin-left:382.1pt;margin-top:-6.75pt;width:44.8pt;height:17.4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">
                <v:imagedata r:id="rId273" o:title=""/>
              </v:shape>
            </w:pict>
          </mc:Fallback>
        </mc:AlternateContent>
      </w:r>
    </w:p>
    <w:p w14:paraId="05391A2D" w14:textId="0078B99F" w:rsidR="00500A50" w:rsidRDefault="007F2110" w:rsidP="00500A5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426D7D2C" wp14:editId="4F7B8F01">
                <wp:simplePos x="0" y="0"/>
                <wp:positionH relativeFrom="column">
                  <wp:posOffset>4923790</wp:posOffset>
                </wp:positionH>
                <wp:positionV relativeFrom="paragraph">
                  <wp:posOffset>23495</wp:posOffset>
                </wp:positionV>
                <wp:extent cx="287065" cy="215280"/>
                <wp:effectExtent l="38100" t="38100" r="55880" b="5143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287065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8C8F1" id="Ink 53" o:spid="_x0000_s1026" type="#_x0000_t75" style="position:absolute;margin-left:387pt;margin-top:1.15pt;width:24pt;height:18.3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">
                <v:imagedata r:id="rId275" o:title=""/>
              </v:shape>
            </w:pict>
          </mc:Fallback>
        </mc:AlternateContent>
      </w:r>
      <w:r w:rsidR="00500A50"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0</w:t>
      </w:r>
      <w:r w:rsidR="00500A50">
        <w:rPr>
          <w:rFonts w:ascii="Franklin Gothic Book" w:hAnsi="Franklin Gothic Book"/>
        </w:rPr>
        <w:t>.  A graph of a polynomial function whose zeros are integers is shown.</w:t>
      </w:r>
    </w:p>
    <w:p w14:paraId="7AADD163" w14:textId="77777777" w:rsidR="00500A50" w:rsidRPr="00582D40" w:rsidRDefault="00500A50" w:rsidP="00500A50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582D40">
        <w:rPr>
          <w:noProof/>
          <w:szCs w:val="24"/>
        </w:rPr>
        <w:drawing>
          <wp:anchor distT="0" distB="0" distL="114300" distR="114300" simplePos="0" relativeHeight="251718656" behindDoc="1" locked="0" layoutInCell="1" allowOverlap="1" wp14:anchorId="002EAC47" wp14:editId="38CB6CA4">
            <wp:simplePos x="0" y="0"/>
            <wp:positionH relativeFrom="column">
              <wp:posOffset>6350</wp:posOffset>
            </wp:positionH>
            <wp:positionV relativeFrom="paragraph">
              <wp:posOffset>173355</wp:posOffset>
            </wp:positionV>
            <wp:extent cx="2122170" cy="2122170"/>
            <wp:effectExtent l="0" t="0" r="0" b="0"/>
            <wp:wrapTight wrapText="bothSides">
              <wp:wrapPolygon edited="0">
                <wp:start x="0" y="0"/>
                <wp:lineTo x="0" y="21329"/>
                <wp:lineTo x="21329" y="21329"/>
                <wp:lineTo x="21329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92A700" w14:textId="51331E31" w:rsidR="00500A50" w:rsidRPr="00C321FE" w:rsidRDefault="007F2110" w:rsidP="00C321FE">
      <w:pPr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6E8ED166" wp14:editId="7E5F6ADA">
                <wp:simplePos x="0" y="0"/>
                <wp:positionH relativeFrom="column">
                  <wp:posOffset>4804410</wp:posOffset>
                </wp:positionH>
                <wp:positionV relativeFrom="paragraph">
                  <wp:posOffset>-78740</wp:posOffset>
                </wp:positionV>
                <wp:extent cx="364105" cy="256010"/>
                <wp:effectExtent l="38100" t="38100" r="17145" b="4889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64105" cy="256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E5088" id="Ink 63" o:spid="_x0000_s1026" type="#_x0000_t75" style="position:absolute;margin-left:377.6pt;margin-top:-6.9pt;width:30.05pt;height:21.5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">
                <v:imagedata r:id="rId278" o:title=""/>
              </v:shape>
            </w:pict>
          </mc:Fallback>
        </mc:AlternateContent>
      </w:r>
      <w:r w:rsidR="00500A50" w:rsidRPr="00C321FE">
        <w:rPr>
          <w:rFonts w:ascii="Franklin Gothic Book" w:hAnsi="Franklin Gothic Book"/>
        </w:rPr>
        <w:tab/>
      </w:r>
      <w:r w:rsidR="00500A50" w:rsidRPr="00C321FE">
        <w:rPr>
          <w:rFonts w:ascii="Franklin Gothic Book" w:hAnsi="Franklin Gothic Book"/>
        </w:rPr>
        <w:tab/>
      </w:r>
      <w:r w:rsidR="00500A50" w:rsidRPr="00C321FE">
        <w:rPr>
          <w:rFonts w:ascii="Franklin Gothic Book" w:hAnsi="Franklin Gothic Book"/>
        </w:rPr>
        <w:tab/>
      </w:r>
      <w:r w:rsidR="00500A50" w:rsidRPr="00C321FE">
        <w:rPr>
          <w:rFonts w:ascii="Franklin Gothic Book" w:hAnsi="Franklin Gothic Book"/>
        </w:rPr>
        <w:tab/>
      </w:r>
      <w:r w:rsidR="00500A50" w:rsidRPr="00C321FE">
        <w:rPr>
          <w:rFonts w:ascii="Franklin Gothic Book" w:hAnsi="Franklin Gothic Book"/>
        </w:rPr>
        <w:tab/>
      </w:r>
    </w:p>
    <w:p w14:paraId="6E1D84C3" w14:textId="4D536D7C" w:rsidR="00500A50" w:rsidRDefault="007F211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149C0E1C" wp14:editId="16E8E7A7">
                <wp:simplePos x="0" y="0"/>
                <wp:positionH relativeFrom="column">
                  <wp:posOffset>1490332</wp:posOffset>
                </wp:positionH>
                <wp:positionV relativeFrom="paragraph">
                  <wp:posOffset>-232785</wp:posOffset>
                </wp:positionV>
                <wp:extent cx="690840" cy="1269360"/>
                <wp:effectExtent l="57150" t="38100" r="14605" b="4572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690840" cy="126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675B6" id="Ink 231" o:spid="_x0000_s1026" type="#_x0000_t75" style="position:absolute;margin-left:116.65pt;margin-top:-19.05pt;width:55.85pt;height:101.4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">
                <v:imagedata r:id="rId280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6AC8DFFE" wp14:editId="326D7DA8">
                <wp:simplePos x="0" y="0"/>
                <wp:positionH relativeFrom="column">
                  <wp:posOffset>5038492</wp:posOffset>
                </wp:positionH>
                <wp:positionV relativeFrom="paragraph">
                  <wp:posOffset>334215</wp:posOffset>
                </wp:positionV>
                <wp:extent cx="1800000" cy="86040"/>
                <wp:effectExtent l="57150" t="38100" r="48260" b="4762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8000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B868C" id="Ink 230" o:spid="_x0000_s1026" type="#_x0000_t75" style="position:absolute;margin-left:396.05pt;margin-top:25.6pt;width:143.15pt;height:8.1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">
                <v:imagedata r:id="rId282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58D68E11" wp14:editId="44250FC5">
                <wp:simplePos x="0" y="0"/>
                <wp:positionH relativeFrom="column">
                  <wp:posOffset>4430452</wp:posOffset>
                </wp:positionH>
                <wp:positionV relativeFrom="paragraph">
                  <wp:posOffset>442215</wp:posOffset>
                </wp:positionV>
                <wp:extent cx="74880" cy="111240"/>
                <wp:effectExtent l="38100" t="38100" r="40005" b="4127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48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86A79" id="Ink 205" o:spid="_x0000_s1026" type="#_x0000_t75" style="position:absolute;margin-left:348.15pt;margin-top:34.1pt;width:7.35pt;height:10.1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">
                <v:imagedata r:id="rId284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 wp14:anchorId="7EA7F61D" wp14:editId="08394701">
                <wp:simplePos x="0" y="0"/>
                <wp:positionH relativeFrom="column">
                  <wp:posOffset>2523892</wp:posOffset>
                </wp:positionH>
                <wp:positionV relativeFrom="paragraph">
                  <wp:posOffset>494415</wp:posOffset>
                </wp:positionV>
                <wp:extent cx="1868400" cy="41760"/>
                <wp:effectExtent l="57150" t="57150" r="55880" b="5397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8684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B4C85" id="Ink 202" o:spid="_x0000_s1026" type="#_x0000_t75" style="position:absolute;margin-left:198.05pt;margin-top:38.25pt;width:148.5pt;height:4.7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">
                <v:imagedata r:id="rId286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356146E5" wp14:editId="3DB73C55">
                <wp:simplePos x="0" y="0"/>
                <wp:positionH relativeFrom="column">
                  <wp:posOffset>2966692</wp:posOffset>
                </wp:positionH>
                <wp:positionV relativeFrom="paragraph">
                  <wp:posOffset>172215</wp:posOffset>
                </wp:positionV>
                <wp:extent cx="568440" cy="5400"/>
                <wp:effectExtent l="38100" t="57150" r="41275" b="5207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568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C6959" id="Ink 5" o:spid="_x0000_s1026" type="#_x0000_t75" style="position:absolute;margin-left:232.9pt;margin-top:12.85pt;width:46.15pt;height:1.8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">
                <v:imagedata r:id="rId288" o:title=""/>
              </v:shape>
            </w:pict>
          </mc:Fallback>
        </mc:AlternateContent>
      </w:r>
      <w:r w:rsidR="00500A50">
        <w:rPr>
          <w:rFonts w:ascii="Franklin Gothic Book" w:hAnsi="Franklin Gothic Book"/>
        </w:rPr>
        <w:t xml:space="preserve">b.  Write an </w:t>
      </w:r>
      <w:r w:rsidR="00500A50" w:rsidRPr="008C358C">
        <w:rPr>
          <w:rFonts w:ascii="Franklin Gothic Book" w:hAnsi="Franklin Gothic Book"/>
          <w:i/>
          <w:iCs/>
        </w:rPr>
        <w:t>equation</w:t>
      </w:r>
      <w:r w:rsidR="00500A50">
        <w:rPr>
          <w:rFonts w:ascii="Franklin Gothic Book" w:hAnsi="Franklin Gothic Book"/>
        </w:rPr>
        <w:t xml:space="preserve">, expressed as the product of factors, of a polynomial function that might have this graph.  Use a leading coefficient of 1 or -1, and make the degree of </w:t>
      </w:r>
      <w:r w:rsidR="00500A50">
        <w:rPr>
          <w:rFonts w:ascii="Franklin Gothic Book" w:hAnsi="Franklin Gothic Book"/>
          <w:i/>
          <w:iCs/>
        </w:rPr>
        <w:t>f</w:t>
      </w:r>
      <w:r w:rsidR="00500A50">
        <w:rPr>
          <w:rFonts w:ascii="Franklin Gothic Book" w:hAnsi="Franklin Gothic Book"/>
        </w:rPr>
        <w:t xml:space="preserve"> as small as possible.  </w:t>
      </w:r>
      <w:r w:rsidR="00A62DDB">
        <w:rPr>
          <w:rFonts w:ascii="Franklin Gothic Book" w:hAnsi="Franklin Gothic Book"/>
        </w:rPr>
        <w:t>(3 points)</w:t>
      </w:r>
    </w:p>
    <w:p w14:paraId="1A745B8B" w14:textId="0E913C5C" w:rsidR="00500A50" w:rsidRDefault="007F2110" w:rsidP="00A62DDB">
      <w:pPr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 wp14:anchorId="74C5417A" wp14:editId="538C7CD5">
                <wp:simplePos x="0" y="0"/>
                <wp:positionH relativeFrom="column">
                  <wp:posOffset>4969732</wp:posOffset>
                </wp:positionH>
                <wp:positionV relativeFrom="paragraph">
                  <wp:posOffset>-3860</wp:posOffset>
                </wp:positionV>
                <wp:extent cx="7200" cy="115200"/>
                <wp:effectExtent l="57150" t="38100" r="50165" b="5651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72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8D1D6" id="Ink 203" o:spid="_x0000_s1026" type="#_x0000_t75" style="position:absolute;margin-left:390.6pt;margin-top:-1pt;width:1.95pt;height:10.4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">
                <v:imagedata r:id="rId290" o:title=""/>
              </v:shape>
            </w:pict>
          </mc:Fallback>
        </mc:AlternateContent>
      </w:r>
    </w:p>
    <w:p w14:paraId="6D16CB4D" w14:textId="736A8EC8" w:rsidR="00C321FE" w:rsidRDefault="007F2110" w:rsidP="00A62DDB">
      <w:pPr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 wp14:anchorId="59F485CA" wp14:editId="448A4910">
                <wp:simplePos x="0" y="0"/>
                <wp:positionH relativeFrom="column">
                  <wp:posOffset>1295212</wp:posOffset>
                </wp:positionH>
                <wp:positionV relativeFrom="paragraph">
                  <wp:posOffset>53460</wp:posOffset>
                </wp:positionV>
                <wp:extent cx="427680" cy="99000"/>
                <wp:effectExtent l="57150" t="38100" r="48895" b="5397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4276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463B1" id="Ink 204" o:spid="_x0000_s1026" type="#_x0000_t75" style="position:absolute;margin-left:101.3pt;margin-top:3.5pt;width:35.1pt;height:9.2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">
                <v:imagedata r:id="rId292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745A5064" wp14:editId="21EB06F5">
                <wp:simplePos x="0" y="0"/>
                <wp:positionH relativeFrom="column">
                  <wp:posOffset>4514215</wp:posOffset>
                </wp:positionH>
                <wp:positionV relativeFrom="paragraph">
                  <wp:posOffset>-133985</wp:posOffset>
                </wp:positionV>
                <wp:extent cx="493155" cy="336320"/>
                <wp:effectExtent l="38100" t="38100" r="40640" b="4508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493155" cy="3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A7B75" id="Ink 201" o:spid="_x0000_s1026" type="#_x0000_t75" style="position:absolute;margin-left:354.75pt;margin-top:-11.25pt;width:40.25pt;height:27.9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">
                <v:imagedata r:id="rId294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39B86F5E" wp14:editId="23FFC53F">
                <wp:simplePos x="0" y="0"/>
                <wp:positionH relativeFrom="column">
                  <wp:posOffset>4076700</wp:posOffset>
                </wp:positionH>
                <wp:positionV relativeFrom="paragraph">
                  <wp:posOffset>-166370</wp:posOffset>
                </wp:positionV>
                <wp:extent cx="442805" cy="383760"/>
                <wp:effectExtent l="38100" t="57150" r="52705" b="5461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442805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BA37B" id="Ink 38" o:spid="_x0000_s1026" type="#_x0000_t75" style="position:absolute;margin-left:320.3pt;margin-top:-13.8pt;width:36.25pt;height:31.6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">
                <v:imagedata r:id="rId296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47AA1B7F" wp14:editId="519491FA">
                <wp:simplePos x="0" y="0"/>
                <wp:positionH relativeFrom="column">
                  <wp:posOffset>3347720</wp:posOffset>
                </wp:positionH>
                <wp:positionV relativeFrom="paragraph">
                  <wp:posOffset>-151765</wp:posOffset>
                </wp:positionV>
                <wp:extent cx="596215" cy="323180"/>
                <wp:effectExtent l="38100" t="38100" r="0" b="5842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596215" cy="323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7E5C0" id="Ink 21" o:spid="_x0000_s1026" type="#_x0000_t75" style="position:absolute;margin-left:262.9pt;margin-top:-12.65pt;width:48.4pt;height:26.9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">
                <v:imagedata r:id="rId298" o:title=""/>
              </v:shape>
            </w:pict>
          </mc:Fallback>
        </mc:AlternateContent>
      </w:r>
    </w:p>
    <w:p w14:paraId="0289AB36" w14:textId="77777777" w:rsidR="00C321FE" w:rsidRDefault="00C321FE" w:rsidP="00A62DDB">
      <w:pPr>
        <w:jc w:val="both"/>
        <w:rPr>
          <w:rFonts w:ascii="Franklin Gothic Book" w:hAnsi="Franklin Gothic Book"/>
        </w:rPr>
      </w:pPr>
    </w:p>
    <w:p w14:paraId="3E138C86" w14:textId="470AA837" w:rsidR="00C321FE" w:rsidRDefault="007F2110" w:rsidP="00A62DDB">
      <w:pPr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7EE42583" wp14:editId="68EC8B1E">
                <wp:simplePos x="0" y="0"/>
                <wp:positionH relativeFrom="column">
                  <wp:posOffset>1234372</wp:posOffset>
                </wp:positionH>
                <wp:positionV relativeFrom="paragraph">
                  <wp:posOffset>-14420</wp:posOffset>
                </wp:positionV>
                <wp:extent cx="46800" cy="64080"/>
                <wp:effectExtent l="57150" t="38100" r="48895" b="5080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468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A4F8F" id="Ink 26" o:spid="_x0000_s1026" type="#_x0000_t75" style="position:absolute;margin-left:96.5pt;margin-top:-1.85pt;width:5.1pt;height:6.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">
                <v:imagedata r:id="rId300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38865E83" wp14:editId="4D71C5CF">
                <wp:simplePos x="0" y="0"/>
                <wp:positionH relativeFrom="column">
                  <wp:posOffset>161212</wp:posOffset>
                </wp:positionH>
                <wp:positionV relativeFrom="paragraph">
                  <wp:posOffset>-20540</wp:posOffset>
                </wp:positionV>
                <wp:extent cx="44280" cy="66240"/>
                <wp:effectExtent l="38100" t="38100" r="51435" b="4826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442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ACF31" id="Ink 24" o:spid="_x0000_s1026" type="#_x0000_t75" style="position:absolute;margin-left:12pt;margin-top:-2.3pt;width:4.95pt;height:6.6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">
                <v:imagedata r:id="rId302" o:title=""/>
              </v:shape>
            </w:pict>
          </mc:Fallback>
        </mc:AlternateContent>
      </w:r>
    </w:p>
    <w:p w14:paraId="775FB629" w14:textId="42D637CC" w:rsidR="00C321FE" w:rsidRDefault="00C321FE" w:rsidP="00A62DDB">
      <w:pPr>
        <w:jc w:val="both"/>
        <w:rPr>
          <w:rFonts w:ascii="Franklin Gothic Book" w:hAnsi="Franklin Gothic Book"/>
        </w:rPr>
      </w:pPr>
    </w:p>
    <w:p w14:paraId="749138A3" w14:textId="5A218A3B" w:rsidR="00C321FE" w:rsidRPr="00A62DDB" w:rsidRDefault="007F2110" w:rsidP="00A62DDB">
      <w:pPr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53C0F0A5" wp14:editId="300CC266">
                <wp:simplePos x="0" y="0"/>
                <wp:positionH relativeFrom="column">
                  <wp:posOffset>4233532</wp:posOffset>
                </wp:positionH>
                <wp:positionV relativeFrom="paragraph">
                  <wp:posOffset>-48100</wp:posOffset>
                </wp:positionV>
                <wp:extent cx="2160" cy="251640"/>
                <wp:effectExtent l="57150" t="38100" r="55245" b="5334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216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22097" id="Ink 232" o:spid="_x0000_s1026" type="#_x0000_t75" style="position:absolute;margin-left:332.65pt;margin-top:-4.5pt;width:1.55pt;height:21.2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">
                <v:imagedata r:id="rId304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72DA1F5F" wp14:editId="0E2BB49D">
                <wp:simplePos x="0" y="0"/>
                <wp:positionH relativeFrom="column">
                  <wp:posOffset>4336415</wp:posOffset>
                </wp:positionH>
                <wp:positionV relativeFrom="paragraph">
                  <wp:posOffset>-163195</wp:posOffset>
                </wp:positionV>
                <wp:extent cx="1066715" cy="423255"/>
                <wp:effectExtent l="38100" t="57150" r="57785" b="5334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066715" cy="423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746E3" id="Ink 228" o:spid="_x0000_s1026" type="#_x0000_t75" style="position:absolute;margin-left:340.75pt;margin-top:-13.55pt;width:85.45pt;height:34.7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">
                <v:imagedata r:id="rId306" o:title=""/>
              </v:shape>
            </w:pict>
          </mc:Fallback>
        </mc:AlternateContent>
      </w:r>
      <w:r>
        <w:rPr>
          <w:rFonts w:ascii="Franklin Gothic Book" w:hAnsi="Franklin Gothic Book"/>
          <w:noProof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16B37DCC" wp14:editId="3DBC9A04">
                <wp:simplePos x="0" y="0"/>
                <wp:positionH relativeFrom="column">
                  <wp:posOffset>3462020</wp:posOffset>
                </wp:positionH>
                <wp:positionV relativeFrom="paragraph">
                  <wp:posOffset>-100330</wp:posOffset>
                </wp:positionV>
                <wp:extent cx="693110" cy="367500"/>
                <wp:effectExtent l="57150" t="38100" r="0" b="5207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693110" cy="367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A03DA" id="Ink 229" o:spid="_x0000_s1026" type="#_x0000_t75" style="position:absolute;margin-left:271.9pt;margin-top:-8.6pt;width:56pt;height:30.4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">
                <v:imagedata r:id="rId308" o:title=""/>
              </v:shape>
            </w:pict>
          </mc:Fallback>
        </mc:AlternateContent>
      </w:r>
    </w:p>
    <w:p w14:paraId="7CE8B5B0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068F2B1C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3D75828D" w14:textId="77777777" w:rsidR="00500A50" w:rsidRDefault="00500A50" w:rsidP="00500A50">
      <w:pPr>
        <w:pStyle w:val="ListParagraph"/>
        <w:ind w:left="360"/>
        <w:contextualSpacing w:val="0"/>
        <w:jc w:val="both"/>
        <w:rPr>
          <w:rFonts w:ascii="Franklin Gothic Book" w:hAnsi="Franklin Gothic Book"/>
        </w:rPr>
      </w:pPr>
    </w:p>
    <w:p w14:paraId="601E2999" w14:textId="77777777" w:rsidR="00500A50" w:rsidRPr="008C358C" w:rsidRDefault="00500A50" w:rsidP="00500A50">
      <w:pPr>
        <w:pStyle w:val="ListParagraph"/>
        <w:ind w:left="360"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___________</w:t>
      </w:r>
    </w:p>
    <w:p w14:paraId="60C19AC2" w14:textId="77777777" w:rsidR="00B52FEC" w:rsidRPr="00F37595" w:rsidRDefault="00B52FEC" w:rsidP="00582D40">
      <w:pPr>
        <w:jc w:val="both"/>
      </w:pPr>
    </w:p>
    <w:p w14:paraId="7BE337ED" w14:textId="10B5EC82" w:rsidR="00EC2028" w:rsidRDefault="00697CC9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lastRenderedPageBreak/>
        <w:t xml:space="preserve">11.  </w:t>
      </w:r>
      <w:r w:rsidR="004359E6">
        <w:rPr>
          <w:rFonts w:ascii="Franklin Gothic Book" w:hAnsi="Franklin Gothic Book"/>
        </w:rPr>
        <w:t>Use the quadratic function to answer the following questions.</w:t>
      </w:r>
    </w:p>
    <w:p w14:paraId="409BF798" w14:textId="77777777" w:rsidR="004359E6" w:rsidRDefault="004359E6" w:rsidP="00B85EE3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A65D31" w14:textId="292A3837" w:rsidR="004359E6" w:rsidRDefault="00EA31C8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  <w:r w:rsidRPr="004359E6">
        <w:rPr>
          <w:rFonts w:ascii="Franklin Gothic Book" w:hAnsi="Franklin Gothic Book"/>
          <w:position w:val="-10"/>
        </w:rPr>
        <w:object w:dxaOrig="1880" w:dyaOrig="360" w14:anchorId="5FC6C937">
          <v:shape id="_x0000_i1030" type="#_x0000_t75" style="width:93.75pt;height:21.75pt" o:ole="">
            <v:imagedata r:id="rId309" o:title=""/>
          </v:shape>
          <o:OLEObject Type="Embed" ProgID="Equation.DSMT4" ShapeID="_x0000_i1030" DrawAspect="Content" ObjectID="_1808149481" r:id="rId310"/>
        </w:object>
      </w:r>
    </w:p>
    <w:p w14:paraId="1EF3F014" w14:textId="77777777" w:rsidR="00B71BD9" w:rsidRDefault="00B71BD9" w:rsidP="00B71BD9">
      <w:pPr>
        <w:pStyle w:val="ListParagraph"/>
        <w:keepNext/>
        <w:ind w:left="540" w:hanging="540"/>
        <w:contextualSpacing w:val="0"/>
        <w:rPr>
          <w:rFonts w:ascii="Franklin Gothic Book" w:hAnsi="Franklin Gothic Book"/>
        </w:rPr>
      </w:pPr>
    </w:p>
    <w:p w14:paraId="3EFF8B25" w14:textId="1DAEA1FC" w:rsidR="00B71BD9" w:rsidRPr="00DD441D" w:rsidRDefault="00B71BD9" w:rsidP="00DD441D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 w:rsidRPr="00DD441D">
        <w:rPr>
          <w:rFonts w:ascii="Franklin Gothic Book" w:hAnsi="Franklin Gothic Book"/>
        </w:rPr>
        <w:t>Use the Lea</w:t>
      </w:r>
      <w:r w:rsidR="00DD441D">
        <w:rPr>
          <w:rFonts w:ascii="Franklin Gothic Book" w:hAnsi="Franklin Gothic Book"/>
        </w:rPr>
        <w:t>ding Coefficient Test to determine the graph’s end behaviors.  Circle one for each end.</w:t>
      </w:r>
      <w:r w:rsidR="003046B4">
        <w:rPr>
          <w:rFonts w:ascii="Franklin Gothic Book" w:hAnsi="Franklin Gothic Book"/>
        </w:rPr>
        <w:t xml:space="preserve"> (2 points)</w:t>
      </w:r>
      <w:r w:rsidR="00DD441D">
        <w:rPr>
          <w:rFonts w:ascii="Franklin Gothic Book" w:hAnsi="Franklin Gothic Book"/>
        </w:rPr>
        <w:t xml:space="preserve"> </w:t>
      </w:r>
    </w:p>
    <w:p w14:paraId="408B4488" w14:textId="77777777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LEFT:       FALL     or     RISE</w:t>
      </w:r>
    </w:p>
    <w:p w14:paraId="7AC8BD04" w14:textId="512CD8F0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5A7396EA" w14:textId="76D7D5AA" w:rsidR="00DD441D" w:rsidRDefault="00DD441D" w:rsidP="00DD441D">
      <w:pPr>
        <w:pStyle w:val="ListParagraph"/>
        <w:keepNext/>
        <w:ind w:left="720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RIGHT:</w:t>
      </w:r>
      <w:r>
        <w:rPr>
          <w:rFonts w:ascii="Franklin Gothic Book" w:hAnsi="Franklin Gothic Book"/>
        </w:rPr>
        <w:tab/>
        <w:t xml:space="preserve">    FALL     or     RISE</w:t>
      </w:r>
    </w:p>
    <w:p w14:paraId="135A885E" w14:textId="6E9241F2" w:rsidR="00DD441D" w:rsidRDefault="00001F93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the zeros.  Use exact values and simplify.</w:t>
      </w:r>
      <w:r w:rsidR="003046B4">
        <w:rPr>
          <w:rFonts w:ascii="Franklin Gothic Book" w:hAnsi="Franklin Gothic Book"/>
        </w:rPr>
        <w:t xml:space="preserve"> (3 points)</w:t>
      </w:r>
      <w:r w:rsidR="00C158CA">
        <w:rPr>
          <w:rFonts w:ascii="Franklin Gothic Book" w:hAnsi="Franklin Gothic Book"/>
        </w:rPr>
        <w:tab/>
      </w:r>
    </w:p>
    <w:p w14:paraId="765BBDB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6C8CB7C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57D89F19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373B42AE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1185EDFE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28582485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7C58D026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1A7539B7" w14:textId="77777777" w:rsidR="00B21EC4" w:rsidRDefault="00B21EC4" w:rsidP="00C158CA">
      <w:pPr>
        <w:keepNext/>
        <w:jc w:val="left"/>
        <w:rPr>
          <w:rFonts w:ascii="Franklin Gothic Book" w:hAnsi="Franklin Gothic Book"/>
        </w:rPr>
      </w:pPr>
    </w:p>
    <w:p w14:paraId="0EF61F58" w14:textId="77777777" w:rsidR="009A73DC" w:rsidRDefault="009A73DC" w:rsidP="00C158CA">
      <w:pPr>
        <w:keepNext/>
        <w:jc w:val="left"/>
        <w:rPr>
          <w:rFonts w:ascii="Franklin Gothic Book" w:hAnsi="Franklin Gothic Book"/>
        </w:rPr>
      </w:pPr>
    </w:p>
    <w:p w14:paraId="16AAFD0D" w14:textId="77777777" w:rsidR="00605F3F" w:rsidRDefault="00605F3F" w:rsidP="00C158CA">
      <w:pPr>
        <w:keepNext/>
        <w:jc w:val="left"/>
        <w:rPr>
          <w:rFonts w:ascii="Franklin Gothic Book" w:hAnsi="Franklin Gothic Book"/>
        </w:rPr>
      </w:pPr>
    </w:p>
    <w:p w14:paraId="7216522D" w14:textId="77777777" w:rsidR="00C158CA" w:rsidRDefault="00C158CA" w:rsidP="00C158CA">
      <w:pPr>
        <w:keepNext/>
        <w:jc w:val="left"/>
        <w:rPr>
          <w:rFonts w:ascii="Franklin Gothic Book" w:hAnsi="Franklin Gothic Book"/>
        </w:rPr>
      </w:pPr>
    </w:p>
    <w:p w14:paraId="17428CA2" w14:textId="36308E62" w:rsidR="00C158CA" w:rsidRPr="00C158CA" w:rsidRDefault="00C158CA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69A32463" w14:textId="679C674A" w:rsidR="00001F93" w:rsidRDefault="00605F3F" w:rsidP="00B71BD9">
      <w:pPr>
        <w:pStyle w:val="ListParagraph"/>
        <w:keepNext/>
        <w:numPr>
          <w:ilvl w:val="0"/>
          <w:numId w:val="25"/>
        </w:numPr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Find the y-intercept.  </w:t>
      </w:r>
      <w:r w:rsidR="00267D0B">
        <w:rPr>
          <w:rFonts w:ascii="Franklin Gothic Book" w:hAnsi="Franklin Gothic Book"/>
        </w:rPr>
        <w:t>(2 points)</w:t>
      </w:r>
    </w:p>
    <w:p w14:paraId="3BC302B6" w14:textId="77777777" w:rsidR="00605F3F" w:rsidRDefault="00605F3F" w:rsidP="00605F3F">
      <w:pPr>
        <w:keepNext/>
        <w:jc w:val="left"/>
        <w:rPr>
          <w:rFonts w:ascii="Franklin Gothic Book" w:hAnsi="Franklin Gothic Book"/>
        </w:rPr>
      </w:pPr>
    </w:p>
    <w:p w14:paraId="4754F777" w14:textId="77777777" w:rsidR="00B21EC4" w:rsidRDefault="00B21EC4" w:rsidP="00605F3F">
      <w:pPr>
        <w:keepNext/>
        <w:jc w:val="left"/>
        <w:rPr>
          <w:rFonts w:ascii="Franklin Gothic Book" w:hAnsi="Franklin Gothic Book"/>
        </w:rPr>
      </w:pPr>
    </w:p>
    <w:p w14:paraId="6DFE0D03" w14:textId="77777777" w:rsidR="00B21EC4" w:rsidRDefault="00B21EC4" w:rsidP="00605F3F">
      <w:pPr>
        <w:keepNext/>
        <w:jc w:val="left"/>
        <w:rPr>
          <w:rFonts w:ascii="Franklin Gothic Book" w:hAnsi="Franklin Gothic Book"/>
        </w:rPr>
      </w:pPr>
    </w:p>
    <w:p w14:paraId="0A622DA5" w14:textId="77777777" w:rsidR="00B21EC4" w:rsidRDefault="00B21EC4" w:rsidP="00605F3F">
      <w:pPr>
        <w:keepNext/>
        <w:jc w:val="left"/>
        <w:rPr>
          <w:rFonts w:ascii="Franklin Gothic Book" w:hAnsi="Franklin Gothic Book"/>
        </w:rPr>
      </w:pPr>
    </w:p>
    <w:p w14:paraId="6A1C19FF" w14:textId="77777777" w:rsidR="00605F3F" w:rsidRPr="00C158CA" w:rsidRDefault="00605F3F" w:rsidP="00605F3F">
      <w:pPr>
        <w:keepNext/>
        <w:ind w:left="720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>________________________</w:t>
      </w:r>
    </w:p>
    <w:p w14:paraId="5B1D9720" w14:textId="77777777" w:rsidR="00605F3F" w:rsidRPr="0099212E" w:rsidRDefault="00605F3F" w:rsidP="0099212E">
      <w:pPr>
        <w:keepNext/>
        <w:jc w:val="left"/>
        <w:rPr>
          <w:rFonts w:ascii="Franklin Gothic Book" w:hAnsi="Franklin Gothic Book"/>
        </w:rPr>
      </w:pPr>
    </w:p>
    <w:p w14:paraId="172BB5AB" w14:textId="7B510EA4" w:rsidR="00BF23DC" w:rsidRDefault="000105AD" w:rsidP="0085231B">
      <w:pPr>
        <w:pStyle w:val="ListParagraph"/>
        <w:keepNext/>
        <w:ind w:left="0"/>
        <w:jc w:val="left"/>
        <w:rPr>
          <w:rFonts w:ascii="Franklin Gothic Book" w:hAnsi="Franklin Gothic Book"/>
        </w:rPr>
      </w:pPr>
      <w:r w:rsidRPr="00023400">
        <w:rPr>
          <w:rFonts w:ascii="Franklin Gothic Book" w:hAnsi="Franklin Gothic Book"/>
        </w:rPr>
        <w:tab/>
      </w:r>
      <w:r w:rsidRPr="00023400">
        <w:rPr>
          <w:rFonts w:ascii="Franklin Gothic Book" w:hAnsi="Franklin Gothic Book"/>
        </w:rPr>
        <w:tab/>
      </w:r>
    </w:p>
    <w:p w14:paraId="33A2FE5A" w14:textId="121D5451" w:rsidR="00E6126F" w:rsidRDefault="00087071" w:rsidP="00EE687B">
      <w:pPr>
        <w:keepNext/>
        <w:ind w:left="360" w:hanging="36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2</w:t>
      </w:r>
      <w:r w:rsidR="00BB3BB9" w:rsidRPr="00BB3BB9">
        <w:rPr>
          <w:rFonts w:ascii="Franklin Gothic Book" w:hAnsi="Franklin Gothic Book"/>
        </w:rPr>
        <w:t xml:space="preserve">.  </w:t>
      </w:r>
      <w:r w:rsidR="00F11407">
        <w:rPr>
          <w:rFonts w:ascii="Franklin Gothic Book" w:hAnsi="Franklin Gothic Book"/>
        </w:rPr>
        <w:t xml:space="preserve">Match </w:t>
      </w:r>
      <w:r w:rsidR="00367A12">
        <w:rPr>
          <w:rFonts w:ascii="Franklin Gothic Book" w:hAnsi="Franklin Gothic Book"/>
        </w:rPr>
        <w:t>the information</w:t>
      </w:r>
      <w:r w:rsidR="00F11407">
        <w:rPr>
          <w:rFonts w:ascii="Franklin Gothic Book" w:hAnsi="Franklin Gothic Book"/>
        </w:rPr>
        <w:t xml:space="preserve"> to the graph.</w:t>
      </w:r>
      <w:r w:rsidR="00367A12">
        <w:rPr>
          <w:rFonts w:ascii="Franklin Gothic Book" w:hAnsi="Franklin Gothic Book"/>
        </w:rPr>
        <w:t xml:space="preserve">  Write in A, B, C, or D in the blanks. </w:t>
      </w:r>
      <w:r w:rsidR="00267D0B">
        <w:rPr>
          <w:rFonts w:ascii="Franklin Gothic Book" w:hAnsi="Franklin Gothic Book"/>
        </w:rPr>
        <w:t>(4 points)</w:t>
      </w:r>
      <w:r w:rsidR="00367A12">
        <w:rPr>
          <w:rFonts w:ascii="Franklin Gothic Book" w:hAnsi="Franklin Gothic Book"/>
        </w:rPr>
        <w:t xml:space="preserve"> </w:t>
      </w:r>
    </w:p>
    <w:p w14:paraId="318550B0" w14:textId="77777777" w:rsidR="00B21EC4" w:rsidRDefault="00B21EC4" w:rsidP="00EE687B">
      <w:pPr>
        <w:keepNext/>
        <w:ind w:left="360" w:hanging="360"/>
        <w:jc w:val="left"/>
        <w:rPr>
          <w:rFonts w:ascii="Franklin Gothic Book" w:hAnsi="Franklin Gothic Book"/>
        </w:rPr>
      </w:pPr>
    </w:p>
    <w:p w14:paraId="2A47ACE3" w14:textId="7A5D0F5B" w:rsidR="00334824" w:rsidRDefault="00334824" w:rsidP="00087071">
      <w:pPr>
        <w:keepNext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A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055488">
        <w:rPr>
          <w:rFonts w:ascii="Franklin Gothic Book" w:hAnsi="Franklin Gothic Book"/>
        </w:rPr>
        <w:t xml:space="preserve">   </w:t>
      </w:r>
      <w:r w:rsidR="00E6126F">
        <w:rPr>
          <w:rFonts w:ascii="Franklin Gothic Book" w:hAnsi="Franklin Gothic Book"/>
        </w:rPr>
        <w:t>B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  <w:t>C</w:t>
      </w:r>
      <w:r w:rsidR="00DB51E6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</w:r>
      <w:r w:rsidR="003415B9">
        <w:rPr>
          <w:rFonts w:ascii="Franklin Gothic Book" w:hAnsi="Franklin Gothic Book"/>
        </w:rPr>
        <w:tab/>
        <w:t>D</w:t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  <w:r w:rsidR="00DB51E6">
        <w:rPr>
          <w:rFonts w:ascii="Franklin Gothic Book" w:hAnsi="Franklin Gothic Book"/>
        </w:rPr>
        <w:tab/>
      </w:r>
    </w:p>
    <w:p w14:paraId="193F934A" w14:textId="7794BB48" w:rsidR="00F11407" w:rsidRDefault="00B21EC4" w:rsidP="00087071">
      <w:pPr>
        <w:keepNext/>
        <w:jc w:val="left"/>
        <w:rPr>
          <w:rFonts w:ascii="Franklin Gothic Book" w:hAnsi="Franklin Gothic Book"/>
        </w:rPr>
      </w:pPr>
      <w:r w:rsidRPr="00DB51E6">
        <w:rPr>
          <w:noProof/>
          <w:szCs w:val="24"/>
        </w:rPr>
        <w:drawing>
          <wp:anchor distT="0" distB="0" distL="114300" distR="114300" simplePos="0" relativeHeight="251702272" behindDoc="1" locked="0" layoutInCell="1" allowOverlap="1" wp14:anchorId="0F64B8EB" wp14:editId="53EE0A84">
            <wp:simplePos x="0" y="0"/>
            <wp:positionH relativeFrom="column">
              <wp:posOffset>3738880</wp:posOffset>
            </wp:positionH>
            <wp:positionV relativeFrom="paragraph">
              <wp:posOffset>123825</wp:posOffset>
            </wp:positionV>
            <wp:extent cx="1153160" cy="1153160"/>
            <wp:effectExtent l="0" t="0" r="8890" b="8890"/>
            <wp:wrapTight wrapText="bothSides">
              <wp:wrapPolygon edited="0">
                <wp:start x="0" y="0"/>
                <wp:lineTo x="0" y="21410"/>
                <wp:lineTo x="21410" y="21410"/>
                <wp:lineTo x="21410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415B9">
        <w:rPr>
          <w:noProof/>
          <w:szCs w:val="24"/>
        </w:rPr>
        <w:drawing>
          <wp:anchor distT="0" distB="0" distL="114300" distR="114300" simplePos="0" relativeHeight="251703296" behindDoc="1" locked="0" layoutInCell="1" allowOverlap="1" wp14:anchorId="3101D1F4" wp14:editId="7D026F8E">
            <wp:simplePos x="0" y="0"/>
            <wp:positionH relativeFrom="column">
              <wp:posOffset>5486400</wp:posOffset>
            </wp:positionH>
            <wp:positionV relativeFrom="paragraph">
              <wp:posOffset>7620</wp:posOffset>
            </wp:positionV>
            <wp:extent cx="1310005" cy="1310005"/>
            <wp:effectExtent l="0" t="0" r="4445" b="4445"/>
            <wp:wrapTight wrapText="bothSides">
              <wp:wrapPolygon edited="0">
                <wp:start x="0" y="0"/>
                <wp:lineTo x="0" y="21359"/>
                <wp:lineTo x="21359" y="21359"/>
                <wp:lineTo x="21359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126F">
        <w:rPr>
          <w:noProof/>
          <w:szCs w:val="24"/>
        </w:rPr>
        <w:drawing>
          <wp:anchor distT="0" distB="0" distL="114300" distR="114300" simplePos="0" relativeHeight="251701248" behindDoc="1" locked="0" layoutInCell="1" allowOverlap="1" wp14:anchorId="1640C1A9" wp14:editId="69984928">
            <wp:simplePos x="0" y="0"/>
            <wp:positionH relativeFrom="column">
              <wp:posOffset>2067560</wp:posOffset>
            </wp:positionH>
            <wp:positionV relativeFrom="paragraph">
              <wp:posOffset>96520</wp:posOffset>
            </wp:positionV>
            <wp:extent cx="1146175" cy="1146175"/>
            <wp:effectExtent l="0" t="0" r="0" b="0"/>
            <wp:wrapTight wrapText="bothSides">
              <wp:wrapPolygon edited="0">
                <wp:start x="0" y="0"/>
                <wp:lineTo x="0" y="21181"/>
                <wp:lineTo x="21181" y="21181"/>
                <wp:lineTo x="21181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4824">
        <w:rPr>
          <w:rFonts w:eastAsia="Times New Roman"/>
          <w:noProof/>
          <w:szCs w:val="24"/>
        </w:rPr>
        <w:drawing>
          <wp:anchor distT="0" distB="0" distL="114300" distR="114300" simplePos="0" relativeHeight="251700224" behindDoc="1" locked="0" layoutInCell="1" allowOverlap="1" wp14:anchorId="2A7F8EBE" wp14:editId="286CCCA9">
            <wp:simplePos x="0" y="0"/>
            <wp:positionH relativeFrom="column">
              <wp:posOffset>375285</wp:posOffset>
            </wp:positionH>
            <wp:positionV relativeFrom="paragraph">
              <wp:posOffset>103505</wp:posOffset>
            </wp:positionV>
            <wp:extent cx="1153160" cy="1153160"/>
            <wp:effectExtent l="0" t="0" r="8890" b="8890"/>
            <wp:wrapTight wrapText="bothSides">
              <wp:wrapPolygon edited="0">
                <wp:start x="0" y="0"/>
                <wp:lineTo x="0" y="21410"/>
                <wp:lineTo x="21410" y="21410"/>
                <wp:lineTo x="21410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8E5EDD" w14:textId="4C0891D3" w:rsidR="00470BF2" w:rsidRDefault="00470BF2" w:rsidP="00F11407">
      <w:pPr>
        <w:jc w:val="left"/>
        <w:rPr>
          <w:rFonts w:ascii="Franklin Gothic Book" w:eastAsiaTheme="minorEastAsia" w:hAnsi="Franklin Gothic Book"/>
        </w:rPr>
      </w:pPr>
    </w:p>
    <w:p w14:paraId="7149C8BA" w14:textId="560A87F3" w:rsidR="00470BF2" w:rsidRDefault="00334824" w:rsidP="00470BF2">
      <w:pPr>
        <w:ind w:left="720"/>
        <w:jc w:val="left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 xml:space="preserve"> </w:t>
      </w:r>
    </w:p>
    <w:p w14:paraId="7A93DF0B" w14:textId="27902A9F" w:rsidR="00334824" w:rsidRPr="00334824" w:rsidRDefault="00334824" w:rsidP="00334824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2616CCBD" w14:textId="63B4FC42" w:rsidR="00DB51E6" w:rsidRPr="00DB51E6" w:rsidRDefault="00E6126F" w:rsidP="00DB51E6">
      <w:pPr>
        <w:pStyle w:val="NormalWeb"/>
        <w:rPr>
          <w:szCs w:val="24"/>
        </w:rPr>
      </w:pPr>
      <w:r>
        <w:rPr>
          <w:rFonts w:ascii="Franklin Gothic Book" w:eastAsiaTheme="minorEastAsia" w:hAnsi="Franklin Gothic Book"/>
        </w:rPr>
        <w:tab/>
      </w:r>
    </w:p>
    <w:p w14:paraId="2386056F" w14:textId="19760230" w:rsidR="00367A12" w:rsidRDefault="003415B9" w:rsidP="003415B9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 w:rsidR="00E6126F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  <w:i/>
          <w:iCs/>
        </w:rPr>
        <w:t>N</w:t>
      </w:r>
      <w:r w:rsidR="00367A12">
        <w:rPr>
          <w:rFonts w:ascii="Franklin Gothic Book" w:eastAsiaTheme="minorEastAsia" w:hAnsi="Franklin Gothic Book"/>
        </w:rPr>
        <w:t xml:space="preserve"> is </w:t>
      </w:r>
      <w:proofErr w:type="gramStart"/>
      <w:r w:rsidR="00367A12">
        <w:rPr>
          <w:rFonts w:ascii="Franklin Gothic Book" w:eastAsiaTheme="minorEastAsia" w:hAnsi="Franklin Gothic Book"/>
        </w:rPr>
        <w:t>odd,  a</w:t>
      </w:r>
      <w:proofErr w:type="gramEnd"/>
      <w:r w:rsidR="00367A12">
        <w:rPr>
          <w:rFonts w:ascii="Franklin Gothic Book" w:eastAsiaTheme="minorEastAsia" w:hAnsi="Franklin Gothic Book"/>
        </w:rPr>
        <w:t xml:space="preserve"> &lt; 0</w:t>
      </w:r>
      <w:r w:rsidR="00367A12">
        <w:rPr>
          <w:rFonts w:ascii="Franklin Gothic Book" w:eastAsiaTheme="minorEastAsia" w:hAnsi="Franklin Gothic Book"/>
        </w:rPr>
        <w:tab/>
      </w:r>
      <w:r w:rsidR="00367A12">
        <w:rPr>
          <w:rFonts w:ascii="Franklin Gothic Book" w:eastAsiaTheme="minorEastAsia" w:hAnsi="Franklin Gothic Book"/>
        </w:rPr>
        <w:tab/>
        <w:t>_____________________</w:t>
      </w:r>
    </w:p>
    <w:p w14:paraId="64222CB0" w14:textId="20BFF51A" w:rsidR="00367A12" w:rsidRDefault="00367A12" w:rsidP="00367A12">
      <w:pPr>
        <w:pStyle w:val="NormalWeb"/>
        <w:ind w:left="720" w:firstLine="720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</w:t>
      </w:r>
      <w:proofErr w:type="gramStart"/>
      <w:r>
        <w:rPr>
          <w:rFonts w:ascii="Franklin Gothic Book" w:eastAsiaTheme="minorEastAsia" w:hAnsi="Franklin Gothic Book"/>
        </w:rPr>
        <w:t>odd,  a</w:t>
      </w:r>
      <w:proofErr w:type="gramEnd"/>
      <w:r>
        <w:rPr>
          <w:rFonts w:ascii="Franklin Gothic Book" w:eastAsiaTheme="minorEastAsia" w:hAnsi="Franklin Gothic Book"/>
        </w:rPr>
        <w:t xml:space="preserve">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364A3BA9" w14:textId="79097E0E" w:rsidR="00367A12" w:rsidRDefault="00367A12" w:rsidP="00367A12">
      <w:pPr>
        <w:pStyle w:val="NormalWeb"/>
        <w:jc w:val="both"/>
        <w:rPr>
          <w:rFonts w:ascii="Franklin Gothic Book" w:eastAsiaTheme="minorEastAsia" w:hAnsi="Franklin Gothic Book"/>
        </w:rPr>
      </w:pP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</w:t>
      </w:r>
      <w:proofErr w:type="gramStart"/>
      <w:r>
        <w:rPr>
          <w:rFonts w:ascii="Franklin Gothic Book" w:eastAsiaTheme="minorEastAsia" w:hAnsi="Franklin Gothic Book"/>
        </w:rPr>
        <w:t>even,  a</w:t>
      </w:r>
      <w:proofErr w:type="gramEnd"/>
      <w:r>
        <w:rPr>
          <w:rFonts w:ascii="Franklin Gothic Book" w:eastAsiaTheme="minorEastAsia" w:hAnsi="Franklin Gothic Book"/>
        </w:rPr>
        <w:t xml:space="preserve"> &l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58DF920B" w14:textId="78179F59" w:rsidR="00367A12" w:rsidRPr="00367A12" w:rsidRDefault="00367A12" w:rsidP="00367A12">
      <w:pPr>
        <w:pStyle w:val="NormalWeb"/>
        <w:ind w:left="720" w:firstLine="720"/>
        <w:jc w:val="both"/>
        <w:rPr>
          <w:szCs w:val="24"/>
        </w:rPr>
      </w:pPr>
      <w:r>
        <w:rPr>
          <w:rFonts w:ascii="Franklin Gothic Book" w:eastAsiaTheme="minorEastAsia" w:hAnsi="Franklin Gothic Book"/>
          <w:i/>
          <w:iCs/>
        </w:rPr>
        <w:t>N</w:t>
      </w:r>
      <w:r>
        <w:rPr>
          <w:rFonts w:ascii="Franklin Gothic Book" w:eastAsiaTheme="minorEastAsia" w:hAnsi="Franklin Gothic Book"/>
        </w:rPr>
        <w:t xml:space="preserve"> is </w:t>
      </w:r>
      <w:proofErr w:type="gramStart"/>
      <w:r>
        <w:rPr>
          <w:rFonts w:ascii="Franklin Gothic Book" w:eastAsiaTheme="minorEastAsia" w:hAnsi="Franklin Gothic Book"/>
        </w:rPr>
        <w:t>even,  a</w:t>
      </w:r>
      <w:proofErr w:type="gramEnd"/>
      <w:r>
        <w:rPr>
          <w:rFonts w:ascii="Franklin Gothic Book" w:eastAsiaTheme="minorEastAsia" w:hAnsi="Franklin Gothic Book"/>
        </w:rPr>
        <w:t xml:space="preserve"> &gt; 0</w:t>
      </w:r>
      <w:r>
        <w:rPr>
          <w:rFonts w:ascii="Franklin Gothic Book" w:eastAsiaTheme="minorEastAsia" w:hAnsi="Franklin Gothic Book"/>
        </w:rPr>
        <w:tab/>
      </w:r>
      <w:r>
        <w:rPr>
          <w:rFonts w:ascii="Franklin Gothic Book" w:eastAsiaTheme="minorEastAsia" w:hAnsi="Franklin Gothic Book"/>
        </w:rPr>
        <w:tab/>
        <w:t>_____________________</w:t>
      </w:r>
    </w:p>
    <w:p w14:paraId="0CD90E1A" w14:textId="77777777" w:rsidR="00B21EC4" w:rsidRDefault="00B21EC4" w:rsidP="006C2B72">
      <w:pPr>
        <w:jc w:val="left"/>
        <w:rPr>
          <w:rFonts w:ascii="Franklin Gothic Book" w:eastAsiaTheme="minorEastAsia" w:hAnsi="Franklin Gothic Book"/>
        </w:rPr>
      </w:pPr>
    </w:p>
    <w:p w14:paraId="498F9168" w14:textId="710F3536" w:rsidR="00023FF0" w:rsidRDefault="006C2B72" w:rsidP="006C2B72">
      <w:pPr>
        <w:pStyle w:val="Caption"/>
        <w:ind w:left="540" w:hanging="540"/>
        <w:jc w:val="left"/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</w:pP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lastRenderedPageBreak/>
        <w:t>1</w:t>
      </w:r>
      <w:r w:rsidR="000951DF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3</w:t>
      </w:r>
      <w:r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.  </w:t>
      </w:r>
      <w:r w:rsidR="00187EF0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Write the equation of a polynomial function </w:t>
      </w:r>
      <w:r w:rsidR="004D39D2">
        <w:rPr>
          <w:rFonts w:ascii="Franklin Gothic Book" w:eastAsiaTheme="minorEastAsia" w:hAnsi="Franklin Gothic Book"/>
          <w:color w:val="auto"/>
          <w:sz w:val="24"/>
          <w:szCs w:val="24"/>
        </w:rPr>
        <w:t>f</w:t>
      </w:r>
      <w:r w:rsidR="004D39D2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 with the given characteristics.  Use a leading coefficient of either 1 or -1 and ma</w:t>
      </w:r>
      <w:r w:rsidR="00B357EC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 xml:space="preserve">ke the degree as small as possible.  </w:t>
      </w:r>
      <w:r w:rsidR="00267D0B">
        <w:rPr>
          <w:rFonts w:ascii="Franklin Gothic Book" w:eastAsiaTheme="minorEastAsia" w:hAnsi="Franklin Gothic Book"/>
          <w:i w:val="0"/>
          <w:iCs w:val="0"/>
          <w:color w:val="auto"/>
          <w:sz w:val="24"/>
          <w:szCs w:val="24"/>
        </w:rPr>
        <w:t>(5 points)</w:t>
      </w:r>
    </w:p>
    <w:p w14:paraId="1290835A" w14:textId="1FE332FD" w:rsidR="00B357EC" w:rsidRPr="00B357EC" w:rsidRDefault="00B357EC" w:rsidP="00B357EC">
      <w:pPr>
        <w:jc w:val="left"/>
        <w:rPr>
          <w:rFonts w:ascii="Franklin Gothic Book" w:hAnsi="Franklin Gothic Book"/>
        </w:rPr>
      </w:pPr>
      <w:r w:rsidRPr="00B357EC">
        <w:rPr>
          <w:rFonts w:ascii="Franklin Gothic Book" w:eastAsiaTheme="minorEastAsia" w:hAnsi="Franklin Gothic Book"/>
        </w:rPr>
        <w:t xml:space="preserve">zero at </w:t>
      </w:r>
      <m:oMath>
        <m:r>
          <w:rPr>
            <w:rFonts w:ascii="Cambria Math" w:eastAsiaTheme="minorEastAsia" w:hAnsi="Cambria Math"/>
          </w:rPr>
          <m:t>x=-4</m:t>
        </m:r>
      </m:oMath>
      <w:r w:rsidRPr="00B357EC">
        <w:rPr>
          <w:rFonts w:ascii="Franklin Gothic Book" w:eastAsiaTheme="minorEastAsia" w:hAnsi="Franklin Gothic Book"/>
        </w:rPr>
        <w:t xml:space="preserve"> with multiplicity 2, zero at </w:t>
      </w:r>
      <m:oMath>
        <m:r>
          <w:rPr>
            <w:rFonts w:ascii="Cambria Math" w:eastAsiaTheme="minorEastAsia" w:hAnsi="Cambria Math"/>
          </w:rPr>
          <m:t>x=-1</m:t>
        </m:r>
      </m:oMath>
      <w:r w:rsidRPr="00B357EC">
        <w:rPr>
          <w:rFonts w:ascii="Franklin Gothic Book" w:eastAsiaTheme="minorEastAsia" w:hAnsi="Franklin Gothic Book"/>
        </w:rPr>
        <w:t xml:space="preserve"> with multiplicity 1. End-behavior </w:t>
      </w:r>
      <w:r w:rsidR="00C60103">
        <w:rPr>
          <w:rFonts w:ascii="Franklin Gothic Book" w:eastAsiaTheme="minorEastAsia" w:hAnsi="Franklin Gothic Book"/>
        </w:rPr>
        <w:t>Rise</w:t>
      </w:r>
      <w:r w:rsidRPr="00B357EC">
        <w:rPr>
          <w:rFonts w:ascii="Franklin Gothic Book" w:eastAsiaTheme="minorEastAsia" w:hAnsi="Franklin Gothic Book"/>
        </w:rPr>
        <w:t xml:space="preserve"> Left, Falls Right</w:t>
      </w:r>
    </w:p>
    <w:p w14:paraId="7FEF189F" w14:textId="77777777" w:rsidR="00B357EC" w:rsidRDefault="00B357EC" w:rsidP="00B357EC"/>
    <w:p w14:paraId="1E4D8853" w14:textId="77777777" w:rsidR="00522DE9" w:rsidRDefault="00522DE9" w:rsidP="00B357EC"/>
    <w:p w14:paraId="328365D6" w14:textId="77777777" w:rsidR="00522DE9" w:rsidRDefault="00522DE9" w:rsidP="00B357EC"/>
    <w:p w14:paraId="2B14B1AC" w14:textId="77777777" w:rsidR="00522DE9" w:rsidRDefault="00522DE9" w:rsidP="00B357EC"/>
    <w:p w14:paraId="6CD0EA0E" w14:textId="77777777" w:rsidR="00522DE9" w:rsidRDefault="00522DE9" w:rsidP="00A601EA">
      <w:pPr>
        <w:jc w:val="both"/>
      </w:pPr>
    </w:p>
    <w:p w14:paraId="5F17F6ED" w14:textId="7C7E1152" w:rsidR="00A601EA" w:rsidRPr="00A601EA" w:rsidRDefault="00522DE9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7572B32B" w14:textId="5A107A32" w:rsidR="00A81654" w:rsidRPr="00A81654" w:rsidRDefault="00187EF0" w:rsidP="00A81654">
      <w:pPr>
        <w:ind w:left="450" w:hanging="45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4</w:t>
      </w:r>
      <w:r w:rsidR="0093771E">
        <w:rPr>
          <w:rFonts w:ascii="Franklin Gothic Book" w:hAnsi="Franklin Gothic Book"/>
        </w:rPr>
        <w:t xml:space="preserve">. </w:t>
      </w:r>
      <w:r w:rsidR="00010B25">
        <w:rPr>
          <w:rFonts w:ascii="Franklin Gothic Book" w:hAnsi="Franklin Gothic Book"/>
        </w:rPr>
        <w:t xml:space="preserve"> </w:t>
      </w:r>
      <w:r w:rsidR="00A601EA">
        <w:rPr>
          <w:rFonts w:ascii="Franklin Gothic Book" w:hAnsi="Franklin Gothic Book"/>
        </w:rPr>
        <w:t xml:space="preserve">Given the graph below, identify and list any asymptotes.  </w:t>
      </w:r>
      <w:r w:rsidR="00267D0B">
        <w:rPr>
          <w:rFonts w:ascii="Franklin Gothic Book" w:hAnsi="Franklin Gothic Book"/>
        </w:rPr>
        <w:t>(6 points)</w:t>
      </w:r>
    </w:p>
    <w:p w14:paraId="2573D9D8" w14:textId="270B3C8B" w:rsidR="00234C63" w:rsidRPr="00234C63" w:rsidRDefault="00234C63" w:rsidP="00234C63">
      <w:pPr>
        <w:spacing w:before="100" w:beforeAutospacing="1" w:after="100" w:afterAutospacing="1"/>
        <w:jc w:val="left"/>
        <w:rPr>
          <w:rFonts w:eastAsia="Times New Roman"/>
          <w:szCs w:val="24"/>
        </w:rPr>
      </w:pPr>
      <w:r w:rsidRPr="00234C63">
        <w:rPr>
          <w:rFonts w:eastAsia="Times New Roman"/>
          <w:noProof/>
          <w:szCs w:val="24"/>
        </w:rPr>
        <w:drawing>
          <wp:anchor distT="0" distB="0" distL="114300" distR="114300" simplePos="0" relativeHeight="251716608" behindDoc="1" locked="0" layoutInCell="1" allowOverlap="1" wp14:anchorId="1E4DB05E" wp14:editId="3A0920AF">
            <wp:simplePos x="0" y="0"/>
            <wp:positionH relativeFrom="column">
              <wp:posOffset>0</wp:posOffset>
            </wp:positionH>
            <wp:positionV relativeFrom="paragraph">
              <wp:posOffset>180975</wp:posOffset>
            </wp:positionV>
            <wp:extent cx="2369820" cy="2659380"/>
            <wp:effectExtent l="0" t="0" r="0" b="7620"/>
            <wp:wrapTight wrapText="bothSides">
              <wp:wrapPolygon edited="0">
                <wp:start x="0" y="0"/>
                <wp:lineTo x="0" y="21507"/>
                <wp:lineTo x="21357" y="21507"/>
                <wp:lineTo x="21357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888"/>
                    <a:stretch/>
                  </pic:blipFill>
                  <pic:spPr bwMode="auto">
                    <a:xfrm>
                      <a:off x="0" y="0"/>
                      <a:ext cx="236982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0C0447C" w14:textId="3FB0F145" w:rsidR="00D7376E" w:rsidRPr="00D7376E" w:rsidRDefault="00D7376E" w:rsidP="00D7376E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31DCF184" w14:textId="4FB92CFF" w:rsidR="00A601EA" w:rsidRPr="00A601EA" w:rsidRDefault="00A601EA" w:rsidP="00A601EA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4FB8789C" w14:textId="77777777" w:rsidR="00A601EA" w:rsidRPr="00A01BEC" w:rsidRDefault="00A601EA" w:rsidP="00187EF0">
      <w:pPr>
        <w:ind w:left="450" w:hanging="450"/>
        <w:jc w:val="left"/>
        <w:rPr>
          <w:rFonts w:ascii="Franklin Gothic Book" w:hAnsi="Franklin Gothic Book"/>
        </w:rPr>
      </w:pPr>
    </w:p>
    <w:p w14:paraId="3945DE45" w14:textId="35CA581F" w:rsidR="00645BF6" w:rsidRDefault="00645BF6" w:rsidP="00023FF0">
      <w:pPr>
        <w:spacing w:before="100" w:beforeAutospacing="1" w:after="100" w:afterAutospacing="1"/>
        <w:jc w:val="left"/>
        <w:rPr>
          <w:rFonts w:eastAsia="Times New Roman"/>
          <w:szCs w:val="24"/>
        </w:rPr>
      </w:pPr>
    </w:p>
    <w:p w14:paraId="676D7568" w14:textId="425B07C5" w:rsidR="009D3ADA" w:rsidRDefault="00023FF0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0E4FCE">
        <w:rPr>
          <w:rFonts w:ascii="Franklin Gothic Book" w:eastAsia="Times New Roman" w:hAnsi="Franklin Gothic Book"/>
          <w:szCs w:val="24"/>
        </w:rPr>
        <w:tab/>
      </w:r>
    </w:p>
    <w:p w14:paraId="3BBBFC0D" w14:textId="77777777" w:rsidR="00A601EA" w:rsidRDefault="00A601EA" w:rsidP="00023FF0">
      <w:pPr>
        <w:spacing w:before="100" w:beforeAutospacing="1" w:after="100" w:afterAutospacing="1"/>
        <w:jc w:val="left"/>
        <w:rPr>
          <w:rFonts w:ascii="Franklin Gothic Book" w:eastAsia="Times New Roman" w:hAnsi="Franklin Gothic Book"/>
          <w:szCs w:val="24"/>
        </w:rPr>
      </w:pPr>
    </w:p>
    <w:p w14:paraId="5B268213" w14:textId="24A28FBC" w:rsidR="00A601EA" w:rsidRDefault="00A601EA" w:rsidP="00A601EA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 w:rsidRPr="000E4FCE">
        <w:rPr>
          <w:rFonts w:ascii="Franklin Gothic Book" w:eastAsia="Times New Roman" w:hAnsi="Franklin Gothic Book"/>
          <w:szCs w:val="24"/>
        </w:rPr>
        <w:t>____________________</w:t>
      </w:r>
      <w:r>
        <w:rPr>
          <w:rFonts w:ascii="Franklin Gothic Book" w:eastAsia="Times New Roman" w:hAnsi="Franklin Gothic Book"/>
          <w:szCs w:val="24"/>
        </w:rPr>
        <w:t>___________________________</w:t>
      </w:r>
      <w:r w:rsidR="00234C63">
        <w:rPr>
          <w:rFonts w:ascii="Franklin Gothic Book" w:eastAsia="Times New Roman" w:hAnsi="Franklin Gothic Book"/>
          <w:szCs w:val="24"/>
        </w:rPr>
        <w:t>_____</w:t>
      </w:r>
      <w:r>
        <w:rPr>
          <w:rFonts w:ascii="Franklin Gothic Book" w:eastAsia="Times New Roman" w:hAnsi="Franklin Gothic Book"/>
          <w:szCs w:val="24"/>
        </w:rPr>
        <w:t>_</w:t>
      </w:r>
    </w:p>
    <w:p w14:paraId="71DC6275" w14:textId="77777777" w:rsidR="00B814CD" w:rsidRDefault="00B814CD" w:rsidP="00B814CD">
      <w:pPr>
        <w:jc w:val="left"/>
        <w:rPr>
          <w:rFonts w:ascii="Franklin Gothic Book" w:eastAsia="Times New Roman" w:hAnsi="Franklin Gothic Book"/>
          <w:szCs w:val="24"/>
        </w:rPr>
      </w:pPr>
    </w:p>
    <w:p w14:paraId="2383E687" w14:textId="4C53BE6F" w:rsidR="00D96E6E" w:rsidRDefault="009D3ADA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5</w:t>
      </w:r>
      <w:r>
        <w:rPr>
          <w:rFonts w:ascii="Franklin Gothic Book" w:hAnsi="Franklin Gothic Book"/>
        </w:rPr>
        <w:t xml:space="preserve">.  </w:t>
      </w:r>
      <w:r w:rsidR="007C2582">
        <w:rPr>
          <w:rFonts w:ascii="Franklin Gothic Book" w:hAnsi="Franklin Gothic Book"/>
        </w:rPr>
        <w:t xml:space="preserve">Find the domain </w:t>
      </w:r>
      <w:r w:rsidR="00D96E6E">
        <w:rPr>
          <w:rFonts w:ascii="Franklin Gothic Book" w:hAnsi="Franklin Gothic Book"/>
        </w:rPr>
        <w:t xml:space="preserve">of the rational function.  Answer in </w:t>
      </w:r>
      <w:r w:rsidR="008D1311">
        <w:rPr>
          <w:rFonts w:ascii="Franklin Gothic Book" w:hAnsi="Franklin Gothic Book"/>
        </w:rPr>
        <w:t>interval or set notation</w:t>
      </w:r>
      <w:r w:rsidR="007114C2">
        <w:rPr>
          <w:rFonts w:ascii="Franklin Gothic Book" w:hAnsi="Franklin Gothic Book"/>
        </w:rPr>
        <w:t>.</w:t>
      </w:r>
      <w:r w:rsidR="00267D0B">
        <w:rPr>
          <w:rFonts w:ascii="Franklin Gothic Book" w:hAnsi="Franklin Gothic Book"/>
        </w:rPr>
        <w:t xml:space="preserve"> (4 points)</w:t>
      </w:r>
    </w:p>
    <w:p w14:paraId="2EF4C795" w14:textId="77777777" w:rsidR="00D96E6E" w:rsidRDefault="00D96E6E" w:rsidP="007C2582">
      <w:pPr>
        <w:pStyle w:val="ListParagraph"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04C2B447" w14:textId="6E26488A" w:rsidR="00D96E6E" w:rsidRDefault="00367AFD" w:rsidP="00B21EC4">
      <w:pPr>
        <w:pStyle w:val="ListParagraph"/>
        <w:keepNext/>
        <w:ind w:left="2880" w:firstLine="720"/>
        <w:contextualSpacing w:val="0"/>
        <w:jc w:val="both"/>
      </w:pPr>
      <w:r w:rsidRPr="00731F88">
        <w:rPr>
          <w:rFonts w:ascii="Franklin Gothic Book" w:hAnsi="Franklin Gothic Book"/>
          <w:position w:val="-24"/>
        </w:rPr>
        <w:object w:dxaOrig="1460" w:dyaOrig="620" w14:anchorId="005AA56B">
          <v:shape id="_x0000_i1031" type="#_x0000_t75" style="width:1in;height:28.9pt" o:ole="">
            <v:imagedata r:id="rId316" o:title=""/>
          </v:shape>
          <o:OLEObject Type="Embed" ProgID="Equation.DSMT4" ShapeID="_x0000_i1031" DrawAspect="Content" ObjectID="_1808149482" r:id="rId317"/>
        </w:object>
      </w:r>
    </w:p>
    <w:p w14:paraId="453BD609" w14:textId="77777777" w:rsidR="0022078F" w:rsidRDefault="0022078F" w:rsidP="0093771E">
      <w:pPr>
        <w:jc w:val="both"/>
        <w:rPr>
          <w:rFonts w:ascii="Franklin Gothic Book" w:hAnsi="Franklin Gothic Book"/>
        </w:rPr>
      </w:pPr>
    </w:p>
    <w:p w14:paraId="74F44BD9" w14:textId="097BE10D" w:rsidR="009D3ADA" w:rsidRDefault="009D3ADA" w:rsidP="0022078F">
      <w:pPr>
        <w:jc w:val="both"/>
        <w:rPr>
          <w:rFonts w:ascii="Franklin Gothic Book" w:hAnsi="Franklin Gothic Book"/>
        </w:rPr>
      </w:pPr>
    </w:p>
    <w:p w14:paraId="1A96EC97" w14:textId="77777777" w:rsidR="00B21EC4" w:rsidRDefault="00B21EC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3E6AB182" w14:textId="77777777" w:rsidR="007F27B4" w:rsidRDefault="007F27B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15E72E7C" w14:textId="77777777" w:rsidR="007F27B4" w:rsidRDefault="007F27B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188C62C0" w14:textId="77777777" w:rsidR="00B21EC4" w:rsidRDefault="00B21EC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7824B094" w14:textId="77777777" w:rsidR="00B21EC4" w:rsidRDefault="00B21EC4" w:rsidP="000D70AB">
      <w:pPr>
        <w:spacing w:before="100" w:beforeAutospacing="1" w:after="100" w:afterAutospacing="1"/>
        <w:jc w:val="both"/>
        <w:rPr>
          <w:rFonts w:ascii="Franklin Gothic Book" w:eastAsia="Times New Roman" w:hAnsi="Franklin Gothic Book"/>
          <w:szCs w:val="24"/>
        </w:rPr>
      </w:pPr>
    </w:p>
    <w:p w14:paraId="57D4F7D9" w14:textId="77777777" w:rsidR="007F27B4" w:rsidRDefault="007F27B4" w:rsidP="007F27B4">
      <w:pPr>
        <w:jc w:val="right"/>
      </w:pPr>
      <w:r>
        <w:rPr>
          <w:rFonts w:ascii="Franklin Gothic Book" w:eastAsia="Times New Roman" w:hAnsi="Franklin Gothic Book"/>
          <w:szCs w:val="24"/>
        </w:rPr>
        <w:t>________________________________________</w:t>
      </w:r>
    </w:p>
    <w:p w14:paraId="6BB7AED2" w14:textId="77777777" w:rsidR="007F27B4" w:rsidRPr="002554B2" w:rsidRDefault="007F27B4" w:rsidP="000951DF">
      <w:pPr>
        <w:keepNext/>
        <w:jc w:val="both"/>
        <w:rPr>
          <w:rFonts w:ascii="Franklin Gothic Book" w:eastAsia="Times New Roman" w:hAnsi="Franklin Gothic Book"/>
          <w:szCs w:val="24"/>
        </w:rPr>
      </w:pPr>
    </w:p>
    <w:p w14:paraId="5B5E7F3D" w14:textId="3CF822B5" w:rsidR="00E4619C" w:rsidRDefault="00464E10" w:rsidP="000951DF">
      <w:pPr>
        <w:pStyle w:val="ListParagraph"/>
        <w:keepNext/>
        <w:ind w:left="446" w:hanging="446"/>
        <w:contextualSpacing w:val="0"/>
        <w:jc w:val="left"/>
      </w:pPr>
      <w:r>
        <w:rPr>
          <w:rFonts w:ascii="Franklin Gothic Book" w:hAnsi="Franklin Gothic Book"/>
        </w:rPr>
        <w:t>1</w:t>
      </w:r>
      <w:r w:rsidR="000951DF">
        <w:rPr>
          <w:rFonts w:ascii="Franklin Gothic Book" w:hAnsi="Franklin Gothic Book"/>
        </w:rPr>
        <w:t>6</w:t>
      </w:r>
      <w:r>
        <w:rPr>
          <w:rFonts w:ascii="Franklin Gothic Book" w:hAnsi="Franklin Gothic Book"/>
        </w:rPr>
        <w:t xml:space="preserve">.  </w:t>
      </w:r>
      <w:r w:rsidR="00726EA0">
        <w:rPr>
          <w:rFonts w:ascii="Franklin Gothic Book" w:hAnsi="Franklin Gothic Book"/>
        </w:rPr>
        <w:t>The Flash (a superhero with super speed)</w:t>
      </w:r>
      <w:r w:rsidR="00E4619C">
        <w:rPr>
          <w:rFonts w:ascii="Franklin Gothic Book" w:hAnsi="Franklin Gothic Book"/>
        </w:rPr>
        <w:t xml:space="preserve"> is </w:t>
      </w:r>
      <w:r w:rsidR="00A876F5">
        <w:rPr>
          <w:rFonts w:ascii="Franklin Gothic Book" w:hAnsi="Franklin Gothic Book"/>
        </w:rPr>
        <w:t xml:space="preserve">tracking </w:t>
      </w:r>
      <w:r w:rsidR="00726EA0">
        <w:rPr>
          <w:rFonts w:ascii="Franklin Gothic Book" w:hAnsi="Franklin Gothic Book"/>
        </w:rPr>
        <w:t>his speed for short-distance bursts</w:t>
      </w:r>
      <w:r w:rsidR="00A876F5">
        <w:rPr>
          <w:rFonts w:ascii="Franklin Gothic Book" w:hAnsi="Franklin Gothic Book"/>
        </w:rPr>
        <w:t xml:space="preserve">.  The amount of </w:t>
      </w:r>
      <w:r w:rsidR="00D808B6">
        <w:rPr>
          <w:rFonts w:ascii="Franklin Gothic Book" w:hAnsi="Franklin Gothic Book"/>
        </w:rPr>
        <w:t xml:space="preserve">additional </w:t>
      </w:r>
      <w:r w:rsidR="00726EA0">
        <w:rPr>
          <w:rFonts w:ascii="Franklin Gothic Book" w:hAnsi="Franklin Gothic Book"/>
        </w:rPr>
        <w:t>Speed</w:t>
      </w:r>
      <w:r w:rsidR="00A876F5">
        <w:rPr>
          <w:rFonts w:ascii="Franklin Gothic Book" w:hAnsi="Franklin Gothic Book"/>
        </w:rPr>
        <w:t xml:space="preserve"> </w:t>
      </w:r>
      <w:r w:rsidR="00D808B6">
        <w:rPr>
          <w:rFonts w:ascii="Franklin Gothic Book" w:hAnsi="Franklin Gothic Book"/>
          <w:i/>
          <w:iCs/>
        </w:rPr>
        <w:t>S</w:t>
      </w:r>
      <w:r w:rsidR="00A876F5">
        <w:rPr>
          <w:rFonts w:ascii="Franklin Gothic Book" w:hAnsi="Franklin Gothic Book"/>
          <w:i/>
          <w:iCs/>
        </w:rPr>
        <w:t>(t)</w:t>
      </w:r>
      <w:r w:rsidR="00A876F5">
        <w:rPr>
          <w:rFonts w:ascii="Franklin Gothic Book" w:hAnsi="Franklin Gothic Book"/>
        </w:rPr>
        <w:t xml:space="preserve">, in </w:t>
      </w:r>
      <w:r w:rsidR="00D808B6">
        <w:rPr>
          <w:rFonts w:ascii="Franklin Gothic Book" w:hAnsi="Franklin Gothic Book"/>
        </w:rPr>
        <w:t>meters per second</w:t>
      </w:r>
      <w:r w:rsidR="00A876F5">
        <w:rPr>
          <w:rFonts w:ascii="Franklin Gothic Book" w:hAnsi="Franklin Gothic Book"/>
        </w:rPr>
        <w:t xml:space="preserve">, </w:t>
      </w:r>
      <w:r w:rsidR="00D808B6">
        <w:rPr>
          <w:rFonts w:ascii="Franklin Gothic Book" w:hAnsi="Franklin Gothic Book"/>
        </w:rPr>
        <w:t>gained</w:t>
      </w:r>
      <w:r w:rsidR="009E36BC">
        <w:rPr>
          <w:rFonts w:ascii="Franklin Gothic Book" w:hAnsi="Franklin Gothic Book"/>
        </w:rPr>
        <w:t xml:space="preserve"> each month</w:t>
      </w:r>
      <w:r w:rsidR="00A876F5">
        <w:rPr>
          <w:rFonts w:ascii="Franklin Gothic Book" w:hAnsi="Franklin Gothic Book"/>
        </w:rPr>
        <w:t xml:space="preserve"> </w:t>
      </w:r>
      <w:r w:rsidR="00A876F5">
        <w:rPr>
          <w:rFonts w:ascii="Franklin Gothic Book" w:hAnsi="Franklin Gothic Book"/>
          <w:i/>
          <w:iCs/>
        </w:rPr>
        <w:t>t</w:t>
      </w:r>
      <w:r w:rsidR="00A876F5">
        <w:rPr>
          <w:rFonts w:ascii="Franklin Gothic Book" w:hAnsi="Franklin Gothic Book"/>
        </w:rPr>
        <w:t xml:space="preserve"> of </w:t>
      </w:r>
      <w:r w:rsidR="00D808B6">
        <w:rPr>
          <w:rFonts w:ascii="Franklin Gothic Book" w:hAnsi="Franklin Gothic Book"/>
        </w:rPr>
        <w:t>specialized speed training</w:t>
      </w:r>
      <w:r w:rsidR="00A876F5">
        <w:rPr>
          <w:rFonts w:ascii="Franklin Gothic Book" w:hAnsi="Franklin Gothic Book"/>
        </w:rPr>
        <w:t xml:space="preserve"> can be modeled by</w:t>
      </w:r>
      <w:r w:rsidR="00E4619C">
        <w:rPr>
          <w:rFonts w:ascii="Franklin Gothic Book" w:hAnsi="Franklin Gothic Book"/>
        </w:rPr>
        <w:t xml:space="preserve">  </w:t>
      </w:r>
      <w:r w:rsidR="00345F13" w:rsidRPr="001E4036">
        <w:rPr>
          <w:rFonts w:ascii="Franklin Gothic Book" w:hAnsi="Franklin Gothic Book"/>
          <w:position w:val="-24"/>
        </w:rPr>
        <w:object w:dxaOrig="1200" w:dyaOrig="620" w14:anchorId="402F03BA">
          <v:shape id="_x0000_i1032" type="#_x0000_t75" style="width:57.75pt;height:28.9pt" o:ole="">
            <v:imagedata r:id="rId318" o:title=""/>
          </v:shape>
          <o:OLEObject Type="Embed" ProgID="Equation.DSMT4" ShapeID="_x0000_i1032" DrawAspect="Content" ObjectID="_1808149483" r:id="rId319"/>
        </w:object>
      </w:r>
      <w:r w:rsidR="00DC02FD">
        <w:rPr>
          <w:rFonts w:ascii="Franklin Gothic Book" w:hAnsi="Franklin Gothic Book"/>
        </w:rPr>
        <w:t xml:space="preserve"> </w:t>
      </w:r>
      <w:r w:rsidR="00D604C2">
        <w:rPr>
          <w:rFonts w:ascii="Franklin Gothic Book" w:hAnsi="Franklin Gothic Book"/>
        </w:rPr>
        <w:t xml:space="preserve"> t</w:t>
      </w:r>
      <w:r w:rsidR="00DC02FD">
        <w:rPr>
          <w:rFonts w:ascii="Franklin Gothic Book" w:hAnsi="Franklin Gothic Book"/>
        </w:rPr>
        <w:t xml:space="preserve"> ≥ </w:t>
      </w:r>
      <w:r w:rsidR="00A664EA">
        <w:rPr>
          <w:rFonts w:ascii="Franklin Gothic Book" w:hAnsi="Franklin Gothic Book"/>
        </w:rPr>
        <w:t>0</w:t>
      </w:r>
      <w:r w:rsidR="00DC02FD">
        <w:rPr>
          <w:rFonts w:ascii="Franklin Gothic Book" w:hAnsi="Franklin Gothic Book"/>
        </w:rPr>
        <w:t>.</w:t>
      </w:r>
      <w:r w:rsidR="00920A44">
        <w:rPr>
          <w:rFonts w:ascii="Franklin Gothic Book" w:hAnsi="Franklin Gothic Book"/>
        </w:rPr>
        <w:t xml:space="preserve"> </w:t>
      </w:r>
      <w:r w:rsidR="00920A44" w:rsidRPr="00920A44">
        <w:rPr>
          <w:rFonts w:ascii="Franklin Gothic Book" w:hAnsi="Franklin Gothic Book"/>
        </w:rPr>
        <w:t xml:space="preserve">This model assumes that the rate of </w:t>
      </w:r>
      <w:r w:rsidR="00345F13">
        <w:rPr>
          <w:rFonts w:ascii="Franklin Gothic Book" w:hAnsi="Franklin Gothic Book"/>
        </w:rPr>
        <w:t>speed improvement</w:t>
      </w:r>
      <w:r w:rsidR="00920A44" w:rsidRPr="00920A44">
        <w:rPr>
          <w:rFonts w:ascii="Franklin Gothic Book" w:hAnsi="Franklin Gothic Book"/>
        </w:rPr>
        <w:t xml:space="preserve"> per month is proportional to the intensity and consistency of the </w:t>
      </w:r>
      <w:r w:rsidR="00345F13">
        <w:rPr>
          <w:rFonts w:ascii="Franklin Gothic Book" w:hAnsi="Franklin Gothic Book"/>
        </w:rPr>
        <w:t>The Flash’s training regimen</w:t>
      </w:r>
      <w:r w:rsidR="00920A44" w:rsidRPr="00920A44">
        <w:rPr>
          <w:rFonts w:ascii="Franklin Gothic Book" w:hAnsi="Franklin Gothic Book"/>
        </w:rPr>
        <w:t xml:space="preserve">, represented by the numerator </w:t>
      </w:r>
      <w:r w:rsidR="00920A44" w:rsidRPr="00920A44">
        <w:rPr>
          <w:rStyle w:val="mord"/>
          <w:rFonts w:ascii="Franklin Gothic Book" w:hAnsi="Franklin Gothic Book"/>
        </w:rPr>
        <w:t>4t</w:t>
      </w:r>
      <w:r w:rsidR="00920A44" w:rsidRPr="00920A44">
        <w:rPr>
          <w:rFonts w:ascii="Franklin Gothic Book" w:hAnsi="Franklin Gothic Book"/>
        </w:rPr>
        <w:t xml:space="preserve">. The denominator </w:t>
      </w:r>
      <w:r w:rsidR="004C7C0D" w:rsidRPr="00920A44">
        <w:rPr>
          <w:rStyle w:val="katex-mathml"/>
          <w:rFonts w:ascii="Franklin Gothic Book" w:hAnsi="Franklin Gothic Book"/>
        </w:rPr>
        <w:object w:dxaOrig="540" w:dyaOrig="320" w14:anchorId="42D348C8">
          <v:shape id="_x0000_i1033" type="#_x0000_t75" style="width:28.9pt;height:14.25pt" o:ole="">
            <v:imagedata r:id="rId320" o:title=""/>
          </v:shape>
          <o:OLEObject Type="Embed" ProgID="Equation.DSMT4" ShapeID="_x0000_i1033" DrawAspect="Content" ObjectID="_1808149484" r:id="rId321"/>
        </w:object>
      </w:r>
      <w:r w:rsidR="00920A44" w:rsidRPr="00920A44">
        <w:rPr>
          <w:rFonts w:ascii="Franklin Gothic Book" w:hAnsi="Franklin Gothic Book"/>
        </w:rPr>
        <w:t xml:space="preserve">represents potential factors such as </w:t>
      </w:r>
      <w:r w:rsidR="00FB4338">
        <w:rPr>
          <w:rFonts w:ascii="Franklin Gothic Book" w:hAnsi="Franklin Gothic Book"/>
        </w:rPr>
        <w:t>biological speed ceilings</w:t>
      </w:r>
      <w:r w:rsidR="00920A44" w:rsidRPr="00920A44">
        <w:rPr>
          <w:rFonts w:ascii="Franklin Gothic Book" w:hAnsi="Franklin Gothic Book"/>
        </w:rPr>
        <w:t>,</w:t>
      </w:r>
      <w:r w:rsidR="00FB4338">
        <w:rPr>
          <w:rFonts w:ascii="Franklin Gothic Book" w:hAnsi="Franklin Gothic Book"/>
        </w:rPr>
        <w:t xml:space="preserve"> training</w:t>
      </w:r>
      <w:r w:rsidR="00920A44" w:rsidRPr="00920A44">
        <w:rPr>
          <w:rFonts w:ascii="Franklin Gothic Book" w:hAnsi="Franklin Gothic Book"/>
        </w:rPr>
        <w:t xml:space="preserve"> plateaus, or diminishing returns over time as </w:t>
      </w:r>
      <w:r w:rsidR="00FB4338">
        <w:rPr>
          <w:rFonts w:ascii="Franklin Gothic Book" w:hAnsi="Franklin Gothic Book"/>
        </w:rPr>
        <w:t xml:space="preserve">The Flash’s </w:t>
      </w:r>
      <w:r w:rsidR="00920A44" w:rsidRPr="00920A44">
        <w:rPr>
          <w:rFonts w:ascii="Franklin Gothic Book" w:hAnsi="Franklin Gothic Book"/>
        </w:rPr>
        <w:t>body adapts to the stimulus.</w:t>
      </w:r>
      <w:r w:rsidR="00B0660D" w:rsidRPr="00920A44">
        <w:rPr>
          <w:rFonts w:ascii="Franklin Gothic Book" w:hAnsi="Franklin Gothic Book"/>
        </w:rPr>
        <w:t xml:space="preserve"> </w:t>
      </w:r>
    </w:p>
    <w:p w14:paraId="54616F2B" w14:textId="2B533F39" w:rsidR="00C041BC" w:rsidRPr="00A664EA" w:rsidRDefault="00C313CC" w:rsidP="00A664EA">
      <w:pPr>
        <w:pStyle w:val="NormalWeb"/>
        <w:jc w:val="left"/>
        <w:rPr>
          <w:szCs w:val="24"/>
        </w:rPr>
      </w:pPr>
      <w:r w:rsidRPr="0085231B">
        <w:rPr>
          <w:rFonts w:ascii="Franklin Gothic Book" w:hAnsi="Franklin Gothic Book"/>
        </w:rPr>
        <w:t xml:space="preserve">  </w:t>
      </w:r>
      <w:r w:rsidR="00D604C2" w:rsidRPr="00D604C2">
        <w:rPr>
          <w:noProof/>
          <w:szCs w:val="24"/>
        </w:rPr>
        <w:drawing>
          <wp:inline distT="0" distB="0" distL="0" distR="0" wp14:anchorId="101B3484" wp14:editId="476DE7E9">
            <wp:extent cx="3215577" cy="1132764"/>
            <wp:effectExtent l="0" t="0" r="444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 rotWithShape="1"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873" b="17900"/>
                    <a:stretch/>
                  </pic:blipFill>
                  <pic:spPr bwMode="auto">
                    <a:xfrm>
                      <a:off x="0" y="0"/>
                      <a:ext cx="3250865" cy="114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757F3E" w14:textId="0526813D" w:rsidR="009B6DA6" w:rsidRDefault="00A664EA" w:rsidP="00A664EA">
      <w:pPr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a. </w:t>
      </w:r>
      <w:r w:rsidRPr="00A664EA">
        <w:rPr>
          <w:rFonts w:ascii="Franklin Gothic Book" w:hAnsi="Franklin Gothic Book"/>
        </w:rPr>
        <w:t xml:space="preserve">Explain why t </w:t>
      </w:r>
      <w:r w:rsidR="00DC02FD">
        <w:rPr>
          <w:rFonts w:ascii="Franklin Gothic Book" w:hAnsi="Franklin Gothic Book"/>
        </w:rPr>
        <w:t>≥</w:t>
      </w:r>
      <w:r w:rsidRPr="00A664EA">
        <w:rPr>
          <w:rFonts w:ascii="Franklin Gothic Book" w:hAnsi="Franklin Gothic Book"/>
        </w:rPr>
        <w:t xml:space="preserve"> 0 in both the equation and the graph</w:t>
      </w:r>
      <w:r w:rsidR="000A09B8">
        <w:rPr>
          <w:rFonts w:ascii="Franklin Gothic Book" w:hAnsi="Franklin Gothic Book"/>
        </w:rPr>
        <w:t xml:space="preserve"> in the context of the problem.  </w:t>
      </w:r>
      <w:r w:rsidR="00267D0B">
        <w:rPr>
          <w:rFonts w:ascii="Franklin Gothic Book" w:hAnsi="Franklin Gothic Book"/>
        </w:rPr>
        <w:t>(2 points)</w:t>
      </w:r>
      <w:r w:rsidRPr="00A664EA">
        <w:rPr>
          <w:rFonts w:ascii="Franklin Gothic Book" w:hAnsi="Franklin Gothic Book"/>
        </w:rPr>
        <w:t xml:space="preserve"> </w:t>
      </w:r>
    </w:p>
    <w:p w14:paraId="469F5779" w14:textId="46DD775E" w:rsidR="009B6DA6" w:rsidRPr="005C3C2E" w:rsidRDefault="009B6DA6" w:rsidP="009B6DA6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</w:t>
      </w:r>
      <w:r w:rsidR="00437E6E">
        <w:rPr>
          <w:rFonts w:eastAsia="Times New Roman"/>
          <w:szCs w:val="24"/>
        </w:rPr>
        <w:t>___________________________</w:t>
      </w:r>
    </w:p>
    <w:p w14:paraId="69EB90A6" w14:textId="77777777" w:rsidR="009B6DA6" w:rsidRPr="005C3C2E" w:rsidRDefault="009B6DA6" w:rsidP="009B6DA6">
      <w:pPr>
        <w:pStyle w:val="ListParagraph"/>
        <w:contextualSpacing w:val="0"/>
        <w:jc w:val="both"/>
        <w:rPr>
          <w:szCs w:val="24"/>
        </w:rPr>
      </w:pPr>
    </w:p>
    <w:p w14:paraId="640317F1" w14:textId="77777777" w:rsidR="00A664EA" w:rsidRDefault="00A664EA">
      <w:r>
        <w:t>__________________________________________________________________________________________</w:t>
      </w:r>
    </w:p>
    <w:p w14:paraId="6C045886" w14:textId="0795ACCB" w:rsidR="00A664EA" w:rsidRDefault="00A664EA" w:rsidP="009B6DA6">
      <w:pPr>
        <w:jc w:val="both"/>
        <w:rPr>
          <w:rFonts w:eastAsia="Times New Roman"/>
          <w:szCs w:val="24"/>
        </w:rPr>
      </w:pPr>
    </w:p>
    <w:p w14:paraId="3E71A855" w14:textId="3D3A7777" w:rsidR="00DE6EA6" w:rsidRDefault="003D1582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b.  What is the </w:t>
      </w:r>
      <w:r w:rsidR="00FB4338">
        <w:rPr>
          <w:rFonts w:ascii="Franklin Gothic Book" w:eastAsia="Times New Roman" w:hAnsi="Franklin Gothic Book"/>
          <w:szCs w:val="24"/>
        </w:rPr>
        <w:t xml:space="preserve">speed </w:t>
      </w:r>
      <w:proofErr w:type="gramStart"/>
      <w:r w:rsidR="00FB4338">
        <w:rPr>
          <w:rFonts w:ascii="Franklin Gothic Book" w:eastAsia="Times New Roman" w:hAnsi="Franklin Gothic Book"/>
          <w:szCs w:val="24"/>
        </w:rPr>
        <w:t>gain</w:t>
      </w:r>
      <w:proofErr w:type="gramEnd"/>
      <w:r>
        <w:rPr>
          <w:rFonts w:ascii="Franklin Gothic Book" w:eastAsia="Times New Roman" w:hAnsi="Franklin Gothic Book"/>
          <w:szCs w:val="24"/>
        </w:rPr>
        <w:t xml:space="preserve"> </w:t>
      </w:r>
      <w:r w:rsidR="00FB4338">
        <w:rPr>
          <w:rFonts w:ascii="Franklin Gothic Book" w:eastAsia="Times New Roman" w:hAnsi="Franklin Gothic Book"/>
          <w:szCs w:val="24"/>
        </w:rPr>
        <w:t>The Flash</w:t>
      </w:r>
      <w:r w:rsidR="004A3985">
        <w:rPr>
          <w:rFonts w:ascii="Franklin Gothic Book" w:eastAsia="Times New Roman" w:hAnsi="Franklin Gothic Book"/>
          <w:szCs w:val="24"/>
        </w:rPr>
        <w:t xml:space="preserve"> </w:t>
      </w:r>
      <w:r w:rsidR="00FB4338">
        <w:rPr>
          <w:rFonts w:ascii="Franklin Gothic Book" w:eastAsia="Times New Roman" w:hAnsi="Franklin Gothic Book"/>
          <w:szCs w:val="24"/>
        </w:rPr>
        <w:t>has achieved</w:t>
      </w:r>
      <w:r w:rsidR="002D66A8">
        <w:rPr>
          <w:rFonts w:ascii="Franklin Gothic Book" w:eastAsia="Times New Roman" w:hAnsi="Franklin Gothic Book"/>
          <w:szCs w:val="24"/>
        </w:rPr>
        <w:t xml:space="preserve"> </w:t>
      </w:r>
      <w:r w:rsidR="00793A4A">
        <w:rPr>
          <w:rFonts w:ascii="Franklin Gothic Book" w:eastAsia="Times New Roman" w:hAnsi="Franklin Gothic Book"/>
          <w:szCs w:val="24"/>
        </w:rPr>
        <w:t>at</w:t>
      </w:r>
      <w:r w:rsidR="004A3985">
        <w:rPr>
          <w:rFonts w:ascii="Franklin Gothic Book" w:eastAsia="Times New Roman" w:hAnsi="Franklin Gothic Book"/>
          <w:szCs w:val="24"/>
        </w:rPr>
        <w:t xml:space="preserve"> 3 months?  Round to the nearest tenth and include units.</w:t>
      </w:r>
      <w:r w:rsidR="00267D0B">
        <w:rPr>
          <w:rFonts w:ascii="Franklin Gothic Book" w:eastAsia="Times New Roman" w:hAnsi="Franklin Gothic Book"/>
          <w:szCs w:val="24"/>
        </w:rPr>
        <w:t xml:space="preserve"> (2 points)</w:t>
      </w:r>
    </w:p>
    <w:p w14:paraId="6E0A0E9B" w14:textId="77777777" w:rsidR="00437E6E" w:rsidRDefault="00437E6E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</w:p>
    <w:p w14:paraId="179457CB" w14:textId="77777777" w:rsidR="00437E6E" w:rsidRDefault="00437E6E" w:rsidP="002D66A8">
      <w:pPr>
        <w:ind w:left="360" w:hanging="360"/>
        <w:jc w:val="both"/>
        <w:rPr>
          <w:rFonts w:ascii="Franklin Gothic Book" w:eastAsia="Times New Roman" w:hAnsi="Franklin Gothic Book"/>
          <w:szCs w:val="24"/>
        </w:rPr>
      </w:pPr>
    </w:p>
    <w:p w14:paraId="390BC218" w14:textId="0FA0C4B7" w:rsidR="004A3985" w:rsidRPr="00822D9E" w:rsidRDefault="004A3985" w:rsidP="004A3985">
      <w:pPr>
        <w:spacing w:before="100" w:beforeAutospacing="1" w:after="100" w:afterAutospacing="1"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>
        <w:rPr>
          <w:rFonts w:ascii="Franklin Gothic Book" w:eastAsia="Times New Roman" w:hAnsi="Franklin Gothic Book"/>
          <w:szCs w:val="24"/>
        </w:rPr>
        <w:tab/>
      </w:r>
      <w:r w:rsidR="003D1582">
        <w:rPr>
          <w:rFonts w:ascii="Franklin Gothic Book" w:eastAsia="Times New Roman" w:hAnsi="Franklin Gothic Book"/>
          <w:szCs w:val="24"/>
        </w:rPr>
        <w:t xml:space="preserve"> </w:t>
      </w:r>
      <w:r w:rsidRPr="000E4FCE">
        <w:rPr>
          <w:rFonts w:ascii="Franklin Gothic Book" w:eastAsia="Times New Roman" w:hAnsi="Franklin Gothic Book"/>
          <w:szCs w:val="24"/>
        </w:rPr>
        <w:t>_____________________</w:t>
      </w:r>
      <w:r>
        <w:rPr>
          <w:rFonts w:ascii="Franklin Gothic Book" w:eastAsia="Times New Roman" w:hAnsi="Franklin Gothic Book"/>
          <w:szCs w:val="24"/>
        </w:rPr>
        <w:t>________</w:t>
      </w:r>
    </w:p>
    <w:p w14:paraId="0F98F1ED" w14:textId="4A7DE801" w:rsidR="00A664EA" w:rsidRDefault="004A3985" w:rsidP="002554B2">
      <w:pPr>
        <w:ind w:left="270" w:hanging="270"/>
        <w:jc w:val="both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 xml:space="preserve">c.  Find the equation of the horizontal asymptote.  In complete sentences, explain its meaning in the context of the problem.  </w:t>
      </w:r>
      <w:r w:rsidR="00267D0B">
        <w:rPr>
          <w:rFonts w:ascii="Franklin Gothic Book" w:eastAsia="Times New Roman" w:hAnsi="Franklin Gothic Book"/>
          <w:szCs w:val="24"/>
        </w:rPr>
        <w:t>(2 points)</w:t>
      </w:r>
    </w:p>
    <w:p w14:paraId="644E93B1" w14:textId="77777777" w:rsidR="000B435C" w:rsidRPr="005C3C2E" w:rsidRDefault="000B435C" w:rsidP="000B435C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3584EB2E" w14:textId="77777777" w:rsidR="000B435C" w:rsidRPr="005C3C2E" w:rsidRDefault="000B435C" w:rsidP="000B435C">
      <w:pPr>
        <w:pStyle w:val="ListParagraph"/>
        <w:contextualSpacing w:val="0"/>
        <w:jc w:val="both"/>
        <w:rPr>
          <w:szCs w:val="24"/>
        </w:rPr>
      </w:pPr>
    </w:p>
    <w:p w14:paraId="473F238B" w14:textId="77777777" w:rsidR="000B435C" w:rsidRDefault="000B435C" w:rsidP="000B435C">
      <w:r>
        <w:t>__________________________________________________________________________________________</w:t>
      </w:r>
    </w:p>
    <w:p w14:paraId="5C43718C" w14:textId="77777777" w:rsidR="000B435C" w:rsidRDefault="000B435C" w:rsidP="000B435C"/>
    <w:p w14:paraId="503B17D2" w14:textId="73BDDD81" w:rsidR="00437E6E" w:rsidRDefault="000B435C" w:rsidP="000B435C">
      <w:pPr>
        <w:jc w:val="both"/>
      </w:pPr>
      <w:r w:rsidRPr="005C3C2E">
        <w:rPr>
          <w:rFonts w:eastAsia="Times New Roman"/>
          <w:szCs w:val="24"/>
        </w:rPr>
        <w:t>__________________________________________________________________________________________</w:t>
      </w:r>
    </w:p>
    <w:p w14:paraId="54BD87E9" w14:textId="77777777" w:rsidR="00437E6E" w:rsidRDefault="00437E6E" w:rsidP="000951DF"/>
    <w:p w14:paraId="2CD3A293" w14:textId="77777777" w:rsidR="00076408" w:rsidRDefault="00076408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7. The equation of a rational function is given.</w:t>
      </w:r>
    </w:p>
    <w:p w14:paraId="4E109999" w14:textId="77777777" w:rsidR="00076408" w:rsidRDefault="00076408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14:paraId="6DE16543" w14:textId="77777777" w:rsidR="00076408" w:rsidRDefault="00076408" w:rsidP="00076408">
      <w:pPr>
        <w:pStyle w:val="ListParagraph"/>
        <w:keepNext/>
        <w:ind w:left="540" w:hanging="540"/>
        <w:contextualSpacing w:val="0"/>
      </w:pPr>
      <w:r w:rsidRPr="004306AA">
        <w:rPr>
          <w:rFonts w:ascii="Franklin Gothic Book" w:hAnsi="Franklin Gothic Book"/>
          <w:position w:val="-24"/>
        </w:rPr>
        <w:object w:dxaOrig="1820" w:dyaOrig="620" w14:anchorId="4C106A87">
          <v:shape id="_x0000_i1034" type="#_x0000_t75" style="width:93.75pt;height:28.9pt" o:ole="">
            <v:imagedata r:id="rId323" o:title=""/>
          </v:shape>
          <o:OLEObject Type="Embed" ProgID="Equation.DSMT4" ShapeID="_x0000_i1034" DrawAspect="Content" ObjectID="_1808149485" r:id="rId324"/>
        </w:object>
      </w:r>
    </w:p>
    <w:p w14:paraId="7AF69DA4" w14:textId="77777777" w:rsidR="00076408" w:rsidRDefault="00076408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6434FCE1" w14:textId="77777777" w:rsidR="00437E6E" w:rsidRDefault="00437E6E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39750C2C" w14:textId="77777777" w:rsidR="00437E6E" w:rsidRDefault="00437E6E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4E5D6DFB" w14:textId="77777777" w:rsidR="00437E6E" w:rsidRDefault="00437E6E" w:rsidP="00076408">
      <w:pPr>
        <w:pStyle w:val="ListParagraph"/>
        <w:keepNext/>
        <w:ind w:left="540" w:hanging="540"/>
        <w:contextualSpacing w:val="0"/>
        <w:jc w:val="left"/>
        <w:rPr>
          <w:rFonts w:ascii="Franklin Gothic Book" w:hAnsi="Franklin Gothic Book"/>
        </w:rPr>
      </w:pPr>
    </w:p>
    <w:p w14:paraId="620AA8C4" w14:textId="4DE02D19" w:rsidR="00076408" w:rsidRPr="00144A39" w:rsidRDefault="00076408" w:rsidP="00076408">
      <w:pPr>
        <w:pStyle w:val="ListParagraph"/>
        <w:keepNext/>
        <w:numPr>
          <w:ilvl w:val="0"/>
          <w:numId w:val="26"/>
        </w:numPr>
        <w:contextualSpacing w:val="0"/>
        <w:jc w:val="left"/>
      </w:pPr>
      <w:r>
        <w:rPr>
          <w:rFonts w:ascii="Franklin Gothic Book" w:hAnsi="Franklin Gothic Book"/>
        </w:rPr>
        <w:t xml:space="preserve">Find the equation of all vertical asymptote(s), if any. </w:t>
      </w:r>
      <w:r w:rsidR="00CA300E">
        <w:rPr>
          <w:rFonts w:ascii="Franklin Gothic Book" w:hAnsi="Franklin Gothic Book"/>
        </w:rPr>
        <w:t>(4 points)</w:t>
      </w:r>
      <w:r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______</w:t>
      </w:r>
    </w:p>
    <w:p w14:paraId="4DF961B6" w14:textId="77777777" w:rsidR="00076408" w:rsidRDefault="00076408" w:rsidP="00076408">
      <w:pPr>
        <w:keepNext/>
        <w:jc w:val="left"/>
      </w:pPr>
    </w:p>
    <w:p w14:paraId="73265C47" w14:textId="77777777" w:rsidR="00076408" w:rsidRDefault="00076408" w:rsidP="00076408">
      <w:pPr>
        <w:keepNext/>
        <w:jc w:val="left"/>
      </w:pPr>
    </w:p>
    <w:p w14:paraId="21AF15D8" w14:textId="77777777" w:rsidR="00076408" w:rsidRDefault="00076408" w:rsidP="00076408">
      <w:pPr>
        <w:keepNext/>
        <w:jc w:val="left"/>
      </w:pPr>
    </w:p>
    <w:p w14:paraId="54E5B14C" w14:textId="7A1B8532" w:rsidR="00076408" w:rsidRDefault="00076408" w:rsidP="00076408">
      <w:pPr>
        <w:pStyle w:val="ListParagraph"/>
        <w:keepNext/>
        <w:numPr>
          <w:ilvl w:val="0"/>
          <w:numId w:val="26"/>
        </w:numPr>
        <w:contextualSpacing w:val="0"/>
        <w:jc w:val="left"/>
      </w:pPr>
      <w:r w:rsidRPr="00F830C8">
        <w:rPr>
          <w:rFonts w:ascii="Franklin Gothic Book" w:hAnsi="Franklin Gothic Book"/>
        </w:rPr>
        <w:t>Find the equation of the horizontal asymptote, if any.</w:t>
      </w:r>
      <w:r w:rsidR="00CA300E">
        <w:rPr>
          <w:rFonts w:ascii="Franklin Gothic Book" w:hAnsi="Franklin Gothic Book"/>
        </w:rPr>
        <w:t xml:space="preserve"> (1 point)</w:t>
      </w:r>
      <w:r>
        <w:tab/>
      </w:r>
      <w:r>
        <w:tab/>
        <w:t>________________________</w:t>
      </w:r>
    </w:p>
    <w:p w14:paraId="35B22A0C" w14:textId="77777777" w:rsidR="00076408" w:rsidRDefault="00076408" w:rsidP="000951DF"/>
    <w:p w14:paraId="7B2F41A7" w14:textId="77777777" w:rsidR="00D70881" w:rsidRDefault="00D70881" w:rsidP="0037766E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41D24703" w14:textId="6FB233CE" w:rsidR="00187EF0" w:rsidRDefault="00D70881" w:rsidP="0037766E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8D13B9">
        <w:rPr>
          <w:rFonts w:ascii="Franklin Gothic Book" w:hAnsi="Franklin Gothic Book"/>
        </w:rPr>
        <w:t>8</w:t>
      </w:r>
      <w:r>
        <w:rPr>
          <w:rFonts w:ascii="Franklin Gothic Book" w:hAnsi="Franklin Gothic Book"/>
        </w:rPr>
        <w:t xml:space="preserve">.  </w:t>
      </w:r>
      <w:r w:rsidR="00E7002A">
        <w:rPr>
          <w:rFonts w:ascii="Franklin Gothic Book" w:hAnsi="Franklin Gothic Book"/>
        </w:rPr>
        <w:t xml:space="preserve">C varies jointly as A and T.  C = </w:t>
      </w:r>
      <w:r w:rsidR="001F1141">
        <w:rPr>
          <w:rFonts w:ascii="Franklin Gothic Book" w:hAnsi="Franklin Gothic Book"/>
        </w:rPr>
        <w:t>2100</w:t>
      </w:r>
      <w:r w:rsidR="00E7002A">
        <w:rPr>
          <w:rFonts w:ascii="Franklin Gothic Book" w:hAnsi="Franklin Gothic Book"/>
        </w:rPr>
        <w:t xml:space="preserve"> when A =</w:t>
      </w:r>
      <w:r w:rsidR="001F1141">
        <w:rPr>
          <w:rFonts w:ascii="Franklin Gothic Book" w:hAnsi="Franklin Gothic Book"/>
        </w:rPr>
        <w:t>175</w:t>
      </w:r>
      <w:r w:rsidR="00E7002A">
        <w:rPr>
          <w:rFonts w:ascii="Franklin Gothic Book" w:hAnsi="Franklin Gothic Book"/>
        </w:rPr>
        <w:t xml:space="preserve"> and T =4.  </w:t>
      </w:r>
    </w:p>
    <w:p w14:paraId="48C34173" w14:textId="77777777" w:rsidR="001B144A" w:rsidRDefault="001B144A" w:rsidP="0037766E">
      <w:pPr>
        <w:pStyle w:val="ListParagraph"/>
        <w:keepNext/>
        <w:ind w:left="0"/>
        <w:contextualSpacing w:val="0"/>
        <w:jc w:val="left"/>
        <w:rPr>
          <w:rFonts w:ascii="Franklin Gothic Book" w:hAnsi="Franklin Gothic Book"/>
        </w:rPr>
      </w:pPr>
    </w:p>
    <w:p w14:paraId="6AF54BC2" w14:textId="0DBEB8CB" w:rsidR="0037766E" w:rsidRDefault="008D13B9" w:rsidP="0037766E">
      <w:pPr>
        <w:pStyle w:val="ListParagraph"/>
        <w:keepNext/>
        <w:numPr>
          <w:ilvl w:val="0"/>
          <w:numId w:val="29"/>
        </w:numPr>
        <w:ind w:left="72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Find </w:t>
      </w:r>
      <w:r>
        <w:rPr>
          <w:rFonts w:ascii="Franklin Gothic Book" w:hAnsi="Franklin Gothic Book"/>
          <w:i/>
          <w:iCs/>
        </w:rPr>
        <w:t>k</w:t>
      </w:r>
      <w:r>
        <w:rPr>
          <w:rFonts w:ascii="Franklin Gothic Book" w:hAnsi="Franklin Gothic Book"/>
        </w:rPr>
        <w:t xml:space="preserve"> and write</w:t>
      </w:r>
      <w:r w:rsidR="001B144A">
        <w:rPr>
          <w:rFonts w:ascii="Franklin Gothic Book" w:hAnsi="Franklin Gothic Book"/>
        </w:rPr>
        <w:t xml:space="preserve"> </w:t>
      </w:r>
      <w:r w:rsidR="002F75B7">
        <w:rPr>
          <w:rFonts w:ascii="Franklin Gothic Book" w:hAnsi="Franklin Gothic Book"/>
        </w:rPr>
        <w:t>the</w:t>
      </w:r>
      <w:r w:rsidR="00406E12">
        <w:rPr>
          <w:rFonts w:ascii="Franklin Gothic Book" w:hAnsi="Franklin Gothic Book"/>
        </w:rPr>
        <w:t xml:space="preserve"> general </w:t>
      </w:r>
      <w:r w:rsidR="002F75B7">
        <w:rPr>
          <w:rFonts w:ascii="Franklin Gothic Book" w:hAnsi="Franklin Gothic Book"/>
        </w:rPr>
        <w:t xml:space="preserve">variation </w:t>
      </w:r>
      <w:r w:rsidR="001B144A">
        <w:rPr>
          <w:rFonts w:ascii="Franklin Gothic Book" w:hAnsi="Franklin Gothic Book"/>
        </w:rPr>
        <w:t>equation showing the relationship between C, A, and T.</w:t>
      </w:r>
      <w:r w:rsidR="00D7423D">
        <w:rPr>
          <w:rFonts w:ascii="Franklin Gothic Book" w:hAnsi="Franklin Gothic Book"/>
        </w:rPr>
        <w:t xml:space="preserve"> (2 points)</w:t>
      </w:r>
      <w:r w:rsidR="001B144A">
        <w:rPr>
          <w:rFonts w:ascii="Franklin Gothic Book" w:hAnsi="Franklin Gothic Book"/>
        </w:rPr>
        <w:tab/>
      </w:r>
    </w:p>
    <w:p w14:paraId="5E2263D9" w14:textId="77777777" w:rsidR="008D13B9" w:rsidRDefault="001B144A" w:rsidP="0037766E">
      <w:pPr>
        <w:pStyle w:val="ListParagraph"/>
        <w:keepNext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  <w:r w:rsidR="0037766E">
        <w:rPr>
          <w:rFonts w:ascii="Franklin Gothic Book" w:hAnsi="Franklin Gothic Book"/>
        </w:rPr>
        <w:tab/>
      </w:r>
    </w:p>
    <w:p w14:paraId="3AFB1708" w14:textId="7B3FEADF" w:rsidR="00187EF0" w:rsidRDefault="0037766E" w:rsidP="008D13B9">
      <w:pPr>
        <w:pStyle w:val="ListParagraph"/>
        <w:keepNext/>
        <w:contextualSpacing w:val="0"/>
        <w:jc w:val="right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1B144A">
        <w:rPr>
          <w:rFonts w:ascii="Franklin Gothic Book" w:hAnsi="Franklin Gothic Book"/>
        </w:rPr>
        <w:t>__________________</w:t>
      </w:r>
    </w:p>
    <w:p w14:paraId="4B728032" w14:textId="77777777" w:rsidR="00EA0520" w:rsidRDefault="00EA0520" w:rsidP="0037766E">
      <w:pPr>
        <w:keepNext/>
        <w:jc w:val="left"/>
        <w:rPr>
          <w:rFonts w:ascii="Franklin Gothic Book" w:hAnsi="Franklin Gothic Book"/>
        </w:rPr>
      </w:pPr>
    </w:p>
    <w:p w14:paraId="79DB7F55" w14:textId="77777777" w:rsidR="00EA34BF" w:rsidRDefault="00EA34BF" w:rsidP="0037766E">
      <w:pPr>
        <w:keepNext/>
        <w:jc w:val="left"/>
        <w:rPr>
          <w:rFonts w:ascii="Franklin Gothic Book" w:hAnsi="Franklin Gothic Book"/>
        </w:rPr>
      </w:pPr>
    </w:p>
    <w:p w14:paraId="05DAA317" w14:textId="77777777" w:rsidR="00DE6EA6" w:rsidRDefault="00DE6EA6" w:rsidP="0037766E">
      <w:pPr>
        <w:keepNext/>
        <w:jc w:val="left"/>
        <w:rPr>
          <w:rFonts w:ascii="Franklin Gothic Book" w:hAnsi="Franklin Gothic Book"/>
        </w:rPr>
      </w:pPr>
    </w:p>
    <w:p w14:paraId="14F670F6" w14:textId="77777777" w:rsidR="00EA0520" w:rsidRDefault="00EA0520" w:rsidP="0037766E">
      <w:pPr>
        <w:keepNext/>
        <w:jc w:val="left"/>
        <w:rPr>
          <w:rFonts w:ascii="Franklin Gothic Book" w:hAnsi="Franklin Gothic Book"/>
        </w:rPr>
      </w:pPr>
    </w:p>
    <w:p w14:paraId="4EA82589" w14:textId="6E143917" w:rsidR="00EA0520" w:rsidRPr="00EA0520" w:rsidRDefault="00406E12" w:rsidP="0037766E">
      <w:pPr>
        <w:pStyle w:val="ListParagraph"/>
        <w:keepNext/>
        <w:numPr>
          <w:ilvl w:val="0"/>
          <w:numId w:val="29"/>
        </w:numPr>
        <w:ind w:left="720"/>
        <w:contextualSpacing w:val="0"/>
        <w:jc w:val="left"/>
        <w:rPr>
          <w:rFonts w:ascii="Franklin Gothic Book" w:hAnsi="Franklin Gothic Book"/>
        </w:rPr>
      </w:pPr>
      <w:r>
        <w:rPr>
          <w:rFonts w:ascii="Franklin Gothic Book" w:hAnsi="Franklin Gothic Book"/>
        </w:rPr>
        <w:t>Find C when</w:t>
      </w:r>
      <w:r w:rsidR="00EA0520" w:rsidRPr="00EA0520"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>A=240 and T=6.</w:t>
      </w:r>
      <w:r w:rsidR="00D7423D">
        <w:rPr>
          <w:rFonts w:ascii="Franklin Gothic Book" w:hAnsi="Franklin Gothic Book"/>
        </w:rPr>
        <w:t xml:space="preserve"> (3 points)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__________________</w:t>
      </w:r>
    </w:p>
    <w:p w14:paraId="4DAF58AF" w14:textId="77777777" w:rsidR="00187EF0" w:rsidRDefault="00187EF0" w:rsidP="000951DF">
      <w:pPr>
        <w:pStyle w:val="ListParagraph"/>
        <w:keepNext/>
        <w:ind w:left="360"/>
        <w:contextualSpacing w:val="0"/>
        <w:jc w:val="both"/>
        <w:rPr>
          <w:rFonts w:ascii="Franklin Gothic Book" w:hAnsi="Franklin Gothic Book"/>
        </w:rPr>
      </w:pPr>
    </w:p>
    <w:p w14:paraId="5AEA160D" w14:textId="77777777" w:rsidR="00187EF0" w:rsidRDefault="00187EF0" w:rsidP="000951DF">
      <w:pPr>
        <w:pStyle w:val="ListParagraph"/>
        <w:keepNext/>
        <w:ind w:left="360"/>
        <w:contextualSpacing w:val="0"/>
        <w:jc w:val="both"/>
        <w:rPr>
          <w:rFonts w:ascii="Franklin Gothic Book" w:hAnsi="Franklin Gothic Book"/>
        </w:rPr>
      </w:pPr>
    </w:p>
    <w:p w14:paraId="43298193" w14:textId="05F25EC0" w:rsidR="00187EF0" w:rsidRDefault="00187EF0" w:rsidP="000951DF">
      <w:pPr>
        <w:keepNext/>
        <w:jc w:val="both"/>
        <w:rPr>
          <w:rFonts w:ascii="Franklin Gothic Book" w:hAnsi="Franklin Gothic Book"/>
        </w:rPr>
      </w:pPr>
    </w:p>
    <w:p w14:paraId="77D38EAA" w14:textId="77777777" w:rsidR="00DE6EA6" w:rsidRDefault="00DE6EA6" w:rsidP="000951DF">
      <w:pPr>
        <w:keepNext/>
        <w:jc w:val="both"/>
        <w:rPr>
          <w:rFonts w:ascii="Franklin Gothic Book" w:hAnsi="Franklin Gothic Book"/>
        </w:rPr>
      </w:pPr>
    </w:p>
    <w:p w14:paraId="77938FB5" w14:textId="77777777" w:rsidR="008D13B9" w:rsidRDefault="008D13B9" w:rsidP="000951DF">
      <w:pPr>
        <w:keepNext/>
        <w:jc w:val="both"/>
        <w:rPr>
          <w:rFonts w:ascii="Franklin Gothic Book" w:hAnsi="Franklin Gothic Book"/>
        </w:rPr>
      </w:pPr>
    </w:p>
    <w:p w14:paraId="657F5D33" w14:textId="77777777" w:rsidR="00DE6EA6" w:rsidRDefault="00DE6EA6" w:rsidP="000951DF">
      <w:pPr>
        <w:keepNext/>
        <w:jc w:val="both"/>
        <w:rPr>
          <w:rFonts w:ascii="Franklin Gothic Book" w:hAnsi="Franklin Gothic Book"/>
        </w:rPr>
      </w:pPr>
    </w:p>
    <w:p w14:paraId="3E299AA8" w14:textId="592907DA" w:rsidR="00156C85" w:rsidRDefault="0037766E" w:rsidP="002A7C26">
      <w:pPr>
        <w:keepNext/>
        <w:ind w:left="540" w:hanging="540"/>
        <w:jc w:val="both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19.  </w:t>
      </w:r>
      <w:r w:rsidR="0090738F">
        <w:rPr>
          <w:rFonts w:ascii="Franklin Gothic Book" w:hAnsi="Franklin Gothic Book"/>
        </w:rPr>
        <w:t xml:space="preserve">Y varies directly as X and inversely as the square of Z.  Y=69 when X=48 and Z=4.  Find </w:t>
      </w:r>
      <w:r w:rsidR="002A7C26">
        <w:rPr>
          <w:rFonts w:ascii="Franklin Gothic Book" w:hAnsi="Franklin Gothic Book"/>
        </w:rPr>
        <w:t>Y when X=50 and Z=5.</w:t>
      </w:r>
      <w:r w:rsidR="00D7423D">
        <w:rPr>
          <w:rFonts w:ascii="Franklin Gothic Book" w:hAnsi="Franklin Gothic Book"/>
        </w:rPr>
        <w:t xml:space="preserve"> (4 points)</w:t>
      </w:r>
    </w:p>
    <w:p w14:paraId="2180BED8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478B4F6C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3AC59527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654A3233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1C00E691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578FE61E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1C523B2F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5AFF7996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0C7A263C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7DC45724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4F03A3D9" w14:textId="77777777" w:rsidR="008D13B9" w:rsidRDefault="008D13B9" w:rsidP="008D13B9">
      <w:pPr>
        <w:keepNext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492D3036" w14:textId="77777777" w:rsidR="002A7C26" w:rsidRDefault="002A7C26" w:rsidP="002A7C26">
      <w:pPr>
        <w:keepNext/>
        <w:ind w:left="540" w:hanging="540"/>
        <w:jc w:val="both"/>
        <w:rPr>
          <w:rFonts w:ascii="Franklin Gothic Book" w:hAnsi="Franklin Gothic Book"/>
        </w:rPr>
      </w:pPr>
    </w:p>
    <w:p w14:paraId="76E82159" w14:textId="42543D81" w:rsidR="00C122CD" w:rsidRDefault="00C122CD" w:rsidP="000951DF">
      <w:pPr>
        <w:keepNext/>
        <w:jc w:val="both"/>
      </w:pPr>
    </w:p>
    <w:p w14:paraId="16A2A0C9" w14:textId="1CAB21D7" w:rsidR="002B5CBC" w:rsidRDefault="009B6DA6" w:rsidP="000951DF">
      <w:pPr>
        <w:keepNext/>
        <w:ind w:left="450" w:hanging="450"/>
        <w:jc w:val="left"/>
        <w:rPr>
          <w:rFonts w:ascii="Franklin Gothic Book" w:hAnsi="Franklin Gothic Book"/>
          <w:iCs/>
        </w:rPr>
      </w:pPr>
      <w:r>
        <w:rPr>
          <w:rFonts w:ascii="Franklin Gothic Book" w:hAnsi="Franklin Gothic Book"/>
        </w:rPr>
        <w:t xml:space="preserve">20.  </w:t>
      </w:r>
      <w:r w:rsidR="00D72D63">
        <w:rPr>
          <w:rFonts w:ascii="Franklin Gothic Book" w:hAnsi="Franklin Gothic Book"/>
        </w:rPr>
        <w:t>When a stone is tied to a string, and whirled in a circle at constant speed, the tension</w:t>
      </w:r>
      <w:r w:rsidR="004933C7">
        <w:rPr>
          <w:rFonts w:ascii="Franklin Gothic Book" w:hAnsi="Franklin Gothic Book"/>
        </w:rPr>
        <w:t xml:space="preserve"> T</w:t>
      </w:r>
      <w:r w:rsidR="00D72D63">
        <w:rPr>
          <w:rFonts w:ascii="Franklin Gothic Book" w:hAnsi="Franklin Gothic Book"/>
        </w:rPr>
        <w:t xml:space="preserve"> in the string varies inversely as the radius</w:t>
      </w:r>
      <w:r w:rsidR="004933C7">
        <w:rPr>
          <w:rFonts w:ascii="Franklin Gothic Book" w:hAnsi="Franklin Gothic Book"/>
        </w:rPr>
        <w:t xml:space="preserve"> R</w:t>
      </w:r>
      <w:r w:rsidR="00D72D63">
        <w:rPr>
          <w:rFonts w:ascii="Franklin Gothic Book" w:hAnsi="Franklin Gothic Book"/>
        </w:rPr>
        <w:t xml:space="preserve"> of the circle.  If the radius is 55 centimeters, the tension is 80 newtons.  Find the </w:t>
      </w:r>
      <w:r w:rsidR="00AB37EA">
        <w:rPr>
          <w:rFonts w:ascii="Franklin Gothic Book" w:hAnsi="Franklin Gothic Book"/>
        </w:rPr>
        <w:t>tension when the radius is 100 centimeters.</w:t>
      </w:r>
      <w:r w:rsidR="00D7423D">
        <w:rPr>
          <w:rFonts w:ascii="Franklin Gothic Book" w:hAnsi="Franklin Gothic Book"/>
        </w:rPr>
        <w:t xml:space="preserve">  (5 points)</w:t>
      </w:r>
    </w:p>
    <w:p w14:paraId="0B26823C" w14:textId="5F5EFF80" w:rsidR="002B5CBC" w:rsidRDefault="002B5CBC" w:rsidP="000951DF">
      <w:pPr>
        <w:keepNext/>
        <w:ind w:left="450" w:hanging="450"/>
        <w:jc w:val="left"/>
        <w:rPr>
          <w:rFonts w:ascii="Franklin Gothic Book" w:hAnsi="Franklin Gothic Book"/>
          <w:iCs/>
        </w:rPr>
      </w:pPr>
    </w:p>
    <w:p w14:paraId="51E64F83" w14:textId="602CC18C" w:rsidR="00B73216" w:rsidRDefault="00B73216" w:rsidP="000951DF">
      <w:pPr>
        <w:keepNext/>
        <w:jc w:val="both"/>
      </w:pPr>
    </w:p>
    <w:p w14:paraId="300A0C4D" w14:textId="77777777" w:rsidR="00417A6D" w:rsidRDefault="00417A6D" w:rsidP="000951DF">
      <w:pPr>
        <w:keepNext/>
        <w:jc w:val="both"/>
      </w:pPr>
    </w:p>
    <w:p w14:paraId="0F4D43E5" w14:textId="22326376" w:rsidR="00B73216" w:rsidRDefault="00B73216" w:rsidP="000951DF">
      <w:pPr>
        <w:keepNext/>
      </w:pPr>
    </w:p>
    <w:p w14:paraId="677A1B9F" w14:textId="77777777" w:rsidR="00EA34BF" w:rsidRDefault="00EA34BF" w:rsidP="000951DF">
      <w:pPr>
        <w:keepNext/>
      </w:pPr>
    </w:p>
    <w:p w14:paraId="76B5E64A" w14:textId="77777777" w:rsidR="00EA34BF" w:rsidRDefault="00EA34BF" w:rsidP="000951DF">
      <w:pPr>
        <w:keepNext/>
      </w:pPr>
    </w:p>
    <w:p w14:paraId="1FDCEE89" w14:textId="77777777" w:rsidR="00EA34BF" w:rsidRDefault="00EA34BF" w:rsidP="000951DF">
      <w:pPr>
        <w:keepNext/>
      </w:pPr>
    </w:p>
    <w:p w14:paraId="1C27F53C" w14:textId="77777777" w:rsidR="00EA34BF" w:rsidRDefault="00EA34BF" w:rsidP="000951DF">
      <w:pPr>
        <w:keepNext/>
      </w:pPr>
    </w:p>
    <w:p w14:paraId="186B0D01" w14:textId="77777777" w:rsidR="00DE6EA6" w:rsidRDefault="00DE6EA6" w:rsidP="000951DF">
      <w:pPr>
        <w:keepNext/>
      </w:pPr>
    </w:p>
    <w:p w14:paraId="3F972990" w14:textId="77777777" w:rsidR="00DE6EA6" w:rsidRDefault="00DE6EA6" w:rsidP="000951DF">
      <w:pPr>
        <w:keepNext/>
      </w:pPr>
    </w:p>
    <w:p w14:paraId="2DFFD1D2" w14:textId="77777777" w:rsidR="00DE6EA6" w:rsidRDefault="00DE6EA6" w:rsidP="000951DF">
      <w:pPr>
        <w:keepNext/>
      </w:pPr>
    </w:p>
    <w:p w14:paraId="74F06FA7" w14:textId="77777777" w:rsidR="00DE6EA6" w:rsidRDefault="00DE6EA6" w:rsidP="000951DF">
      <w:pPr>
        <w:keepNext/>
      </w:pPr>
    </w:p>
    <w:p w14:paraId="139E1527" w14:textId="77777777" w:rsidR="00EA34BF" w:rsidRDefault="00EA34BF" w:rsidP="000951DF">
      <w:pPr>
        <w:keepNext/>
      </w:pPr>
    </w:p>
    <w:p w14:paraId="6BB3863B" w14:textId="6C792CD6" w:rsidR="000F60A6" w:rsidRDefault="00B73216" w:rsidP="008D13B9">
      <w:pPr>
        <w:keepNext/>
        <w:jc w:val="right"/>
        <w:rPr>
          <w:rFonts w:ascii="Franklin Gothic Book" w:eastAsia="Times New Roman" w:hAnsi="Franklin Gothic Book"/>
          <w:szCs w:val="24"/>
        </w:rPr>
      </w:pPr>
      <w:r>
        <w:rPr>
          <w:rFonts w:ascii="Franklin Gothic Book" w:eastAsia="Times New Roman" w:hAnsi="Franklin Gothic Book"/>
          <w:szCs w:val="24"/>
        </w:rPr>
        <w:t>______________________</w:t>
      </w:r>
    </w:p>
    <w:p w14:paraId="5CF20AAB" w14:textId="77777777" w:rsidR="008D13B9" w:rsidRPr="008D13B9" w:rsidRDefault="008D13B9" w:rsidP="008D13B9">
      <w:pPr>
        <w:keepNext/>
        <w:jc w:val="right"/>
        <w:rPr>
          <w:rFonts w:ascii="Franklin Gothic Book" w:eastAsia="Times New Roman" w:hAnsi="Franklin Gothic Book"/>
          <w:szCs w:val="24"/>
        </w:rPr>
      </w:pPr>
    </w:p>
    <w:p w14:paraId="35816E22" w14:textId="6E919AEF" w:rsidR="000F60A6" w:rsidRDefault="000F60A6" w:rsidP="000F60A6">
      <w:pPr>
        <w:rPr>
          <w:b/>
          <w:sz w:val="28"/>
          <w:szCs w:val="28"/>
        </w:rPr>
      </w:pPr>
      <w:r w:rsidRPr="00E75E5D">
        <w:rPr>
          <w:b/>
          <w:sz w:val="28"/>
          <w:szCs w:val="28"/>
        </w:rPr>
        <w:t>Formula Sheet: Math 120</w:t>
      </w:r>
    </w:p>
    <w:p w14:paraId="62F1BCE1" w14:textId="77777777" w:rsidR="000F60A6" w:rsidRPr="00E75E5D" w:rsidRDefault="000F60A6" w:rsidP="000F60A6">
      <w:pPr>
        <w:rPr>
          <w:b/>
          <w:sz w:val="28"/>
          <w:szCs w:val="28"/>
        </w:rPr>
      </w:pPr>
    </w:p>
    <w:p w14:paraId="416ADE60" w14:textId="77777777" w:rsidR="000F60A6" w:rsidRPr="00E75E5D" w:rsidRDefault="000F60A6" w:rsidP="000F60A6">
      <w:pPr>
        <w:jc w:val="left"/>
        <w:rPr>
          <w:b/>
          <w:szCs w:val="24"/>
        </w:rPr>
      </w:pPr>
      <w:r>
        <w:rPr>
          <w:b/>
          <w:szCs w:val="24"/>
        </w:rPr>
        <w:t>Straight Line</w:t>
      </w:r>
    </w:p>
    <w:p w14:paraId="3BE1E26A" w14:textId="3052E866" w:rsidR="000F60A6" w:rsidRPr="00E75E5D" w:rsidRDefault="000F60A6" w:rsidP="000F60A6">
      <w:pPr>
        <w:jc w:val="left"/>
        <w:rPr>
          <w:szCs w:val="24"/>
        </w:rPr>
      </w:pPr>
      <w:r w:rsidRPr="00E75E5D">
        <w:rPr>
          <w:szCs w:val="24"/>
        </w:rPr>
        <w:t>Slope Intercept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Point-slope form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szCs w:val="24"/>
        </w:rPr>
        <w:t>Slope</w:t>
      </w:r>
    </w:p>
    <w:p w14:paraId="63B7D8AB" w14:textId="77AA6EF0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060" w:dyaOrig="320" w14:anchorId="296DF44E">
          <v:shape id="_x0000_i1035" type="#_x0000_t75" style="width:57.75pt;height:21.75pt" o:ole="">
            <v:imagedata r:id="rId325" o:title=""/>
          </v:shape>
          <o:OLEObject Type="Embed" ProgID="Equation.DSMT4" ShapeID="_x0000_i1035" DrawAspect="Content" ObjectID="_1808149486" r:id="rId326"/>
        </w:object>
      </w:r>
      <w:r w:rsidRPr="00E75E5D">
        <w:rPr>
          <w:szCs w:val="24"/>
        </w:rPr>
        <w:t xml:space="preserve"> </w: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12"/>
          <w:szCs w:val="24"/>
        </w:rPr>
        <w:object w:dxaOrig="1719" w:dyaOrig="360" w14:anchorId="7A423045">
          <v:shape id="_x0000_i1036" type="#_x0000_t75" style="width:86.25pt;height:21.75pt" o:ole="">
            <v:imagedata r:id="rId327" o:title=""/>
          </v:shape>
          <o:OLEObject Type="Embed" ProgID="Equation.DSMT4" ShapeID="_x0000_i1036" DrawAspect="Content" ObjectID="_1808149487" r:id="rId328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="00283A68">
        <w:rPr>
          <w:szCs w:val="24"/>
        </w:rPr>
        <w:tab/>
      </w:r>
      <w:r w:rsidRPr="00E75E5D">
        <w:rPr>
          <w:position w:val="-30"/>
          <w:szCs w:val="24"/>
        </w:rPr>
        <w:object w:dxaOrig="1160" w:dyaOrig="680" w14:anchorId="5842C266">
          <v:shape id="_x0000_i1037" type="#_x0000_t75" style="width:57.75pt;height:36pt" o:ole="">
            <v:imagedata r:id="rId329" o:title=""/>
          </v:shape>
          <o:OLEObject Type="Embed" ProgID="Equation.DSMT4" ShapeID="_x0000_i1037" DrawAspect="Content" ObjectID="_1808149488" r:id="rId330"/>
        </w:object>
      </w:r>
    </w:p>
    <w:p w14:paraId="1F0001FF" w14:textId="62FBC205" w:rsidR="000F60A6" w:rsidRDefault="000F60A6" w:rsidP="000F60A6">
      <w:pPr>
        <w:jc w:val="left"/>
        <w:rPr>
          <w:sz w:val="20"/>
          <w:szCs w:val="20"/>
        </w:rPr>
      </w:pPr>
    </w:p>
    <w:p w14:paraId="6F4F1A3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E59605D" w14:textId="447BCBBE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Difference Quotient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Quadratic Formula</w:t>
      </w:r>
    </w:p>
    <w:p w14:paraId="25D2A9A0" w14:textId="5C44002E" w:rsidR="000F60A6" w:rsidRPr="00E75E5D" w:rsidRDefault="000F60A6" w:rsidP="000F60A6">
      <w:pPr>
        <w:jc w:val="left"/>
        <w:rPr>
          <w:szCs w:val="24"/>
        </w:rPr>
      </w:pPr>
      <w:r w:rsidRPr="00E75E5D">
        <w:rPr>
          <w:position w:val="-24"/>
          <w:szCs w:val="24"/>
        </w:rPr>
        <w:object w:dxaOrig="1579" w:dyaOrig="620" w14:anchorId="14289C4C">
          <v:shape id="_x0000_i1038" type="#_x0000_t75" style="width:79.15pt;height:28.9pt" o:ole="">
            <v:imagedata r:id="rId331" o:title=""/>
          </v:shape>
          <o:OLEObject Type="Embed" ProgID="Equation.DSMT4" ShapeID="_x0000_i1038" DrawAspect="Content" ObjectID="_1808149489" r:id="rId332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00" w:dyaOrig="700" w14:anchorId="7500CFE5">
          <v:shape id="_x0000_i1039" type="#_x0000_t75" style="width:93.75pt;height:36pt" o:ole="">
            <v:imagedata r:id="rId333" o:title=""/>
          </v:shape>
          <o:OLEObject Type="Embed" ProgID="Equation.DSMT4" ShapeID="_x0000_i1039" DrawAspect="Content" ObjectID="_1808149490" r:id="rId334"/>
        </w:object>
      </w:r>
    </w:p>
    <w:p w14:paraId="1DC230CD" w14:textId="28F1FFCD" w:rsidR="000F60A6" w:rsidRDefault="000F60A6" w:rsidP="000F60A6">
      <w:pPr>
        <w:jc w:val="left"/>
        <w:rPr>
          <w:sz w:val="20"/>
          <w:szCs w:val="20"/>
        </w:rPr>
      </w:pPr>
    </w:p>
    <w:p w14:paraId="66EF1BE9" w14:textId="77777777" w:rsidR="000F60A6" w:rsidRDefault="000F60A6" w:rsidP="000F60A6">
      <w:pPr>
        <w:jc w:val="left"/>
        <w:rPr>
          <w:sz w:val="20"/>
          <w:szCs w:val="20"/>
        </w:rPr>
      </w:pPr>
    </w:p>
    <w:p w14:paraId="76FA6A4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3DD6DB80" w14:textId="77777777" w:rsidR="000F60A6" w:rsidRPr="004D00B8" w:rsidRDefault="000F60A6" w:rsidP="000F60A6">
      <w:pPr>
        <w:jc w:val="left"/>
        <w:rPr>
          <w:b/>
          <w:szCs w:val="24"/>
        </w:rPr>
      </w:pPr>
      <w:r w:rsidRPr="004D00B8">
        <w:rPr>
          <w:b/>
          <w:szCs w:val="24"/>
        </w:rPr>
        <w:t>Logarithms</w:t>
      </w:r>
    </w:p>
    <w:bookmarkStart w:id="0" w:name="_Hlk155337599"/>
    <w:p w14:paraId="76AF8BB9" w14:textId="77777777" w:rsidR="000F60A6" w:rsidRDefault="000F60A6" w:rsidP="000F60A6">
      <w:pPr>
        <w:jc w:val="left"/>
        <w:rPr>
          <w:szCs w:val="24"/>
        </w:rPr>
      </w:pPr>
      <w:r w:rsidRPr="004D00B8">
        <w:rPr>
          <w:position w:val="-14"/>
          <w:szCs w:val="24"/>
        </w:rPr>
        <w:object w:dxaOrig="2860" w:dyaOrig="400" w14:anchorId="3B347E8D">
          <v:shape id="_x0000_i1040" type="#_x0000_t75" style="width:2in;height:21.75pt" o:ole="">
            <v:imagedata r:id="rId335" o:title=""/>
          </v:shape>
          <o:OLEObject Type="Embed" ProgID="Equation.DSMT4" ShapeID="_x0000_i1040" DrawAspect="Content" ObjectID="_1808149491" r:id="rId336"/>
        </w:object>
      </w:r>
      <w:bookmarkEnd w:id="0"/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4"/>
          <w:szCs w:val="24"/>
        </w:rPr>
        <w:object w:dxaOrig="2640" w:dyaOrig="400" w14:anchorId="67E7B286">
          <v:shape id="_x0000_i1041" type="#_x0000_t75" style="width:129.75pt;height:21.75pt" o:ole="">
            <v:imagedata r:id="rId337" o:title=""/>
          </v:shape>
          <o:OLEObject Type="Embed" ProgID="Equation.DSMT4" ShapeID="_x0000_i1041" DrawAspect="Content" ObjectID="_1808149492" r:id="rId338"/>
        </w:object>
      </w:r>
      <w:r>
        <w:rPr>
          <w:szCs w:val="24"/>
        </w:rPr>
        <w:tab/>
      </w:r>
      <w:r>
        <w:rPr>
          <w:szCs w:val="24"/>
        </w:rPr>
        <w:tab/>
      </w:r>
      <w:r w:rsidRPr="004D00B8">
        <w:rPr>
          <w:position w:val="-12"/>
          <w:szCs w:val="24"/>
        </w:rPr>
        <w:object w:dxaOrig="2000" w:dyaOrig="380" w14:anchorId="3EB8AD93">
          <v:shape id="_x0000_i1042" type="#_x0000_t75" style="width:100.9pt;height:14.25pt" o:ole="">
            <v:imagedata r:id="rId339" o:title=""/>
          </v:shape>
          <o:OLEObject Type="Embed" ProgID="Equation.DSMT4" ShapeID="_x0000_i1042" DrawAspect="Content" ObjectID="_1808149493" r:id="rId340"/>
        </w:object>
      </w:r>
    </w:p>
    <w:p w14:paraId="47902A53" w14:textId="7FCD2F76" w:rsidR="000F60A6" w:rsidRDefault="000F60A6" w:rsidP="000F60A6">
      <w:pPr>
        <w:jc w:val="left"/>
        <w:rPr>
          <w:sz w:val="20"/>
          <w:szCs w:val="20"/>
        </w:rPr>
      </w:pPr>
    </w:p>
    <w:p w14:paraId="7DA2CF4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B47E35" w14:textId="69F5E786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Distance</w:t>
      </w:r>
      <w:r w:rsidRPr="00E75E5D">
        <w:rPr>
          <w:szCs w:val="24"/>
        </w:rPr>
        <w:t xml:space="preserve">:   </w:t>
      </w:r>
      <w:r w:rsidRPr="00E75E5D">
        <w:rPr>
          <w:position w:val="-14"/>
          <w:szCs w:val="24"/>
        </w:rPr>
        <w:object w:dxaOrig="2620" w:dyaOrig="460" w14:anchorId="4DE7B3A6">
          <v:shape id="_x0000_i1043" type="#_x0000_t75" style="width:129.4pt;height:21.75pt" o:ole="">
            <v:imagedata r:id="rId341" o:title=""/>
          </v:shape>
          <o:OLEObject Type="Embed" ProgID="Equation.DSMT4" ShapeID="_x0000_i1043" DrawAspect="Content" ObjectID="_1808149494" r:id="rId342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szCs w:val="24"/>
        </w:rPr>
        <w:tab/>
      </w:r>
      <w:r w:rsidRPr="00E75E5D">
        <w:rPr>
          <w:b/>
          <w:szCs w:val="24"/>
        </w:rPr>
        <w:t>Midpoint</w:t>
      </w:r>
      <w:r w:rsidRPr="00E75E5D">
        <w:rPr>
          <w:szCs w:val="24"/>
        </w:rPr>
        <w:t xml:space="preserve">:   </w:t>
      </w:r>
      <w:r w:rsidRPr="007E78F1">
        <w:rPr>
          <w:position w:val="-28"/>
          <w:szCs w:val="24"/>
        </w:rPr>
        <w:object w:dxaOrig="2240" w:dyaOrig="680" w14:anchorId="4CE3B993">
          <v:shape id="_x0000_i1044" type="#_x0000_t75" style="width:115.15pt;height:36pt" o:ole="">
            <v:imagedata r:id="rId343" o:title=""/>
          </v:shape>
          <o:OLEObject Type="Embed" ProgID="Equation.DSMT4" ShapeID="_x0000_i1044" DrawAspect="Content" ObjectID="_1808149495" r:id="rId344"/>
        </w:object>
      </w:r>
    </w:p>
    <w:p w14:paraId="19BFE3B6" w14:textId="7E0E9B93" w:rsidR="000F60A6" w:rsidRDefault="000F60A6" w:rsidP="000F60A6">
      <w:pPr>
        <w:jc w:val="left"/>
        <w:rPr>
          <w:szCs w:val="24"/>
        </w:rPr>
      </w:pPr>
    </w:p>
    <w:p w14:paraId="11733FC1" w14:textId="77777777" w:rsidR="000F60A6" w:rsidRPr="00E75E5D" w:rsidRDefault="000F60A6" w:rsidP="000F60A6">
      <w:pPr>
        <w:jc w:val="left"/>
        <w:rPr>
          <w:szCs w:val="24"/>
        </w:rPr>
      </w:pPr>
    </w:p>
    <w:p w14:paraId="275A78BE" w14:textId="718F8366" w:rsidR="000F60A6" w:rsidRDefault="000F60A6" w:rsidP="000F60A6">
      <w:pPr>
        <w:jc w:val="left"/>
        <w:rPr>
          <w:szCs w:val="24"/>
        </w:rPr>
      </w:pPr>
      <w:r w:rsidRPr="00F47930">
        <w:rPr>
          <w:b/>
          <w:szCs w:val="24"/>
        </w:rPr>
        <w:t>Circle</w:t>
      </w:r>
      <w:r w:rsidRPr="00E75E5D">
        <w:rPr>
          <w:szCs w:val="24"/>
        </w:rPr>
        <w:t xml:space="preserve">: </w:t>
      </w:r>
      <w:r>
        <w:rPr>
          <w:szCs w:val="24"/>
        </w:rPr>
        <w:t xml:space="preserve"> </w:t>
      </w:r>
      <w:r w:rsidRPr="00E75E5D">
        <w:rPr>
          <w:szCs w:val="24"/>
        </w:rPr>
        <w:t xml:space="preserve"> </w:t>
      </w:r>
      <w:r w:rsidRPr="00E75E5D">
        <w:rPr>
          <w:position w:val="-10"/>
          <w:szCs w:val="24"/>
        </w:rPr>
        <w:object w:dxaOrig="2120" w:dyaOrig="360" w14:anchorId="5753272D">
          <v:shape id="_x0000_i1045" type="#_x0000_t75" style="width:108pt;height:21.75pt" o:ole="">
            <v:imagedata r:id="rId345" o:title=""/>
          </v:shape>
          <o:OLEObject Type="Embed" ProgID="Equation.DSMT4" ShapeID="_x0000_i1045" DrawAspect="Content" ObjectID="_1808149496" r:id="rId346"/>
        </w:object>
      </w:r>
    </w:p>
    <w:p w14:paraId="29B0C86E" w14:textId="0D619194" w:rsidR="000F60A6" w:rsidRDefault="000F60A6" w:rsidP="000F60A6">
      <w:pPr>
        <w:jc w:val="left"/>
        <w:rPr>
          <w:szCs w:val="24"/>
        </w:rPr>
      </w:pPr>
    </w:p>
    <w:p w14:paraId="731A92A9" w14:textId="77777777" w:rsidR="000F60A6" w:rsidRPr="00E75E5D" w:rsidRDefault="000F60A6" w:rsidP="000F60A6">
      <w:pPr>
        <w:jc w:val="left"/>
        <w:rPr>
          <w:szCs w:val="24"/>
        </w:rPr>
      </w:pPr>
    </w:p>
    <w:p w14:paraId="54D6E16C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5292CDC1" w14:textId="77777777" w:rsidR="000F60A6" w:rsidRPr="00511A14" w:rsidRDefault="000F60A6" w:rsidP="000F60A6">
      <w:pPr>
        <w:jc w:val="left"/>
        <w:rPr>
          <w:b/>
          <w:szCs w:val="24"/>
        </w:rPr>
      </w:pPr>
      <w:r w:rsidRPr="00511A14">
        <w:rPr>
          <w:b/>
          <w:szCs w:val="24"/>
        </w:rPr>
        <w:t>Quadratic Function</w:t>
      </w:r>
    </w:p>
    <w:p w14:paraId="64EC3B47" w14:textId="7E05FED8" w:rsidR="000F60A6" w:rsidRDefault="000F60A6" w:rsidP="000F60A6">
      <w:pPr>
        <w:jc w:val="left"/>
        <w:rPr>
          <w:szCs w:val="24"/>
        </w:rPr>
      </w:pPr>
      <w:r w:rsidRPr="00511A14">
        <w:rPr>
          <w:position w:val="-10"/>
          <w:szCs w:val="24"/>
        </w:rPr>
        <w:object w:dxaOrig="1980" w:dyaOrig="360" w14:anchorId="2C12BCF8">
          <v:shape id="_x0000_i1046" type="#_x0000_t75" style="width:100.9pt;height:21.75pt" o:ole="">
            <v:imagedata r:id="rId347" o:title=""/>
          </v:shape>
          <o:OLEObject Type="Embed" ProgID="Equation.DSMT4" ShapeID="_x0000_i1046" DrawAspect="Content" ObjectID="_1808149497" r:id="rId348"/>
        </w:object>
      </w:r>
      <w:r>
        <w:rPr>
          <w:szCs w:val="24"/>
        </w:rPr>
        <w:t xml:space="preserve">, Vertex = </w:t>
      </w:r>
      <w:r w:rsidRPr="004D00B8">
        <w:rPr>
          <w:position w:val="-14"/>
          <w:szCs w:val="24"/>
        </w:rPr>
        <w:object w:dxaOrig="600" w:dyaOrig="400" w14:anchorId="65E844D7">
          <v:shape id="_x0000_i1047" type="#_x0000_t75" style="width:28.9pt;height:21.75pt" o:ole="">
            <v:imagedata r:id="rId349" o:title=""/>
          </v:shape>
          <o:OLEObject Type="Embed" ProgID="Equation.DSMT4" ShapeID="_x0000_i1047" DrawAspect="Content" ObjectID="_1808149498" r:id="rId350"/>
        </w:object>
      </w:r>
      <w:r>
        <w:rPr>
          <w:szCs w:val="24"/>
        </w:rPr>
        <w:tab/>
      </w:r>
      <w:r>
        <w:rPr>
          <w:szCs w:val="24"/>
        </w:rPr>
        <w:tab/>
      </w:r>
      <w:r w:rsidRPr="00511A14">
        <w:rPr>
          <w:position w:val="-10"/>
          <w:szCs w:val="24"/>
        </w:rPr>
        <w:object w:dxaOrig="1880" w:dyaOrig="360" w14:anchorId="1AA5E8A4">
          <v:shape id="_x0000_i1048" type="#_x0000_t75" style="width:93.75pt;height:21.75pt" o:ole="">
            <v:imagedata r:id="rId351" o:title=""/>
          </v:shape>
          <o:OLEObject Type="Embed" ProgID="Equation.DSMT4" ShapeID="_x0000_i1048" DrawAspect="Content" ObjectID="_1808149499" r:id="rId352"/>
        </w:object>
      </w:r>
      <w:r>
        <w:rPr>
          <w:szCs w:val="24"/>
        </w:rPr>
        <w:t xml:space="preserve">, Vertex = </w:t>
      </w:r>
      <w:r w:rsidRPr="0011708C">
        <w:rPr>
          <w:position w:val="-16"/>
          <w:szCs w:val="24"/>
        </w:rPr>
        <w:object w:dxaOrig="1480" w:dyaOrig="440" w14:anchorId="69DA8AB5">
          <v:shape id="_x0000_i1049" type="#_x0000_t75" style="width:1in;height:21.75pt" o:ole="">
            <v:imagedata r:id="rId353" o:title=""/>
          </v:shape>
          <o:OLEObject Type="Embed" ProgID="Equation.DSMT4" ShapeID="_x0000_i1049" DrawAspect="Content" ObjectID="_1808149500" r:id="rId354"/>
        </w:object>
      </w:r>
    </w:p>
    <w:p w14:paraId="470EB155" w14:textId="77777777" w:rsidR="000F60A6" w:rsidRDefault="000F60A6" w:rsidP="000F60A6">
      <w:pPr>
        <w:jc w:val="left"/>
        <w:rPr>
          <w:szCs w:val="24"/>
        </w:rPr>
      </w:pPr>
    </w:p>
    <w:p w14:paraId="55AB0EA6" w14:textId="5D794A90" w:rsidR="000F60A6" w:rsidRDefault="000F60A6" w:rsidP="000F60A6">
      <w:pPr>
        <w:jc w:val="left"/>
        <w:rPr>
          <w:sz w:val="20"/>
          <w:szCs w:val="20"/>
        </w:rPr>
      </w:pPr>
    </w:p>
    <w:p w14:paraId="112E692E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1E5DD9D0" w14:textId="19B5F64E" w:rsidR="000F60A6" w:rsidRDefault="000F60A6" w:rsidP="000F60A6">
      <w:pPr>
        <w:jc w:val="left"/>
        <w:rPr>
          <w:szCs w:val="24"/>
        </w:rPr>
      </w:pPr>
      <w:r w:rsidRPr="00E75E5D">
        <w:rPr>
          <w:b/>
          <w:szCs w:val="24"/>
        </w:rPr>
        <w:t>Compound Interest</w:t>
      </w:r>
      <w:r w:rsidRPr="00E75E5D">
        <w:rPr>
          <w:szCs w:val="24"/>
        </w:rPr>
        <w:t xml:space="preserve">:   </w:t>
      </w:r>
      <w:r w:rsidRPr="004F2B72">
        <w:rPr>
          <w:position w:val="-28"/>
          <w:szCs w:val="24"/>
        </w:rPr>
        <w:object w:dxaOrig="1480" w:dyaOrig="740" w14:anchorId="00082543">
          <v:shape id="_x0000_i1050" type="#_x0000_t75" style="width:1in;height:36pt" o:ole="">
            <v:imagedata r:id="rId355" o:title=""/>
          </v:shape>
          <o:OLEObject Type="Embed" ProgID="Equation.DSMT4" ShapeID="_x0000_i1050" DrawAspect="Content" ObjectID="_1808149501" r:id="rId356"/>
        </w:object>
      </w:r>
      <w:r>
        <w:rPr>
          <w:szCs w:val="24"/>
        </w:rPr>
        <w:tab/>
      </w:r>
      <w:r>
        <w:rPr>
          <w:szCs w:val="24"/>
        </w:rPr>
        <w:tab/>
      </w:r>
      <w:r w:rsidRPr="0081557E">
        <w:rPr>
          <w:b/>
          <w:szCs w:val="24"/>
        </w:rPr>
        <w:t>Continuous Compound</w:t>
      </w:r>
      <w:r>
        <w:rPr>
          <w:b/>
          <w:szCs w:val="24"/>
        </w:rPr>
        <w:t xml:space="preserve"> Interest</w:t>
      </w:r>
      <w:r w:rsidRPr="0081557E">
        <w:rPr>
          <w:b/>
          <w:szCs w:val="24"/>
        </w:rPr>
        <w:t>:</w:t>
      </w:r>
      <w:r w:rsidRPr="00E75E5D">
        <w:rPr>
          <w:szCs w:val="24"/>
        </w:rPr>
        <w:t xml:space="preserve">   </w:t>
      </w:r>
      <w:r w:rsidRPr="00E75E5D">
        <w:rPr>
          <w:position w:val="-6"/>
          <w:szCs w:val="24"/>
        </w:rPr>
        <w:object w:dxaOrig="840" w:dyaOrig="320" w14:anchorId="538A3735">
          <v:shape id="_x0000_i1051" type="#_x0000_t75" style="width:43.15pt;height:21.75pt" o:ole="">
            <v:imagedata r:id="rId357" o:title=""/>
          </v:shape>
          <o:OLEObject Type="Embed" ProgID="Equation.DSMT4" ShapeID="_x0000_i1051" DrawAspect="Content" ObjectID="_1808149502" r:id="rId358"/>
        </w:object>
      </w:r>
    </w:p>
    <w:p w14:paraId="74B6BB71" w14:textId="3C85CEA5" w:rsidR="000F60A6" w:rsidRDefault="000F60A6" w:rsidP="000F60A6">
      <w:pPr>
        <w:jc w:val="left"/>
        <w:rPr>
          <w:szCs w:val="24"/>
        </w:rPr>
      </w:pPr>
    </w:p>
    <w:p w14:paraId="74556DF9" w14:textId="77777777" w:rsidR="000F60A6" w:rsidRDefault="000F60A6" w:rsidP="000F60A6">
      <w:pPr>
        <w:jc w:val="left"/>
        <w:rPr>
          <w:szCs w:val="24"/>
        </w:rPr>
      </w:pPr>
    </w:p>
    <w:p w14:paraId="1179BC6F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63EA6D3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Arithmetic Sequence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  <w:t>Geometric Sequence</w:t>
      </w:r>
    </w:p>
    <w:p w14:paraId="2C929E7B" w14:textId="77777777" w:rsidR="000F60A6" w:rsidRDefault="000F60A6" w:rsidP="000F60A6">
      <w:pPr>
        <w:jc w:val="left"/>
      </w:pPr>
      <w:r w:rsidRPr="002A6723">
        <w:rPr>
          <w:position w:val="-14"/>
        </w:rPr>
        <w:object w:dxaOrig="1700" w:dyaOrig="400" w14:anchorId="7874CB1D">
          <v:shape id="_x0000_i1052" type="#_x0000_t75" style="width:86.25pt;height:21.75pt" o:ole="">
            <v:imagedata r:id="rId359" o:title=""/>
          </v:shape>
          <o:OLEObject Type="Embed" ProgID="Equation.DSMT4" ShapeID="_x0000_i1052" DrawAspect="Content" ObjectID="_1808149503" r:id="rId360"/>
        </w:object>
      </w:r>
      <w:r w:rsidRPr="00E75E5D">
        <w:rPr>
          <w:szCs w:val="24"/>
        </w:rPr>
        <w:tab/>
      </w:r>
      <w:r w:rsidRPr="00E75E5D">
        <w:rPr>
          <w:szCs w:val="24"/>
        </w:rPr>
        <w:tab/>
      </w:r>
      <w:r>
        <w:rPr>
          <w:szCs w:val="24"/>
        </w:rPr>
        <w:tab/>
        <w:t>Finite:</w:t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2"/>
          <w:szCs w:val="24"/>
        </w:rPr>
        <w:object w:dxaOrig="1020" w:dyaOrig="380" w14:anchorId="33A0FD5D">
          <v:shape id="_x0000_i1053" type="#_x0000_t75" style="width:57.75pt;height:14.25pt" o:ole="">
            <v:imagedata r:id="rId361" o:title=""/>
          </v:shape>
          <o:OLEObject Type="Embed" ProgID="Equation.DSMT4" ShapeID="_x0000_i1053" DrawAspect="Content" ObjectID="_1808149504" r:id="rId362"/>
        </w:object>
      </w:r>
      <w:r w:rsidRPr="00E75E5D">
        <w:rPr>
          <w:szCs w:val="24"/>
        </w:rPr>
        <w:tab/>
      </w:r>
      <w:r w:rsidRPr="00E75E5D">
        <w:rPr>
          <w:position w:val="-24"/>
          <w:szCs w:val="24"/>
        </w:rPr>
        <w:object w:dxaOrig="1920" w:dyaOrig="660" w14:anchorId="4224ACEE">
          <v:shape id="_x0000_i1054" type="#_x0000_t75" style="width:93.75pt;height:36pt" o:ole="">
            <v:imagedata r:id="rId363" o:title=""/>
          </v:shape>
          <o:OLEObject Type="Embed" ProgID="Equation.DSMT4" ShapeID="_x0000_i1054" DrawAspect="Content" ObjectID="_1808149505" r:id="rId364"/>
        </w:object>
      </w:r>
    </w:p>
    <w:p w14:paraId="0FD6A682" w14:textId="2141C53B" w:rsidR="000F60A6" w:rsidRDefault="000F60A6" w:rsidP="000F60A6">
      <w:pPr>
        <w:jc w:val="left"/>
      </w:pPr>
      <w:r w:rsidRPr="00E75E5D">
        <w:rPr>
          <w:position w:val="-24"/>
          <w:szCs w:val="24"/>
        </w:rPr>
        <w:object w:dxaOrig="1480" w:dyaOrig="620" w14:anchorId="140AFFA1">
          <v:shape id="_x0000_i1055" type="#_x0000_t75" style="width:1in;height:28.9pt" o:ole="">
            <v:imagedata r:id="rId365" o:title=""/>
          </v:shape>
          <o:OLEObject Type="Embed" ProgID="Equation.DSMT4" ShapeID="_x0000_i1055" DrawAspect="Content" ObjectID="_1808149506" r:id="rId36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nfinite:</w:t>
      </w:r>
      <w:r>
        <w:rPr>
          <w:szCs w:val="24"/>
        </w:rPr>
        <w:tab/>
      </w:r>
      <w:r w:rsidRPr="002A6723">
        <w:rPr>
          <w:position w:val="-24"/>
        </w:rPr>
        <w:object w:dxaOrig="859" w:dyaOrig="620" w14:anchorId="04FD7CD0">
          <v:shape id="_x0000_i1056" type="#_x0000_t75" style="width:43.15pt;height:28.9pt" o:ole="">
            <v:imagedata r:id="rId367" o:title=""/>
          </v:shape>
          <o:OLEObject Type="Embed" ProgID="Equation.DSMT4" ShapeID="_x0000_i1056" DrawAspect="Content" ObjectID="_1808149507" r:id="rId368"/>
        </w:object>
      </w:r>
      <w:r>
        <w:t xml:space="preserve">, </w:t>
      </w:r>
      <w:r w:rsidRPr="002A6723">
        <w:rPr>
          <w:position w:val="-10"/>
        </w:rPr>
        <w:object w:dxaOrig="600" w:dyaOrig="320" w14:anchorId="0BA9E952">
          <v:shape id="_x0000_i1057" type="#_x0000_t75" style="width:28.9pt;height:21.75pt" o:ole="">
            <v:imagedata r:id="rId369" o:title=""/>
          </v:shape>
          <o:OLEObject Type="Embed" ProgID="Equation.DSMT4" ShapeID="_x0000_i1057" DrawAspect="Content" ObjectID="_1808149508" r:id="rId370"/>
        </w:object>
      </w:r>
    </w:p>
    <w:p w14:paraId="7338208D" w14:textId="4B45C34C" w:rsidR="000F60A6" w:rsidRDefault="000F60A6" w:rsidP="000F60A6">
      <w:pPr>
        <w:jc w:val="left"/>
      </w:pPr>
    </w:p>
    <w:p w14:paraId="4E622109" w14:textId="77777777" w:rsidR="000F60A6" w:rsidRPr="00E75E5D" w:rsidRDefault="000F60A6" w:rsidP="000F60A6">
      <w:pPr>
        <w:jc w:val="left"/>
        <w:rPr>
          <w:szCs w:val="24"/>
        </w:rPr>
      </w:pPr>
    </w:p>
    <w:p w14:paraId="38BE8A31" w14:textId="77777777" w:rsidR="000F60A6" w:rsidRPr="0011708C" w:rsidRDefault="000F60A6" w:rsidP="000F60A6">
      <w:pPr>
        <w:jc w:val="left"/>
        <w:rPr>
          <w:sz w:val="20"/>
          <w:szCs w:val="20"/>
        </w:rPr>
      </w:pPr>
    </w:p>
    <w:p w14:paraId="00C83FCA" w14:textId="77777777" w:rsidR="000F60A6" w:rsidRPr="00E75E5D" w:rsidRDefault="000F60A6" w:rsidP="000F60A6">
      <w:pPr>
        <w:jc w:val="left"/>
        <w:rPr>
          <w:b/>
          <w:szCs w:val="24"/>
        </w:rPr>
      </w:pPr>
      <w:r w:rsidRPr="00E75E5D">
        <w:rPr>
          <w:b/>
          <w:szCs w:val="24"/>
        </w:rPr>
        <w:t>Even function</w:t>
      </w:r>
      <w:r w:rsidRPr="00E75E5D">
        <w:rPr>
          <w:b/>
          <w:szCs w:val="24"/>
        </w:rPr>
        <w:tab/>
      </w:r>
      <w:r w:rsidRPr="00E75E5D">
        <w:rPr>
          <w:b/>
          <w:szCs w:val="24"/>
        </w:rPr>
        <w:tab/>
      </w:r>
      <w:r>
        <w:rPr>
          <w:b/>
          <w:szCs w:val="24"/>
        </w:rPr>
        <w:tab/>
      </w:r>
      <w:r>
        <w:rPr>
          <w:b/>
          <w:szCs w:val="24"/>
        </w:rPr>
        <w:tab/>
      </w:r>
      <w:proofErr w:type="gramStart"/>
      <w:r w:rsidRPr="00E75E5D">
        <w:rPr>
          <w:b/>
          <w:szCs w:val="24"/>
        </w:rPr>
        <w:t>Odd</w:t>
      </w:r>
      <w:proofErr w:type="gramEnd"/>
      <w:r w:rsidRPr="00E75E5D">
        <w:rPr>
          <w:b/>
          <w:szCs w:val="24"/>
        </w:rPr>
        <w:t xml:space="preserve"> function</w:t>
      </w:r>
    </w:p>
    <w:p w14:paraId="69D9E3F3" w14:textId="2B8D3FD1" w:rsidR="00AA7743" w:rsidRPr="0060524E" w:rsidRDefault="000F60A6" w:rsidP="0060524E">
      <w:pPr>
        <w:jc w:val="left"/>
        <w:rPr>
          <w:szCs w:val="24"/>
        </w:rPr>
      </w:pPr>
      <w:r w:rsidRPr="00E75E5D">
        <w:rPr>
          <w:position w:val="-10"/>
          <w:szCs w:val="24"/>
        </w:rPr>
        <w:object w:dxaOrig="1380" w:dyaOrig="320" w14:anchorId="10689348">
          <v:shape id="_x0000_i1058" type="#_x0000_t75" style="width:64.9pt;height:21.75pt" o:ole="">
            <v:imagedata r:id="rId371" o:title=""/>
          </v:shape>
          <o:OLEObject Type="Embed" ProgID="Equation.DSMT4" ShapeID="_x0000_i1058" DrawAspect="Content" ObjectID="_1808149509" r:id="rId372"/>
        </w:object>
      </w:r>
      <w:r w:rsidRPr="00E75E5D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75E5D">
        <w:rPr>
          <w:position w:val="-10"/>
          <w:szCs w:val="24"/>
        </w:rPr>
        <w:object w:dxaOrig="1520" w:dyaOrig="320" w14:anchorId="16E6F63E">
          <v:shape id="_x0000_i1059" type="#_x0000_t75" style="width:79.15pt;height:21.75pt" o:ole="">
            <v:imagedata r:id="rId373" o:title=""/>
          </v:shape>
          <o:OLEObject Type="Embed" ProgID="Equation.DSMT4" ShapeID="_x0000_i1059" DrawAspect="Content" ObjectID="_1808149510" r:id="rId374"/>
        </w:object>
      </w:r>
    </w:p>
    <w:sectPr w:rsidR="00AA7743" w:rsidRPr="0060524E" w:rsidSect="00023400">
      <w:headerReference w:type="default" r:id="rId37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9A1897" w14:textId="77777777" w:rsidR="00F77DC8" w:rsidRDefault="00F77DC8" w:rsidP="00023400">
      <w:r>
        <w:separator/>
      </w:r>
    </w:p>
  </w:endnote>
  <w:endnote w:type="continuationSeparator" w:id="0">
    <w:p w14:paraId="4123B09D" w14:textId="77777777" w:rsidR="00F77DC8" w:rsidRDefault="00F77DC8" w:rsidP="00023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A61154" w14:textId="77777777" w:rsidR="00F77DC8" w:rsidRDefault="00F77DC8" w:rsidP="00023400">
      <w:r>
        <w:separator/>
      </w:r>
    </w:p>
  </w:footnote>
  <w:footnote w:type="continuationSeparator" w:id="0">
    <w:p w14:paraId="33250687" w14:textId="77777777" w:rsidR="00F77DC8" w:rsidRDefault="00F77DC8" w:rsidP="000234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614714" w14:textId="1D2C97A4" w:rsidR="00023400" w:rsidRPr="00023400" w:rsidRDefault="00023400">
    <w:pPr>
      <w:pStyle w:val="Header"/>
      <w:rPr>
        <w:rFonts w:ascii="Franklin Gothic Book" w:hAnsi="Franklin Gothic Book"/>
      </w:rPr>
    </w:pPr>
    <w:r w:rsidRPr="00023400">
      <w:rPr>
        <w:rFonts w:ascii="Franklin Gothic Book" w:hAnsi="Franklin Gothic Book"/>
      </w:rPr>
      <w:t xml:space="preserve">Math 120 Test </w:t>
    </w:r>
    <w:r w:rsidR="00EE73F3">
      <w:rPr>
        <w:rFonts w:ascii="Franklin Gothic Book" w:hAnsi="Franklin Gothic Book"/>
      </w:rPr>
      <w:t>3</w:t>
    </w:r>
    <w:r w:rsidR="008D13B9">
      <w:rPr>
        <w:rFonts w:ascii="Franklin Gothic Book" w:hAnsi="Franklin Gothic Book"/>
      </w:rPr>
      <w:t>C</w:t>
    </w:r>
    <w:r w:rsidRPr="00023400">
      <w:rPr>
        <w:rFonts w:ascii="Franklin Gothic Book" w:hAnsi="Franklin Gothic Book"/>
      </w:rPr>
      <w:ptab w:relativeTo="margin" w:alignment="center" w:leader="none"/>
    </w:r>
    <w:r w:rsidRPr="00023400">
      <w:rPr>
        <w:rFonts w:ascii="Franklin Gothic Book" w:hAnsi="Franklin Gothic Book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C5704"/>
    <w:multiLevelType w:val="hybridMultilevel"/>
    <w:tmpl w:val="DB0CDC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61BE4"/>
    <w:multiLevelType w:val="hybridMultilevel"/>
    <w:tmpl w:val="698217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46AEA"/>
    <w:multiLevelType w:val="hybridMultilevel"/>
    <w:tmpl w:val="BA5263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F729D7"/>
    <w:multiLevelType w:val="hybridMultilevel"/>
    <w:tmpl w:val="CA165C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F0385F1C">
      <w:start w:val="1"/>
      <w:numFmt w:val="lowerLetter"/>
      <w:lvlText w:val="%4."/>
      <w:lvlJc w:val="left"/>
      <w:pPr>
        <w:ind w:left="2880" w:hanging="360"/>
      </w:pPr>
      <w:rPr>
        <w:rFonts w:ascii="Franklin Gothic Book" w:hAnsi="Franklin Gothic Book" w:cstheme="minorHAnsi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3D24AB"/>
    <w:multiLevelType w:val="hybridMultilevel"/>
    <w:tmpl w:val="03088B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3B2379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6EF62D2C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5EA2CC8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4254B"/>
    <w:multiLevelType w:val="hybridMultilevel"/>
    <w:tmpl w:val="E1D2F24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460D9"/>
    <w:multiLevelType w:val="hybridMultilevel"/>
    <w:tmpl w:val="44B0A5EA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34515D"/>
    <w:multiLevelType w:val="hybridMultilevel"/>
    <w:tmpl w:val="33522D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0D3F95"/>
    <w:multiLevelType w:val="hybridMultilevel"/>
    <w:tmpl w:val="010214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01502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730A88"/>
    <w:multiLevelType w:val="hybridMultilevel"/>
    <w:tmpl w:val="4D181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8E0192"/>
    <w:multiLevelType w:val="hybridMultilevel"/>
    <w:tmpl w:val="CC4647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2221D2"/>
    <w:multiLevelType w:val="hybridMultilevel"/>
    <w:tmpl w:val="5504DA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6C1FBC"/>
    <w:multiLevelType w:val="hybridMultilevel"/>
    <w:tmpl w:val="416E83AC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FD6533"/>
    <w:multiLevelType w:val="hybridMultilevel"/>
    <w:tmpl w:val="6C881DA2"/>
    <w:lvl w:ilvl="0" w:tplc="1ADE28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9263EC"/>
    <w:multiLevelType w:val="hybridMultilevel"/>
    <w:tmpl w:val="96CEC4AE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032217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2A27D5"/>
    <w:multiLevelType w:val="hybridMultilevel"/>
    <w:tmpl w:val="488EE13C"/>
    <w:lvl w:ilvl="0" w:tplc="F0385F1C">
      <w:start w:val="1"/>
      <w:numFmt w:val="lowerLetter"/>
      <w:lvlText w:val="%1."/>
      <w:lvlJc w:val="left"/>
      <w:pPr>
        <w:ind w:left="648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7200" w:hanging="360"/>
      </w:pPr>
    </w:lvl>
    <w:lvl w:ilvl="2" w:tplc="0409001B" w:tentative="1">
      <w:start w:val="1"/>
      <w:numFmt w:val="lowerRoman"/>
      <w:lvlText w:val="%3."/>
      <w:lvlJc w:val="right"/>
      <w:pPr>
        <w:ind w:left="7920" w:hanging="180"/>
      </w:pPr>
    </w:lvl>
    <w:lvl w:ilvl="3" w:tplc="0409000F" w:tentative="1">
      <w:start w:val="1"/>
      <w:numFmt w:val="decimal"/>
      <w:lvlText w:val="%4."/>
      <w:lvlJc w:val="left"/>
      <w:pPr>
        <w:ind w:left="8640" w:hanging="360"/>
      </w:pPr>
    </w:lvl>
    <w:lvl w:ilvl="4" w:tplc="04090019" w:tentative="1">
      <w:start w:val="1"/>
      <w:numFmt w:val="lowerLetter"/>
      <w:lvlText w:val="%5."/>
      <w:lvlJc w:val="left"/>
      <w:pPr>
        <w:ind w:left="9360" w:hanging="360"/>
      </w:pPr>
    </w:lvl>
    <w:lvl w:ilvl="5" w:tplc="0409001B" w:tentative="1">
      <w:start w:val="1"/>
      <w:numFmt w:val="lowerRoman"/>
      <w:lvlText w:val="%6."/>
      <w:lvlJc w:val="right"/>
      <w:pPr>
        <w:ind w:left="10080" w:hanging="180"/>
      </w:pPr>
    </w:lvl>
    <w:lvl w:ilvl="6" w:tplc="0409000F" w:tentative="1">
      <w:start w:val="1"/>
      <w:numFmt w:val="decimal"/>
      <w:lvlText w:val="%7."/>
      <w:lvlJc w:val="left"/>
      <w:pPr>
        <w:ind w:left="10800" w:hanging="360"/>
      </w:pPr>
    </w:lvl>
    <w:lvl w:ilvl="7" w:tplc="04090019" w:tentative="1">
      <w:start w:val="1"/>
      <w:numFmt w:val="lowerLetter"/>
      <w:lvlText w:val="%8."/>
      <w:lvlJc w:val="left"/>
      <w:pPr>
        <w:ind w:left="11520" w:hanging="360"/>
      </w:pPr>
    </w:lvl>
    <w:lvl w:ilvl="8" w:tplc="0409001B" w:tentative="1">
      <w:start w:val="1"/>
      <w:numFmt w:val="lowerRoman"/>
      <w:lvlText w:val="%9."/>
      <w:lvlJc w:val="right"/>
      <w:pPr>
        <w:ind w:left="12240" w:hanging="180"/>
      </w:pPr>
    </w:lvl>
  </w:abstractNum>
  <w:abstractNum w:abstractNumId="18" w15:restartNumberingAfterBreak="0">
    <w:nsid w:val="472B03D5"/>
    <w:multiLevelType w:val="hybridMultilevel"/>
    <w:tmpl w:val="69A66FD2"/>
    <w:lvl w:ilvl="0" w:tplc="13282C86">
      <w:start w:val="2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CA167D"/>
    <w:multiLevelType w:val="hybridMultilevel"/>
    <w:tmpl w:val="A6C2F316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DD49F7"/>
    <w:multiLevelType w:val="hybridMultilevel"/>
    <w:tmpl w:val="83EEA1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633589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87012C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8F3990"/>
    <w:multiLevelType w:val="hybridMultilevel"/>
    <w:tmpl w:val="A99C611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2117CF4"/>
    <w:multiLevelType w:val="hybridMultilevel"/>
    <w:tmpl w:val="FEBE7E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606DBE"/>
    <w:multiLevelType w:val="hybridMultilevel"/>
    <w:tmpl w:val="50680804"/>
    <w:lvl w:ilvl="0" w:tplc="04090019">
      <w:start w:val="1"/>
      <w:numFmt w:val="lowerLetter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 w15:restartNumberingAfterBreak="0">
    <w:nsid w:val="69693B14"/>
    <w:multiLevelType w:val="hybridMultilevel"/>
    <w:tmpl w:val="58900C9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F16761F"/>
    <w:multiLevelType w:val="hybridMultilevel"/>
    <w:tmpl w:val="8728A9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AB6A89"/>
    <w:multiLevelType w:val="hybridMultilevel"/>
    <w:tmpl w:val="B12454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8035C46"/>
    <w:multiLevelType w:val="hybridMultilevel"/>
    <w:tmpl w:val="DCF8B1C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93C3DC4"/>
    <w:multiLevelType w:val="hybridMultilevel"/>
    <w:tmpl w:val="6E2E72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4"/>
  </w:num>
  <w:num w:numId="3">
    <w:abstractNumId w:val="22"/>
  </w:num>
  <w:num w:numId="4">
    <w:abstractNumId w:val="4"/>
  </w:num>
  <w:num w:numId="5">
    <w:abstractNumId w:val="28"/>
  </w:num>
  <w:num w:numId="6">
    <w:abstractNumId w:val="2"/>
  </w:num>
  <w:num w:numId="7">
    <w:abstractNumId w:val="27"/>
  </w:num>
  <w:num w:numId="8">
    <w:abstractNumId w:val="7"/>
  </w:num>
  <w:num w:numId="9">
    <w:abstractNumId w:val="24"/>
  </w:num>
  <w:num w:numId="10">
    <w:abstractNumId w:val="20"/>
  </w:num>
  <w:num w:numId="11">
    <w:abstractNumId w:val="8"/>
  </w:num>
  <w:num w:numId="12">
    <w:abstractNumId w:val="10"/>
  </w:num>
  <w:num w:numId="13">
    <w:abstractNumId w:val="12"/>
  </w:num>
  <w:num w:numId="14">
    <w:abstractNumId w:val="0"/>
  </w:num>
  <w:num w:numId="15">
    <w:abstractNumId w:val="26"/>
  </w:num>
  <w:num w:numId="16">
    <w:abstractNumId w:val="1"/>
  </w:num>
  <w:num w:numId="17">
    <w:abstractNumId w:val="25"/>
  </w:num>
  <w:num w:numId="18">
    <w:abstractNumId w:val="5"/>
  </w:num>
  <w:num w:numId="19">
    <w:abstractNumId w:val="16"/>
  </w:num>
  <w:num w:numId="20">
    <w:abstractNumId w:val="21"/>
  </w:num>
  <w:num w:numId="21">
    <w:abstractNumId w:val="29"/>
  </w:num>
  <w:num w:numId="22">
    <w:abstractNumId w:val="9"/>
  </w:num>
  <w:num w:numId="23">
    <w:abstractNumId w:val="23"/>
  </w:num>
  <w:num w:numId="24">
    <w:abstractNumId w:val="15"/>
  </w:num>
  <w:num w:numId="25">
    <w:abstractNumId w:val="19"/>
  </w:num>
  <w:num w:numId="26">
    <w:abstractNumId w:val="13"/>
  </w:num>
  <w:num w:numId="27">
    <w:abstractNumId w:val="11"/>
  </w:num>
  <w:num w:numId="28">
    <w:abstractNumId w:val="3"/>
  </w:num>
  <w:num w:numId="29">
    <w:abstractNumId w:val="17"/>
  </w:num>
  <w:num w:numId="30">
    <w:abstractNumId w:val="6"/>
  </w:num>
  <w:num w:numId="3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4871"/>
    <w:rsid w:val="00001F93"/>
    <w:rsid w:val="00005768"/>
    <w:rsid w:val="000105AD"/>
    <w:rsid w:val="00010B25"/>
    <w:rsid w:val="000176F7"/>
    <w:rsid w:val="00017818"/>
    <w:rsid w:val="00021483"/>
    <w:rsid w:val="00023400"/>
    <w:rsid w:val="00023FF0"/>
    <w:rsid w:val="00035B8E"/>
    <w:rsid w:val="00036862"/>
    <w:rsid w:val="000506BA"/>
    <w:rsid w:val="00055488"/>
    <w:rsid w:val="000619C6"/>
    <w:rsid w:val="00076408"/>
    <w:rsid w:val="000853AE"/>
    <w:rsid w:val="00086801"/>
    <w:rsid w:val="00087071"/>
    <w:rsid w:val="00087925"/>
    <w:rsid w:val="00092FE5"/>
    <w:rsid w:val="000951DF"/>
    <w:rsid w:val="000A09B8"/>
    <w:rsid w:val="000A64B2"/>
    <w:rsid w:val="000B435C"/>
    <w:rsid w:val="000C641C"/>
    <w:rsid w:val="000D0328"/>
    <w:rsid w:val="000D3EF1"/>
    <w:rsid w:val="000D4172"/>
    <w:rsid w:val="000D70AB"/>
    <w:rsid w:val="000E13FC"/>
    <w:rsid w:val="000E4FCE"/>
    <w:rsid w:val="000F2933"/>
    <w:rsid w:val="000F60A6"/>
    <w:rsid w:val="00111589"/>
    <w:rsid w:val="00121C87"/>
    <w:rsid w:val="001276F1"/>
    <w:rsid w:val="001308BC"/>
    <w:rsid w:val="00140532"/>
    <w:rsid w:val="00144A39"/>
    <w:rsid w:val="0015183B"/>
    <w:rsid w:val="00153728"/>
    <w:rsid w:val="00156C85"/>
    <w:rsid w:val="00167D48"/>
    <w:rsid w:val="001828E0"/>
    <w:rsid w:val="00186099"/>
    <w:rsid w:val="00187EF0"/>
    <w:rsid w:val="00193FA1"/>
    <w:rsid w:val="001A2192"/>
    <w:rsid w:val="001A3D10"/>
    <w:rsid w:val="001A4C6D"/>
    <w:rsid w:val="001B144A"/>
    <w:rsid w:val="001E4036"/>
    <w:rsid w:val="001F1141"/>
    <w:rsid w:val="00211395"/>
    <w:rsid w:val="00211EC6"/>
    <w:rsid w:val="002130D4"/>
    <w:rsid w:val="0021542A"/>
    <w:rsid w:val="0022078F"/>
    <w:rsid w:val="00230666"/>
    <w:rsid w:val="00234C63"/>
    <w:rsid w:val="002554B2"/>
    <w:rsid w:val="0026118D"/>
    <w:rsid w:val="00267D0B"/>
    <w:rsid w:val="00277E8C"/>
    <w:rsid w:val="00283A68"/>
    <w:rsid w:val="002A7C26"/>
    <w:rsid w:val="002B5CBC"/>
    <w:rsid w:val="002B5F27"/>
    <w:rsid w:val="002B6196"/>
    <w:rsid w:val="002C1A17"/>
    <w:rsid w:val="002C2EC2"/>
    <w:rsid w:val="002C4E16"/>
    <w:rsid w:val="002C4E49"/>
    <w:rsid w:val="002C598E"/>
    <w:rsid w:val="002C7C6B"/>
    <w:rsid w:val="002D0263"/>
    <w:rsid w:val="002D66A8"/>
    <w:rsid w:val="002D7F6D"/>
    <w:rsid w:val="002E29AF"/>
    <w:rsid w:val="002F25FF"/>
    <w:rsid w:val="002F375C"/>
    <w:rsid w:val="002F75B7"/>
    <w:rsid w:val="003046B4"/>
    <w:rsid w:val="00310F74"/>
    <w:rsid w:val="003164AF"/>
    <w:rsid w:val="00334824"/>
    <w:rsid w:val="00336B97"/>
    <w:rsid w:val="003415B9"/>
    <w:rsid w:val="00345F13"/>
    <w:rsid w:val="00347608"/>
    <w:rsid w:val="00361C75"/>
    <w:rsid w:val="00367A12"/>
    <w:rsid w:val="00367AFD"/>
    <w:rsid w:val="0037766E"/>
    <w:rsid w:val="003913C4"/>
    <w:rsid w:val="003977FD"/>
    <w:rsid w:val="003B2E42"/>
    <w:rsid w:val="003C043C"/>
    <w:rsid w:val="003C320F"/>
    <w:rsid w:val="003C4F9E"/>
    <w:rsid w:val="003D1582"/>
    <w:rsid w:val="003D2753"/>
    <w:rsid w:val="003D4C0F"/>
    <w:rsid w:val="00406E12"/>
    <w:rsid w:val="00412AAB"/>
    <w:rsid w:val="00416552"/>
    <w:rsid w:val="00416699"/>
    <w:rsid w:val="00417A6D"/>
    <w:rsid w:val="004306AA"/>
    <w:rsid w:val="0043429B"/>
    <w:rsid w:val="004359E6"/>
    <w:rsid w:val="00437E6E"/>
    <w:rsid w:val="00460745"/>
    <w:rsid w:val="00462DC3"/>
    <w:rsid w:val="00464E10"/>
    <w:rsid w:val="00470BF2"/>
    <w:rsid w:val="00473137"/>
    <w:rsid w:val="004933C7"/>
    <w:rsid w:val="004A38DE"/>
    <w:rsid w:val="004A3985"/>
    <w:rsid w:val="004B7805"/>
    <w:rsid w:val="004C063C"/>
    <w:rsid w:val="004C5C92"/>
    <w:rsid w:val="004C7C0D"/>
    <w:rsid w:val="004D39D2"/>
    <w:rsid w:val="004F6B8F"/>
    <w:rsid w:val="00500A50"/>
    <w:rsid w:val="00512703"/>
    <w:rsid w:val="00517C80"/>
    <w:rsid w:val="00522DE9"/>
    <w:rsid w:val="00572615"/>
    <w:rsid w:val="00575067"/>
    <w:rsid w:val="00582D40"/>
    <w:rsid w:val="00586D6D"/>
    <w:rsid w:val="0059119B"/>
    <w:rsid w:val="005928A1"/>
    <w:rsid w:val="00592E4B"/>
    <w:rsid w:val="005A4034"/>
    <w:rsid w:val="005A6831"/>
    <w:rsid w:val="005B5CEF"/>
    <w:rsid w:val="005F6689"/>
    <w:rsid w:val="0060524E"/>
    <w:rsid w:val="00605F3F"/>
    <w:rsid w:val="006121B5"/>
    <w:rsid w:val="00626BD4"/>
    <w:rsid w:val="00637DCB"/>
    <w:rsid w:val="00640377"/>
    <w:rsid w:val="00641A6B"/>
    <w:rsid w:val="00644ADF"/>
    <w:rsid w:val="00645BF6"/>
    <w:rsid w:val="00646A19"/>
    <w:rsid w:val="00654E63"/>
    <w:rsid w:val="00661B0C"/>
    <w:rsid w:val="00675995"/>
    <w:rsid w:val="00675B97"/>
    <w:rsid w:val="006828DB"/>
    <w:rsid w:val="00687D13"/>
    <w:rsid w:val="00697CC9"/>
    <w:rsid w:val="006C2B72"/>
    <w:rsid w:val="006E0DBC"/>
    <w:rsid w:val="00702140"/>
    <w:rsid w:val="0070598E"/>
    <w:rsid w:val="007114C2"/>
    <w:rsid w:val="00722878"/>
    <w:rsid w:val="00723082"/>
    <w:rsid w:val="00726EA0"/>
    <w:rsid w:val="00726F9A"/>
    <w:rsid w:val="00731F88"/>
    <w:rsid w:val="00742FFF"/>
    <w:rsid w:val="00743642"/>
    <w:rsid w:val="007622C6"/>
    <w:rsid w:val="00762402"/>
    <w:rsid w:val="00765047"/>
    <w:rsid w:val="00776626"/>
    <w:rsid w:val="0078173D"/>
    <w:rsid w:val="00793A4A"/>
    <w:rsid w:val="007A0503"/>
    <w:rsid w:val="007A1F13"/>
    <w:rsid w:val="007A30F1"/>
    <w:rsid w:val="007B61C5"/>
    <w:rsid w:val="007C2582"/>
    <w:rsid w:val="007D3562"/>
    <w:rsid w:val="007D4823"/>
    <w:rsid w:val="007F2110"/>
    <w:rsid w:val="007F27B4"/>
    <w:rsid w:val="0080699C"/>
    <w:rsid w:val="0081349F"/>
    <w:rsid w:val="00822D9E"/>
    <w:rsid w:val="00835BA2"/>
    <w:rsid w:val="0085231B"/>
    <w:rsid w:val="00864D8C"/>
    <w:rsid w:val="0086556E"/>
    <w:rsid w:val="00866324"/>
    <w:rsid w:val="0087680A"/>
    <w:rsid w:val="0087783D"/>
    <w:rsid w:val="008908CA"/>
    <w:rsid w:val="00892139"/>
    <w:rsid w:val="008A0A9F"/>
    <w:rsid w:val="008A18FD"/>
    <w:rsid w:val="008A68DE"/>
    <w:rsid w:val="008A7EC0"/>
    <w:rsid w:val="008B4CCF"/>
    <w:rsid w:val="008C358C"/>
    <w:rsid w:val="008C6F24"/>
    <w:rsid w:val="008D1311"/>
    <w:rsid w:val="008D13B9"/>
    <w:rsid w:val="008D333F"/>
    <w:rsid w:val="008E131D"/>
    <w:rsid w:val="008E619B"/>
    <w:rsid w:val="008E73EA"/>
    <w:rsid w:val="008F4C47"/>
    <w:rsid w:val="00900BB8"/>
    <w:rsid w:val="0090738F"/>
    <w:rsid w:val="00911554"/>
    <w:rsid w:val="00916DB4"/>
    <w:rsid w:val="00920A44"/>
    <w:rsid w:val="0093771E"/>
    <w:rsid w:val="00943134"/>
    <w:rsid w:val="00950476"/>
    <w:rsid w:val="00952E2B"/>
    <w:rsid w:val="0096622C"/>
    <w:rsid w:val="00977432"/>
    <w:rsid w:val="00986749"/>
    <w:rsid w:val="0099212E"/>
    <w:rsid w:val="009952F9"/>
    <w:rsid w:val="009A51E7"/>
    <w:rsid w:val="009A6694"/>
    <w:rsid w:val="009A73DC"/>
    <w:rsid w:val="009B18AC"/>
    <w:rsid w:val="009B6DA6"/>
    <w:rsid w:val="009C653A"/>
    <w:rsid w:val="009C71F3"/>
    <w:rsid w:val="009D0A85"/>
    <w:rsid w:val="009D0C61"/>
    <w:rsid w:val="009D3ADA"/>
    <w:rsid w:val="009E36BC"/>
    <w:rsid w:val="009F3A8C"/>
    <w:rsid w:val="00A01BEC"/>
    <w:rsid w:val="00A05B3F"/>
    <w:rsid w:val="00A25523"/>
    <w:rsid w:val="00A31024"/>
    <w:rsid w:val="00A36FAF"/>
    <w:rsid w:val="00A46F2B"/>
    <w:rsid w:val="00A54871"/>
    <w:rsid w:val="00A601EA"/>
    <w:rsid w:val="00A62DDB"/>
    <w:rsid w:val="00A664EA"/>
    <w:rsid w:val="00A669DF"/>
    <w:rsid w:val="00A77056"/>
    <w:rsid w:val="00A81654"/>
    <w:rsid w:val="00A876F5"/>
    <w:rsid w:val="00A95E93"/>
    <w:rsid w:val="00A96732"/>
    <w:rsid w:val="00AA1F76"/>
    <w:rsid w:val="00AA7743"/>
    <w:rsid w:val="00AA7EF8"/>
    <w:rsid w:val="00AB37EA"/>
    <w:rsid w:val="00AD3667"/>
    <w:rsid w:val="00AE755C"/>
    <w:rsid w:val="00B0022F"/>
    <w:rsid w:val="00B0660D"/>
    <w:rsid w:val="00B070CE"/>
    <w:rsid w:val="00B07BDA"/>
    <w:rsid w:val="00B16A4B"/>
    <w:rsid w:val="00B21EC4"/>
    <w:rsid w:val="00B30EA8"/>
    <w:rsid w:val="00B357EC"/>
    <w:rsid w:val="00B35945"/>
    <w:rsid w:val="00B40F77"/>
    <w:rsid w:val="00B52FEC"/>
    <w:rsid w:val="00B55216"/>
    <w:rsid w:val="00B71BD9"/>
    <w:rsid w:val="00B73216"/>
    <w:rsid w:val="00B743FC"/>
    <w:rsid w:val="00B77EF5"/>
    <w:rsid w:val="00B814CD"/>
    <w:rsid w:val="00B85EE3"/>
    <w:rsid w:val="00BA7098"/>
    <w:rsid w:val="00BB1A25"/>
    <w:rsid w:val="00BB3BB9"/>
    <w:rsid w:val="00BD222E"/>
    <w:rsid w:val="00BF23DC"/>
    <w:rsid w:val="00BF459A"/>
    <w:rsid w:val="00BF4C32"/>
    <w:rsid w:val="00C041BC"/>
    <w:rsid w:val="00C122CD"/>
    <w:rsid w:val="00C158CA"/>
    <w:rsid w:val="00C1646F"/>
    <w:rsid w:val="00C258F2"/>
    <w:rsid w:val="00C313CC"/>
    <w:rsid w:val="00C321FE"/>
    <w:rsid w:val="00C422C4"/>
    <w:rsid w:val="00C4723F"/>
    <w:rsid w:val="00C562AD"/>
    <w:rsid w:val="00C60103"/>
    <w:rsid w:val="00C612AA"/>
    <w:rsid w:val="00CA300E"/>
    <w:rsid w:val="00CB1AB7"/>
    <w:rsid w:val="00CC06EA"/>
    <w:rsid w:val="00CC6E00"/>
    <w:rsid w:val="00CC7AF9"/>
    <w:rsid w:val="00CD3A5F"/>
    <w:rsid w:val="00CD5F06"/>
    <w:rsid w:val="00CE7B44"/>
    <w:rsid w:val="00CF3D74"/>
    <w:rsid w:val="00D041E6"/>
    <w:rsid w:val="00D22416"/>
    <w:rsid w:val="00D36DBC"/>
    <w:rsid w:val="00D604C2"/>
    <w:rsid w:val="00D669C3"/>
    <w:rsid w:val="00D67E97"/>
    <w:rsid w:val="00D70881"/>
    <w:rsid w:val="00D72D63"/>
    <w:rsid w:val="00D7376E"/>
    <w:rsid w:val="00D7423D"/>
    <w:rsid w:val="00D7752B"/>
    <w:rsid w:val="00D808B6"/>
    <w:rsid w:val="00D87206"/>
    <w:rsid w:val="00D96E6E"/>
    <w:rsid w:val="00D96FF3"/>
    <w:rsid w:val="00DA006D"/>
    <w:rsid w:val="00DA78C7"/>
    <w:rsid w:val="00DB3E77"/>
    <w:rsid w:val="00DB51E6"/>
    <w:rsid w:val="00DB6577"/>
    <w:rsid w:val="00DB6E74"/>
    <w:rsid w:val="00DC02FD"/>
    <w:rsid w:val="00DC3FD1"/>
    <w:rsid w:val="00DC5193"/>
    <w:rsid w:val="00DD441D"/>
    <w:rsid w:val="00DE6EA6"/>
    <w:rsid w:val="00DF0374"/>
    <w:rsid w:val="00DF6B9A"/>
    <w:rsid w:val="00E00BDD"/>
    <w:rsid w:val="00E17D7B"/>
    <w:rsid w:val="00E20D29"/>
    <w:rsid w:val="00E21DE8"/>
    <w:rsid w:val="00E305A3"/>
    <w:rsid w:val="00E42D2D"/>
    <w:rsid w:val="00E45811"/>
    <w:rsid w:val="00E4619C"/>
    <w:rsid w:val="00E6126F"/>
    <w:rsid w:val="00E7002A"/>
    <w:rsid w:val="00E702AF"/>
    <w:rsid w:val="00E7030E"/>
    <w:rsid w:val="00E7679A"/>
    <w:rsid w:val="00E85728"/>
    <w:rsid w:val="00E92CDB"/>
    <w:rsid w:val="00EA0245"/>
    <w:rsid w:val="00EA0520"/>
    <w:rsid w:val="00EA31C8"/>
    <w:rsid w:val="00EA34BF"/>
    <w:rsid w:val="00EA6061"/>
    <w:rsid w:val="00EB1DC5"/>
    <w:rsid w:val="00EC2028"/>
    <w:rsid w:val="00ED3931"/>
    <w:rsid w:val="00ED7E4F"/>
    <w:rsid w:val="00EE1C66"/>
    <w:rsid w:val="00EE687B"/>
    <w:rsid w:val="00EE73F3"/>
    <w:rsid w:val="00EF4B3C"/>
    <w:rsid w:val="00EF64B0"/>
    <w:rsid w:val="00F11407"/>
    <w:rsid w:val="00F35C8D"/>
    <w:rsid w:val="00F365B7"/>
    <w:rsid w:val="00F37595"/>
    <w:rsid w:val="00F6336C"/>
    <w:rsid w:val="00F7088C"/>
    <w:rsid w:val="00F77DC8"/>
    <w:rsid w:val="00F80217"/>
    <w:rsid w:val="00F830C8"/>
    <w:rsid w:val="00F86F50"/>
    <w:rsid w:val="00FB017B"/>
    <w:rsid w:val="00FB4338"/>
    <w:rsid w:val="00FC0469"/>
    <w:rsid w:val="00FC12D2"/>
    <w:rsid w:val="00FC168B"/>
    <w:rsid w:val="00FC4928"/>
    <w:rsid w:val="00FD1088"/>
    <w:rsid w:val="00FD2850"/>
    <w:rsid w:val="00FF2892"/>
    <w:rsid w:val="00FF4748"/>
    <w:rsid w:val="00FF5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  <w14:docId w14:val="680B7B21"/>
  <w15:chartTrackingRefBased/>
  <w15:docId w15:val="{C1FBC729-97D9-4649-92EA-66783B3C4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iPriority="99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4871"/>
    <w:pPr>
      <w:jc w:val="center"/>
    </w:pPr>
    <w:rPr>
      <w:sz w:val="24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uiPriority w:val="99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  <w:spacing w:after="160" w:line="259" w:lineRule="auto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A01BEC"/>
    <w:rPr>
      <w:color w:val="808080"/>
    </w:rPr>
  </w:style>
  <w:style w:type="character" w:customStyle="1" w:styleId="katex-mathml">
    <w:name w:val="katex-mathml"/>
    <w:basedOn w:val="DefaultParagraphFont"/>
    <w:rsid w:val="00A46F2B"/>
  </w:style>
  <w:style w:type="character" w:customStyle="1" w:styleId="mord">
    <w:name w:val="mord"/>
    <w:basedOn w:val="DefaultParagraphFont"/>
    <w:rsid w:val="00A46F2B"/>
  </w:style>
  <w:style w:type="character" w:customStyle="1" w:styleId="mopen">
    <w:name w:val="mopen"/>
    <w:basedOn w:val="DefaultParagraphFont"/>
    <w:rsid w:val="00A46F2B"/>
  </w:style>
  <w:style w:type="character" w:customStyle="1" w:styleId="mclose">
    <w:name w:val="mclose"/>
    <w:basedOn w:val="DefaultParagraphFont"/>
    <w:rsid w:val="00A46F2B"/>
  </w:style>
  <w:style w:type="character" w:customStyle="1" w:styleId="mrel">
    <w:name w:val="mrel"/>
    <w:basedOn w:val="DefaultParagraphFont"/>
    <w:rsid w:val="00A46F2B"/>
  </w:style>
  <w:style w:type="character" w:customStyle="1" w:styleId="mbin">
    <w:name w:val="mbin"/>
    <w:basedOn w:val="DefaultParagraphFont"/>
    <w:rsid w:val="00A46F2B"/>
  </w:style>
  <w:style w:type="paragraph" w:styleId="FootnoteText">
    <w:name w:val="footnote text"/>
    <w:basedOn w:val="Normal"/>
    <w:link w:val="FootnoteTextChar"/>
    <w:rsid w:val="0041669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16699"/>
  </w:style>
  <w:style w:type="character" w:styleId="FootnoteReference">
    <w:name w:val="footnote reference"/>
    <w:basedOn w:val="DefaultParagraphFont"/>
    <w:rsid w:val="0041669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72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1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7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2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1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5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8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26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0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3.xml"/><Relationship Id="rId299" Type="http://schemas.openxmlformats.org/officeDocument/2006/relationships/customXml" Target="ink/ink139.xml"/><Relationship Id="rId21" Type="http://schemas.openxmlformats.org/officeDocument/2006/relationships/customXml" Target="ink/ink7.xml"/><Relationship Id="rId63" Type="http://schemas.openxmlformats.org/officeDocument/2006/relationships/image" Target="media/image29.png"/><Relationship Id="rId159" Type="http://schemas.openxmlformats.org/officeDocument/2006/relationships/image" Target="media/image78.png"/><Relationship Id="rId324" Type="http://schemas.openxmlformats.org/officeDocument/2006/relationships/oleObject" Target="embeddings/oleObject10.bin"/><Relationship Id="rId366" Type="http://schemas.openxmlformats.org/officeDocument/2006/relationships/oleObject" Target="embeddings/oleObject31.bin"/><Relationship Id="rId170" Type="http://schemas.openxmlformats.org/officeDocument/2006/relationships/customXml" Target="ink/ink77.xml"/><Relationship Id="rId226" Type="http://schemas.openxmlformats.org/officeDocument/2006/relationships/customXml" Target="ink/ink104.xml"/><Relationship Id="rId268" Type="http://schemas.openxmlformats.org/officeDocument/2006/relationships/customXml" Target="ink/ink125.xml"/><Relationship Id="rId32" Type="http://schemas.openxmlformats.org/officeDocument/2006/relationships/image" Target="media/image13.png"/><Relationship Id="rId74" Type="http://schemas.openxmlformats.org/officeDocument/2006/relationships/customXml" Target="ink/ink33.xml"/><Relationship Id="rId128" Type="http://schemas.openxmlformats.org/officeDocument/2006/relationships/customXml" Target="ink/ink57.xml"/><Relationship Id="rId335" Type="http://schemas.openxmlformats.org/officeDocument/2006/relationships/image" Target="media/image164.wmf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image" Target="media/image89.png"/><Relationship Id="rId237" Type="http://schemas.openxmlformats.org/officeDocument/2006/relationships/image" Target="media/image117.png"/><Relationship Id="rId279" Type="http://schemas.openxmlformats.org/officeDocument/2006/relationships/customXml" Target="ink/ink129.xml"/><Relationship Id="rId43" Type="http://schemas.openxmlformats.org/officeDocument/2006/relationships/customXml" Target="ink/ink18.xml"/><Relationship Id="rId139" Type="http://schemas.openxmlformats.org/officeDocument/2006/relationships/image" Target="media/image68.png"/><Relationship Id="rId290" Type="http://schemas.openxmlformats.org/officeDocument/2006/relationships/image" Target="media/image138.png"/><Relationship Id="rId304" Type="http://schemas.openxmlformats.org/officeDocument/2006/relationships/image" Target="media/image145.png"/><Relationship Id="rId346" Type="http://schemas.openxmlformats.org/officeDocument/2006/relationships/oleObject" Target="embeddings/oleObject21.bin"/><Relationship Id="rId85" Type="http://schemas.openxmlformats.org/officeDocument/2006/relationships/customXml" Target="ink/ink37.xml"/><Relationship Id="rId150" Type="http://schemas.openxmlformats.org/officeDocument/2006/relationships/image" Target="media/image40.wmf"/><Relationship Id="rId192" Type="http://schemas.openxmlformats.org/officeDocument/2006/relationships/customXml" Target="ink/ink88.xml"/><Relationship Id="rId206" Type="http://schemas.openxmlformats.org/officeDocument/2006/relationships/customXml" Target="ink/ink95.xml"/><Relationship Id="rId248" Type="http://schemas.openxmlformats.org/officeDocument/2006/relationships/customXml" Target="ink/ink115.xml"/><Relationship Id="rId12" Type="http://schemas.openxmlformats.org/officeDocument/2006/relationships/image" Target="media/image3.png"/><Relationship Id="rId108" Type="http://schemas.openxmlformats.org/officeDocument/2006/relationships/image" Target="media/image52.png"/><Relationship Id="rId315" Type="http://schemas.openxmlformats.org/officeDocument/2006/relationships/image" Target="media/image153.png"/><Relationship Id="rId357" Type="http://schemas.openxmlformats.org/officeDocument/2006/relationships/image" Target="media/image175.wmf"/><Relationship Id="rId54" Type="http://schemas.openxmlformats.org/officeDocument/2006/relationships/image" Target="media/image24.png"/><Relationship Id="rId96" Type="http://schemas.openxmlformats.org/officeDocument/2006/relationships/image" Target="media/image46.png"/><Relationship Id="rId161" Type="http://schemas.openxmlformats.org/officeDocument/2006/relationships/image" Target="media/image79.png"/><Relationship Id="rId217" Type="http://schemas.openxmlformats.org/officeDocument/2006/relationships/image" Target="media/image107.png"/><Relationship Id="rId259" Type="http://schemas.openxmlformats.org/officeDocument/2006/relationships/image" Target="media/image128.png"/><Relationship Id="rId23" Type="http://schemas.openxmlformats.org/officeDocument/2006/relationships/customXml" Target="ink/ink8.xml"/><Relationship Id="rId119" Type="http://schemas.openxmlformats.org/officeDocument/2006/relationships/image" Target="media/image38.jpeg"/><Relationship Id="rId270" Type="http://schemas.openxmlformats.org/officeDocument/2006/relationships/image" Target="media/image42.wmf"/><Relationship Id="rId326" Type="http://schemas.openxmlformats.org/officeDocument/2006/relationships/oleObject" Target="embeddings/oleObject11.bin"/><Relationship Id="rId65" Type="http://schemas.openxmlformats.org/officeDocument/2006/relationships/image" Target="media/image30.png"/><Relationship Id="rId130" Type="http://schemas.openxmlformats.org/officeDocument/2006/relationships/customXml" Target="ink/ink58.xml"/><Relationship Id="rId368" Type="http://schemas.openxmlformats.org/officeDocument/2006/relationships/oleObject" Target="embeddings/oleObject32.bin"/><Relationship Id="rId172" Type="http://schemas.openxmlformats.org/officeDocument/2006/relationships/customXml" Target="ink/ink78.xml"/><Relationship Id="rId228" Type="http://schemas.openxmlformats.org/officeDocument/2006/relationships/customXml" Target="ink/ink105.xml"/><Relationship Id="rId281" Type="http://schemas.openxmlformats.org/officeDocument/2006/relationships/customXml" Target="ink/ink130.xml"/><Relationship Id="rId337" Type="http://schemas.openxmlformats.org/officeDocument/2006/relationships/image" Target="media/image165.wmf"/><Relationship Id="rId34" Type="http://schemas.openxmlformats.org/officeDocument/2006/relationships/image" Target="media/image14.png"/><Relationship Id="rId76" Type="http://schemas.openxmlformats.org/officeDocument/2006/relationships/image" Target="media/image36.png"/><Relationship Id="rId141" Type="http://schemas.openxmlformats.org/officeDocument/2006/relationships/image" Target="media/image69.png"/><Relationship Id="rId7" Type="http://schemas.openxmlformats.org/officeDocument/2006/relationships/endnotes" Target="endnotes.xml"/><Relationship Id="rId183" Type="http://schemas.openxmlformats.org/officeDocument/2006/relationships/image" Target="media/image90.png"/><Relationship Id="rId239" Type="http://schemas.openxmlformats.org/officeDocument/2006/relationships/image" Target="media/image118.png"/><Relationship Id="rId250" Type="http://schemas.openxmlformats.org/officeDocument/2006/relationships/customXml" Target="ink/ink116.xml"/><Relationship Id="rId292" Type="http://schemas.openxmlformats.org/officeDocument/2006/relationships/image" Target="media/image139.png"/><Relationship Id="rId306" Type="http://schemas.openxmlformats.org/officeDocument/2006/relationships/image" Target="media/image146.png"/><Relationship Id="rId45" Type="http://schemas.openxmlformats.org/officeDocument/2006/relationships/customXml" Target="ink/ink19.xml"/><Relationship Id="rId87" Type="http://schemas.openxmlformats.org/officeDocument/2006/relationships/customXml" Target="ink/ink38.xml"/><Relationship Id="rId110" Type="http://schemas.openxmlformats.org/officeDocument/2006/relationships/image" Target="media/image53.png"/><Relationship Id="rId348" Type="http://schemas.openxmlformats.org/officeDocument/2006/relationships/oleObject" Target="embeddings/oleObject22.bin"/><Relationship Id="rId152" Type="http://schemas.openxmlformats.org/officeDocument/2006/relationships/customXml" Target="ink/ink68.xml"/><Relationship Id="rId194" Type="http://schemas.openxmlformats.org/officeDocument/2006/relationships/customXml" Target="ink/ink89.xml"/><Relationship Id="rId208" Type="http://schemas.openxmlformats.org/officeDocument/2006/relationships/customXml" Target="ink/ink96.xml"/><Relationship Id="rId261" Type="http://schemas.openxmlformats.org/officeDocument/2006/relationships/image" Target="media/image129.png"/><Relationship Id="rId14" Type="http://schemas.openxmlformats.org/officeDocument/2006/relationships/image" Target="media/image4.png"/><Relationship Id="rId56" Type="http://schemas.openxmlformats.org/officeDocument/2006/relationships/image" Target="media/image25.png"/><Relationship Id="rId317" Type="http://schemas.openxmlformats.org/officeDocument/2006/relationships/oleObject" Target="embeddings/oleObject7.bin"/><Relationship Id="rId359" Type="http://schemas.openxmlformats.org/officeDocument/2006/relationships/image" Target="media/image176.wmf"/><Relationship Id="rId98" Type="http://schemas.openxmlformats.org/officeDocument/2006/relationships/image" Target="media/image47.png"/><Relationship Id="rId121" Type="http://schemas.openxmlformats.org/officeDocument/2006/relationships/image" Target="media/image59.png"/><Relationship Id="rId163" Type="http://schemas.openxmlformats.org/officeDocument/2006/relationships/image" Target="media/image80.png"/><Relationship Id="rId219" Type="http://schemas.openxmlformats.org/officeDocument/2006/relationships/image" Target="media/image108.png"/><Relationship Id="rId370" Type="http://schemas.openxmlformats.org/officeDocument/2006/relationships/oleObject" Target="embeddings/oleObject33.bin"/><Relationship Id="rId230" Type="http://schemas.openxmlformats.org/officeDocument/2006/relationships/customXml" Target="ink/ink106.xml"/><Relationship Id="rId25" Type="http://schemas.openxmlformats.org/officeDocument/2006/relationships/customXml" Target="ink/ink9.xml"/><Relationship Id="rId67" Type="http://schemas.openxmlformats.org/officeDocument/2006/relationships/image" Target="media/image31.png"/><Relationship Id="rId272" Type="http://schemas.openxmlformats.org/officeDocument/2006/relationships/customXml" Target="ink/ink126.xml"/><Relationship Id="rId328" Type="http://schemas.openxmlformats.org/officeDocument/2006/relationships/oleObject" Target="embeddings/oleObject12.bin"/><Relationship Id="rId132" Type="http://schemas.openxmlformats.org/officeDocument/2006/relationships/customXml" Target="ink/ink59.xml"/><Relationship Id="rId174" Type="http://schemas.openxmlformats.org/officeDocument/2006/relationships/customXml" Target="ink/ink79.xml"/><Relationship Id="rId241" Type="http://schemas.openxmlformats.org/officeDocument/2006/relationships/image" Target="media/image119.png"/><Relationship Id="rId36" Type="http://schemas.openxmlformats.org/officeDocument/2006/relationships/image" Target="media/image15.png"/><Relationship Id="rId283" Type="http://schemas.openxmlformats.org/officeDocument/2006/relationships/customXml" Target="ink/ink131.xml"/><Relationship Id="rId339" Type="http://schemas.openxmlformats.org/officeDocument/2006/relationships/image" Target="media/image166.wmf"/><Relationship Id="rId78" Type="http://schemas.openxmlformats.org/officeDocument/2006/relationships/image" Target="media/image37.png"/><Relationship Id="rId101" Type="http://schemas.openxmlformats.org/officeDocument/2006/relationships/customXml" Target="ink/ink45.xml"/><Relationship Id="rId143" Type="http://schemas.openxmlformats.org/officeDocument/2006/relationships/image" Target="media/image70.png"/><Relationship Id="rId185" Type="http://schemas.openxmlformats.org/officeDocument/2006/relationships/image" Target="media/image91.png"/><Relationship Id="rId350" Type="http://schemas.openxmlformats.org/officeDocument/2006/relationships/oleObject" Target="embeddings/oleObject23.bin"/><Relationship Id="rId9" Type="http://schemas.openxmlformats.org/officeDocument/2006/relationships/customXml" Target="ink/ink1.xml"/><Relationship Id="rId210" Type="http://schemas.openxmlformats.org/officeDocument/2006/relationships/image" Target="media/image41.wmf"/><Relationship Id="rId26" Type="http://schemas.openxmlformats.org/officeDocument/2006/relationships/image" Target="media/image10.png"/><Relationship Id="rId231" Type="http://schemas.openxmlformats.org/officeDocument/2006/relationships/image" Target="media/image114.png"/><Relationship Id="rId252" Type="http://schemas.openxmlformats.org/officeDocument/2006/relationships/customXml" Target="ink/ink117.xml"/><Relationship Id="rId273" Type="http://schemas.openxmlformats.org/officeDocument/2006/relationships/image" Target="media/image58.png"/><Relationship Id="rId294" Type="http://schemas.openxmlformats.org/officeDocument/2006/relationships/image" Target="media/image140.png"/><Relationship Id="rId308" Type="http://schemas.openxmlformats.org/officeDocument/2006/relationships/image" Target="media/image147.png"/><Relationship Id="rId329" Type="http://schemas.openxmlformats.org/officeDocument/2006/relationships/image" Target="media/image161.wmf"/><Relationship Id="rId47" Type="http://schemas.openxmlformats.org/officeDocument/2006/relationships/customXml" Target="ink/ink20.xml"/><Relationship Id="rId68" Type="http://schemas.openxmlformats.org/officeDocument/2006/relationships/customXml" Target="ink/ink30.xml"/><Relationship Id="rId89" Type="http://schemas.openxmlformats.org/officeDocument/2006/relationships/customXml" Target="ink/ink39.xml"/><Relationship Id="rId112" Type="http://schemas.openxmlformats.org/officeDocument/2006/relationships/image" Target="media/image54.png"/><Relationship Id="rId133" Type="http://schemas.openxmlformats.org/officeDocument/2006/relationships/image" Target="media/image65.png"/><Relationship Id="rId154" Type="http://schemas.openxmlformats.org/officeDocument/2006/relationships/customXml" Target="ink/ink69.xml"/><Relationship Id="rId175" Type="http://schemas.openxmlformats.org/officeDocument/2006/relationships/image" Target="media/image86.png"/><Relationship Id="rId340" Type="http://schemas.openxmlformats.org/officeDocument/2006/relationships/oleObject" Target="embeddings/oleObject18.bin"/><Relationship Id="rId361" Type="http://schemas.openxmlformats.org/officeDocument/2006/relationships/image" Target="media/image177.wmf"/><Relationship Id="rId196" Type="http://schemas.openxmlformats.org/officeDocument/2006/relationships/customXml" Target="ink/ink90.xml"/><Relationship Id="rId200" Type="http://schemas.openxmlformats.org/officeDocument/2006/relationships/customXml" Target="ink/ink92.xml"/><Relationship Id="rId16" Type="http://schemas.openxmlformats.org/officeDocument/2006/relationships/image" Target="media/image5.png"/><Relationship Id="rId221" Type="http://schemas.openxmlformats.org/officeDocument/2006/relationships/image" Target="media/image109.png"/><Relationship Id="rId242" Type="http://schemas.openxmlformats.org/officeDocument/2006/relationships/customXml" Target="ink/ink112.xml"/><Relationship Id="rId263" Type="http://schemas.openxmlformats.org/officeDocument/2006/relationships/image" Target="media/image130.png"/><Relationship Id="rId284" Type="http://schemas.openxmlformats.org/officeDocument/2006/relationships/image" Target="media/image135.png"/><Relationship Id="rId319" Type="http://schemas.openxmlformats.org/officeDocument/2006/relationships/oleObject" Target="embeddings/oleObject8.bin"/><Relationship Id="rId37" Type="http://schemas.openxmlformats.org/officeDocument/2006/relationships/customXml" Target="ink/ink15.xml"/><Relationship Id="rId58" Type="http://schemas.openxmlformats.org/officeDocument/2006/relationships/image" Target="media/image26.png"/><Relationship Id="rId79" Type="http://schemas.openxmlformats.org/officeDocument/2006/relationships/image" Target="media/image37.wmf"/><Relationship Id="rId102" Type="http://schemas.openxmlformats.org/officeDocument/2006/relationships/image" Target="media/image49.png"/><Relationship Id="rId123" Type="http://schemas.openxmlformats.org/officeDocument/2006/relationships/oleObject" Target="embeddings/oleObject2.bin"/><Relationship Id="rId144" Type="http://schemas.openxmlformats.org/officeDocument/2006/relationships/customXml" Target="ink/ink65.xml"/><Relationship Id="rId330" Type="http://schemas.openxmlformats.org/officeDocument/2006/relationships/oleObject" Target="embeddings/oleObject13.bin"/><Relationship Id="rId90" Type="http://schemas.openxmlformats.org/officeDocument/2006/relationships/image" Target="media/image43.png"/><Relationship Id="rId165" Type="http://schemas.openxmlformats.org/officeDocument/2006/relationships/image" Target="media/image81.png"/><Relationship Id="rId186" Type="http://schemas.openxmlformats.org/officeDocument/2006/relationships/customXml" Target="ink/ink85.xml"/><Relationship Id="rId351" Type="http://schemas.openxmlformats.org/officeDocument/2006/relationships/image" Target="media/image172.wmf"/><Relationship Id="rId372" Type="http://schemas.openxmlformats.org/officeDocument/2006/relationships/oleObject" Target="embeddings/oleObject34.bin"/><Relationship Id="rId211" Type="http://schemas.openxmlformats.org/officeDocument/2006/relationships/oleObject" Target="embeddings/oleObject4.bin"/><Relationship Id="rId232" Type="http://schemas.openxmlformats.org/officeDocument/2006/relationships/customXml" Target="ink/ink107.xml"/><Relationship Id="rId253" Type="http://schemas.openxmlformats.org/officeDocument/2006/relationships/image" Target="media/image125.png"/><Relationship Id="rId274" Type="http://schemas.openxmlformats.org/officeDocument/2006/relationships/customXml" Target="ink/ink127.xml"/><Relationship Id="rId295" Type="http://schemas.openxmlformats.org/officeDocument/2006/relationships/customXml" Target="ink/ink137.xml"/><Relationship Id="rId309" Type="http://schemas.openxmlformats.org/officeDocument/2006/relationships/image" Target="media/image148.wmf"/><Relationship Id="rId27" Type="http://schemas.openxmlformats.org/officeDocument/2006/relationships/customXml" Target="ink/ink10.xml"/><Relationship Id="rId48" Type="http://schemas.openxmlformats.org/officeDocument/2006/relationships/image" Target="media/image21.png"/><Relationship Id="rId69" Type="http://schemas.openxmlformats.org/officeDocument/2006/relationships/image" Target="media/image32.png"/><Relationship Id="rId113" Type="http://schemas.openxmlformats.org/officeDocument/2006/relationships/customXml" Target="ink/ink51.xml"/><Relationship Id="rId134" Type="http://schemas.openxmlformats.org/officeDocument/2006/relationships/customXml" Target="ink/ink60.xml"/><Relationship Id="rId320" Type="http://schemas.openxmlformats.org/officeDocument/2006/relationships/image" Target="media/image156.wmf"/><Relationship Id="rId80" Type="http://schemas.openxmlformats.org/officeDocument/2006/relationships/oleObject" Target="embeddings/oleObject1.bin"/><Relationship Id="rId155" Type="http://schemas.openxmlformats.org/officeDocument/2006/relationships/image" Target="media/image76.png"/><Relationship Id="rId176" Type="http://schemas.openxmlformats.org/officeDocument/2006/relationships/customXml" Target="ink/ink80.xml"/><Relationship Id="rId197" Type="http://schemas.openxmlformats.org/officeDocument/2006/relationships/image" Target="media/image97.png"/><Relationship Id="rId341" Type="http://schemas.openxmlformats.org/officeDocument/2006/relationships/image" Target="media/image167.wmf"/><Relationship Id="rId362" Type="http://schemas.openxmlformats.org/officeDocument/2006/relationships/oleObject" Target="embeddings/oleObject29.bin"/><Relationship Id="rId201" Type="http://schemas.openxmlformats.org/officeDocument/2006/relationships/image" Target="media/image99.png"/><Relationship Id="rId222" Type="http://schemas.openxmlformats.org/officeDocument/2006/relationships/customXml" Target="ink/ink102.xml"/><Relationship Id="rId243" Type="http://schemas.openxmlformats.org/officeDocument/2006/relationships/image" Target="media/image120.png"/><Relationship Id="rId264" Type="http://schemas.openxmlformats.org/officeDocument/2006/relationships/customXml" Target="ink/ink123.xml"/><Relationship Id="rId285" Type="http://schemas.openxmlformats.org/officeDocument/2006/relationships/customXml" Target="ink/ink132.xml"/><Relationship Id="rId17" Type="http://schemas.openxmlformats.org/officeDocument/2006/relationships/customXml" Target="ink/ink5.xml"/><Relationship Id="rId38" Type="http://schemas.openxmlformats.org/officeDocument/2006/relationships/image" Target="media/image16.png"/><Relationship Id="rId59" Type="http://schemas.openxmlformats.org/officeDocument/2006/relationships/image" Target="media/image27.png"/><Relationship Id="rId103" Type="http://schemas.openxmlformats.org/officeDocument/2006/relationships/customXml" Target="ink/ink46.xml"/><Relationship Id="rId124" Type="http://schemas.openxmlformats.org/officeDocument/2006/relationships/customXml" Target="ink/ink55.xml"/><Relationship Id="rId310" Type="http://schemas.openxmlformats.org/officeDocument/2006/relationships/oleObject" Target="embeddings/oleObject6.bin"/><Relationship Id="rId70" Type="http://schemas.openxmlformats.org/officeDocument/2006/relationships/customXml" Target="ink/ink31.xml"/><Relationship Id="rId91" Type="http://schemas.openxmlformats.org/officeDocument/2006/relationships/customXml" Target="ink/ink40.xml"/><Relationship Id="rId145" Type="http://schemas.openxmlformats.org/officeDocument/2006/relationships/image" Target="media/image71.png"/><Relationship Id="rId166" Type="http://schemas.openxmlformats.org/officeDocument/2006/relationships/customXml" Target="ink/ink75.xml"/><Relationship Id="rId187" Type="http://schemas.openxmlformats.org/officeDocument/2006/relationships/image" Target="media/image92.png"/><Relationship Id="rId331" Type="http://schemas.openxmlformats.org/officeDocument/2006/relationships/image" Target="media/image162.wmf"/><Relationship Id="rId352" Type="http://schemas.openxmlformats.org/officeDocument/2006/relationships/oleObject" Target="embeddings/oleObject24.bin"/><Relationship Id="rId373" Type="http://schemas.openxmlformats.org/officeDocument/2006/relationships/image" Target="media/image183.wmf"/><Relationship Id="rId1" Type="http://schemas.openxmlformats.org/officeDocument/2006/relationships/customXml" Target="../customXml/item1.xml"/><Relationship Id="rId212" Type="http://schemas.openxmlformats.org/officeDocument/2006/relationships/customXml" Target="ink/ink97.xml"/><Relationship Id="rId233" Type="http://schemas.openxmlformats.org/officeDocument/2006/relationships/image" Target="media/image115.png"/><Relationship Id="rId254" Type="http://schemas.openxmlformats.org/officeDocument/2006/relationships/customXml" Target="ink/ink118.xml"/><Relationship Id="rId28" Type="http://schemas.openxmlformats.org/officeDocument/2006/relationships/image" Target="media/image11.png"/><Relationship Id="rId49" Type="http://schemas.openxmlformats.org/officeDocument/2006/relationships/customXml" Target="ink/ink21.xml"/><Relationship Id="rId114" Type="http://schemas.openxmlformats.org/officeDocument/2006/relationships/image" Target="media/image55.png"/><Relationship Id="rId275" Type="http://schemas.openxmlformats.org/officeDocument/2006/relationships/image" Target="media/image60.png"/><Relationship Id="rId296" Type="http://schemas.openxmlformats.org/officeDocument/2006/relationships/image" Target="media/image141.png"/><Relationship Id="rId300" Type="http://schemas.openxmlformats.org/officeDocument/2006/relationships/image" Target="media/image143.png"/><Relationship Id="rId60" Type="http://schemas.openxmlformats.org/officeDocument/2006/relationships/customXml" Target="ink/ink26.xml"/><Relationship Id="rId81" Type="http://schemas.openxmlformats.org/officeDocument/2006/relationships/customXml" Target="ink/ink35.xml"/><Relationship Id="rId135" Type="http://schemas.openxmlformats.org/officeDocument/2006/relationships/image" Target="media/image66.png"/><Relationship Id="rId156" Type="http://schemas.openxmlformats.org/officeDocument/2006/relationships/customXml" Target="ink/ink70.xml"/><Relationship Id="rId177" Type="http://schemas.openxmlformats.org/officeDocument/2006/relationships/image" Target="media/image87.png"/><Relationship Id="rId198" Type="http://schemas.openxmlformats.org/officeDocument/2006/relationships/customXml" Target="ink/ink91.xml"/><Relationship Id="rId321" Type="http://schemas.openxmlformats.org/officeDocument/2006/relationships/oleObject" Target="embeddings/oleObject9.bin"/><Relationship Id="rId342" Type="http://schemas.openxmlformats.org/officeDocument/2006/relationships/oleObject" Target="embeddings/oleObject19.bin"/><Relationship Id="rId363" Type="http://schemas.openxmlformats.org/officeDocument/2006/relationships/image" Target="media/image178.wmf"/><Relationship Id="rId202" Type="http://schemas.openxmlformats.org/officeDocument/2006/relationships/customXml" Target="ink/ink93.xml"/><Relationship Id="rId223" Type="http://schemas.openxmlformats.org/officeDocument/2006/relationships/image" Target="media/image110.png"/><Relationship Id="rId244" Type="http://schemas.openxmlformats.org/officeDocument/2006/relationships/customXml" Target="ink/ink113.xml"/><Relationship Id="rId18" Type="http://schemas.openxmlformats.org/officeDocument/2006/relationships/image" Target="media/image6.png"/><Relationship Id="rId39" Type="http://schemas.openxmlformats.org/officeDocument/2006/relationships/customXml" Target="ink/ink16.xml"/><Relationship Id="rId265" Type="http://schemas.openxmlformats.org/officeDocument/2006/relationships/image" Target="media/image131.png"/><Relationship Id="rId286" Type="http://schemas.openxmlformats.org/officeDocument/2006/relationships/image" Target="media/image136.png"/><Relationship Id="rId50" Type="http://schemas.openxmlformats.org/officeDocument/2006/relationships/image" Target="media/image22.png"/><Relationship Id="rId104" Type="http://schemas.openxmlformats.org/officeDocument/2006/relationships/image" Target="media/image50.png"/><Relationship Id="rId125" Type="http://schemas.openxmlformats.org/officeDocument/2006/relationships/image" Target="media/image61.png"/><Relationship Id="rId146" Type="http://schemas.openxmlformats.org/officeDocument/2006/relationships/customXml" Target="ink/ink66.xml"/><Relationship Id="rId167" Type="http://schemas.openxmlformats.org/officeDocument/2006/relationships/image" Target="media/image82.png"/><Relationship Id="rId188" Type="http://schemas.openxmlformats.org/officeDocument/2006/relationships/customXml" Target="ink/ink86.xml"/><Relationship Id="rId311" Type="http://schemas.openxmlformats.org/officeDocument/2006/relationships/image" Target="media/image149.jpeg"/><Relationship Id="rId332" Type="http://schemas.openxmlformats.org/officeDocument/2006/relationships/oleObject" Target="embeddings/oleObject14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35.bin"/><Relationship Id="rId71" Type="http://schemas.openxmlformats.org/officeDocument/2006/relationships/image" Target="media/image33.png"/><Relationship Id="rId92" Type="http://schemas.openxmlformats.org/officeDocument/2006/relationships/image" Target="media/image44.png"/><Relationship Id="rId213" Type="http://schemas.openxmlformats.org/officeDocument/2006/relationships/image" Target="media/image105.png"/><Relationship Id="rId234" Type="http://schemas.openxmlformats.org/officeDocument/2006/relationships/customXml" Target="ink/ink108.xml"/><Relationship Id="rId2" Type="http://schemas.openxmlformats.org/officeDocument/2006/relationships/numbering" Target="numbering.xml"/><Relationship Id="rId29" Type="http://schemas.openxmlformats.org/officeDocument/2006/relationships/customXml" Target="ink/ink11.xml"/><Relationship Id="rId255" Type="http://schemas.openxmlformats.org/officeDocument/2006/relationships/image" Target="media/image126.png"/><Relationship Id="rId276" Type="http://schemas.openxmlformats.org/officeDocument/2006/relationships/image" Target="media/image61.jpeg"/><Relationship Id="rId297" Type="http://schemas.openxmlformats.org/officeDocument/2006/relationships/customXml" Target="ink/ink138.xml"/><Relationship Id="rId40" Type="http://schemas.openxmlformats.org/officeDocument/2006/relationships/image" Target="media/image17.png"/><Relationship Id="rId115" Type="http://schemas.openxmlformats.org/officeDocument/2006/relationships/customXml" Target="ink/ink52.xml"/><Relationship Id="rId136" Type="http://schemas.openxmlformats.org/officeDocument/2006/relationships/customXml" Target="ink/ink61.xml"/><Relationship Id="rId157" Type="http://schemas.openxmlformats.org/officeDocument/2006/relationships/image" Target="media/image77.png"/><Relationship Id="rId178" Type="http://schemas.openxmlformats.org/officeDocument/2006/relationships/customXml" Target="ink/ink81.xml"/><Relationship Id="rId301" Type="http://schemas.openxmlformats.org/officeDocument/2006/relationships/customXml" Target="ink/ink140.xml"/><Relationship Id="rId322" Type="http://schemas.openxmlformats.org/officeDocument/2006/relationships/image" Target="media/image157.jpeg"/><Relationship Id="rId343" Type="http://schemas.openxmlformats.org/officeDocument/2006/relationships/image" Target="media/image168.wmf"/><Relationship Id="rId364" Type="http://schemas.openxmlformats.org/officeDocument/2006/relationships/oleObject" Target="embeddings/oleObject30.bin"/><Relationship Id="rId61" Type="http://schemas.openxmlformats.org/officeDocument/2006/relationships/image" Target="media/image28.png"/><Relationship Id="rId82" Type="http://schemas.openxmlformats.org/officeDocument/2006/relationships/image" Target="media/image39.png"/><Relationship Id="rId199" Type="http://schemas.openxmlformats.org/officeDocument/2006/relationships/image" Target="media/image98.png"/><Relationship Id="rId203" Type="http://schemas.openxmlformats.org/officeDocument/2006/relationships/image" Target="media/image100.png"/><Relationship Id="rId19" Type="http://schemas.openxmlformats.org/officeDocument/2006/relationships/customXml" Target="ink/ink6.xml"/><Relationship Id="rId224" Type="http://schemas.openxmlformats.org/officeDocument/2006/relationships/customXml" Target="ink/ink103.xml"/><Relationship Id="rId245" Type="http://schemas.openxmlformats.org/officeDocument/2006/relationships/image" Target="media/image121.png"/><Relationship Id="rId266" Type="http://schemas.openxmlformats.org/officeDocument/2006/relationships/customXml" Target="ink/ink124.xml"/><Relationship Id="rId287" Type="http://schemas.openxmlformats.org/officeDocument/2006/relationships/customXml" Target="ink/ink133.xml"/><Relationship Id="rId30" Type="http://schemas.openxmlformats.org/officeDocument/2006/relationships/image" Target="media/image12.png"/><Relationship Id="rId105" Type="http://schemas.openxmlformats.org/officeDocument/2006/relationships/customXml" Target="ink/ink47.xml"/><Relationship Id="rId126" Type="http://schemas.openxmlformats.org/officeDocument/2006/relationships/customXml" Target="ink/ink56.xml"/><Relationship Id="rId147" Type="http://schemas.openxmlformats.org/officeDocument/2006/relationships/image" Target="media/image72.png"/><Relationship Id="rId168" Type="http://schemas.openxmlformats.org/officeDocument/2006/relationships/customXml" Target="ink/ink76.xml"/><Relationship Id="rId312" Type="http://schemas.openxmlformats.org/officeDocument/2006/relationships/image" Target="media/image150.jpeg"/><Relationship Id="rId333" Type="http://schemas.openxmlformats.org/officeDocument/2006/relationships/image" Target="media/image163.wmf"/><Relationship Id="rId354" Type="http://schemas.openxmlformats.org/officeDocument/2006/relationships/oleObject" Target="embeddings/oleObject25.bin"/><Relationship Id="rId51" Type="http://schemas.openxmlformats.org/officeDocument/2006/relationships/customXml" Target="ink/ink22.xml"/><Relationship Id="rId72" Type="http://schemas.openxmlformats.org/officeDocument/2006/relationships/customXml" Target="ink/ink32.xml"/><Relationship Id="rId93" Type="http://schemas.openxmlformats.org/officeDocument/2006/relationships/customXml" Target="ink/ink41.xml"/><Relationship Id="rId189" Type="http://schemas.openxmlformats.org/officeDocument/2006/relationships/image" Target="media/image93.png"/><Relationship Id="rId375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customXml" Target="ink/ink98.xml"/><Relationship Id="rId235" Type="http://schemas.openxmlformats.org/officeDocument/2006/relationships/image" Target="media/image116.png"/><Relationship Id="rId256" Type="http://schemas.openxmlformats.org/officeDocument/2006/relationships/customXml" Target="ink/ink119.xml"/><Relationship Id="rId277" Type="http://schemas.openxmlformats.org/officeDocument/2006/relationships/customXml" Target="ink/ink128.xml"/><Relationship Id="rId298" Type="http://schemas.openxmlformats.org/officeDocument/2006/relationships/image" Target="media/image142.png"/><Relationship Id="rId116" Type="http://schemas.openxmlformats.org/officeDocument/2006/relationships/image" Target="media/image56.png"/><Relationship Id="rId137" Type="http://schemas.openxmlformats.org/officeDocument/2006/relationships/image" Target="media/image67.png"/><Relationship Id="rId158" Type="http://schemas.openxmlformats.org/officeDocument/2006/relationships/customXml" Target="ink/ink71.xml"/><Relationship Id="rId302" Type="http://schemas.openxmlformats.org/officeDocument/2006/relationships/image" Target="media/image144.png"/><Relationship Id="rId323" Type="http://schemas.openxmlformats.org/officeDocument/2006/relationships/image" Target="media/image158.wmf"/><Relationship Id="rId344" Type="http://schemas.openxmlformats.org/officeDocument/2006/relationships/oleObject" Target="embeddings/oleObject20.bin"/><Relationship Id="rId20" Type="http://schemas.openxmlformats.org/officeDocument/2006/relationships/image" Target="media/image7.png"/><Relationship Id="rId41" Type="http://schemas.openxmlformats.org/officeDocument/2006/relationships/customXml" Target="ink/ink17.xml"/><Relationship Id="rId62" Type="http://schemas.openxmlformats.org/officeDocument/2006/relationships/customXml" Target="ink/ink27.xml"/><Relationship Id="rId83" Type="http://schemas.openxmlformats.org/officeDocument/2006/relationships/customXml" Target="ink/ink36.xml"/><Relationship Id="rId179" Type="http://schemas.openxmlformats.org/officeDocument/2006/relationships/image" Target="media/image88.png"/><Relationship Id="rId365" Type="http://schemas.openxmlformats.org/officeDocument/2006/relationships/image" Target="media/image179.wmf"/><Relationship Id="rId190" Type="http://schemas.openxmlformats.org/officeDocument/2006/relationships/customXml" Target="ink/ink87.xml"/><Relationship Id="rId204" Type="http://schemas.openxmlformats.org/officeDocument/2006/relationships/customXml" Target="ink/ink94.xml"/><Relationship Id="rId225" Type="http://schemas.openxmlformats.org/officeDocument/2006/relationships/image" Target="media/image111.png"/><Relationship Id="rId246" Type="http://schemas.openxmlformats.org/officeDocument/2006/relationships/customXml" Target="ink/ink114.xml"/><Relationship Id="rId267" Type="http://schemas.openxmlformats.org/officeDocument/2006/relationships/image" Target="media/image132.png"/><Relationship Id="rId288" Type="http://schemas.openxmlformats.org/officeDocument/2006/relationships/image" Target="media/image137.png"/><Relationship Id="rId106" Type="http://schemas.openxmlformats.org/officeDocument/2006/relationships/image" Target="media/image51.png"/><Relationship Id="rId127" Type="http://schemas.openxmlformats.org/officeDocument/2006/relationships/image" Target="media/image62.png"/><Relationship Id="rId313" Type="http://schemas.openxmlformats.org/officeDocument/2006/relationships/image" Target="media/image151.jpeg"/><Relationship Id="rId10" Type="http://schemas.openxmlformats.org/officeDocument/2006/relationships/image" Target="media/image2.png"/><Relationship Id="rId31" Type="http://schemas.openxmlformats.org/officeDocument/2006/relationships/customXml" Target="ink/ink12.xml"/><Relationship Id="rId52" Type="http://schemas.openxmlformats.org/officeDocument/2006/relationships/image" Target="media/image23.png"/><Relationship Id="rId73" Type="http://schemas.openxmlformats.org/officeDocument/2006/relationships/image" Target="media/image34.png"/><Relationship Id="rId94" Type="http://schemas.openxmlformats.org/officeDocument/2006/relationships/image" Target="media/image45.png"/><Relationship Id="rId148" Type="http://schemas.openxmlformats.org/officeDocument/2006/relationships/customXml" Target="ink/ink67.xml"/><Relationship Id="rId169" Type="http://schemas.openxmlformats.org/officeDocument/2006/relationships/image" Target="media/image83.png"/><Relationship Id="rId334" Type="http://schemas.openxmlformats.org/officeDocument/2006/relationships/oleObject" Target="embeddings/oleObject15.bin"/><Relationship Id="rId355" Type="http://schemas.openxmlformats.org/officeDocument/2006/relationships/image" Target="media/image174.wmf"/><Relationship Id="rId376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customXml" Target="ink/ink82.xml"/><Relationship Id="rId215" Type="http://schemas.openxmlformats.org/officeDocument/2006/relationships/image" Target="media/image106.png"/><Relationship Id="rId236" Type="http://schemas.openxmlformats.org/officeDocument/2006/relationships/customXml" Target="ink/ink109.xml"/><Relationship Id="rId257" Type="http://schemas.openxmlformats.org/officeDocument/2006/relationships/image" Target="media/image127.png"/><Relationship Id="rId278" Type="http://schemas.openxmlformats.org/officeDocument/2006/relationships/image" Target="media/image74.png"/><Relationship Id="rId303" Type="http://schemas.openxmlformats.org/officeDocument/2006/relationships/customXml" Target="ink/ink141.xml"/><Relationship Id="rId42" Type="http://schemas.openxmlformats.org/officeDocument/2006/relationships/image" Target="media/image18.png"/><Relationship Id="rId84" Type="http://schemas.openxmlformats.org/officeDocument/2006/relationships/image" Target="media/image40.png"/><Relationship Id="rId138" Type="http://schemas.openxmlformats.org/officeDocument/2006/relationships/customXml" Target="ink/ink62.xml"/><Relationship Id="rId345" Type="http://schemas.openxmlformats.org/officeDocument/2006/relationships/image" Target="media/image169.wmf"/><Relationship Id="rId191" Type="http://schemas.openxmlformats.org/officeDocument/2006/relationships/image" Target="media/image94.png"/><Relationship Id="rId205" Type="http://schemas.openxmlformats.org/officeDocument/2006/relationships/image" Target="media/image101.png"/><Relationship Id="rId247" Type="http://schemas.openxmlformats.org/officeDocument/2006/relationships/image" Target="media/image122.png"/><Relationship Id="rId107" Type="http://schemas.openxmlformats.org/officeDocument/2006/relationships/customXml" Target="ink/ink48.xml"/><Relationship Id="rId289" Type="http://schemas.openxmlformats.org/officeDocument/2006/relationships/customXml" Target="ink/ink134.xml"/><Relationship Id="rId11" Type="http://schemas.openxmlformats.org/officeDocument/2006/relationships/customXml" Target="ink/ink2.xml"/><Relationship Id="rId53" Type="http://schemas.openxmlformats.org/officeDocument/2006/relationships/customXml" Target="ink/ink23.xml"/><Relationship Id="rId149" Type="http://schemas.openxmlformats.org/officeDocument/2006/relationships/image" Target="media/image73.png"/><Relationship Id="rId314" Type="http://schemas.openxmlformats.org/officeDocument/2006/relationships/image" Target="media/image152.jpeg"/><Relationship Id="rId356" Type="http://schemas.openxmlformats.org/officeDocument/2006/relationships/oleObject" Target="embeddings/oleObject26.bin"/><Relationship Id="rId95" Type="http://schemas.openxmlformats.org/officeDocument/2006/relationships/customXml" Target="ink/ink42.xml"/><Relationship Id="rId160" Type="http://schemas.openxmlformats.org/officeDocument/2006/relationships/customXml" Target="ink/ink72.xml"/><Relationship Id="rId216" Type="http://schemas.openxmlformats.org/officeDocument/2006/relationships/customXml" Target="ink/ink99.xml"/><Relationship Id="rId258" Type="http://schemas.openxmlformats.org/officeDocument/2006/relationships/customXml" Target="ink/ink120.xml"/><Relationship Id="rId22" Type="http://schemas.openxmlformats.org/officeDocument/2006/relationships/image" Target="media/image8.png"/><Relationship Id="rId64" Type="http://schemas.openxmlformats.org/officeDocument/2006/relationships/customXml" Target="ink/ink28.xml"/><Relationship Id="rId118" Type="http://schemas.openxmlformats.org/officeDocument/2006/relationships/image" Target="media/image57.png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4.png"/><Relationship Id="rId227" Type="http://schemas.openxmlformats.org/officeDocument/2006/relationships/image" Target="media/image112.png"/><Relationship Id="rId269" Type="http://schemas.openxmlformats.org/officeDocument/2006/relationships/image" Target="media/image133.png"/><Relationship Id="rId33" Type="http://schemas.openxmlformats.org/officeDocument/2006/relationships/customXml" Target="ink/ink13.xml"/><Relationship Id="rId129" Type="http://schemas.openxmlformats.org/officeDocument/2006/relationships/image" Target="media/image63.png"/><Relationship Id="rId280" Type="http://schemas.openxmlformats.org/officeDocument/2006/relationships/image" Target="media/image104.png"/><Relationship Id="rId336" Type="http://schemas.openxmlformats.org/officeDocument/2006/relationships/oleObject" Target="embeddings/oleObject16.bin"/><Relationship Id="rId75" Type="http://schemas.openxmlformats.org/officeDocument/2006/relationships/image" Target="media/image35.png"/><Relationship Id="rId140" Type="http://schemas.openxmlformats.org/officeDocument/2006/relationships/customXml" Target="ink/ink63.xml"/><Relationship Id="rId182" Type="http://schemas.openxmlformats.org/officeDocument/2006/relationships/customXml" Target="ink/ink83.xml"/><Relationship Id="rId6" Type="http://schemas.openxmlformats.org/officeDocument/2006/relationships/footnotes" Target="footnotes.xml"/><Relationship Id="rId238" Type="http://schemas.openxmlformats.org/officeDocument/2006/relationships/customXml" Target="ink/ink110.xml"/><Relationship Id="rId291" Type="http://schemas.openxmlformats.org/officeDocument/2006/relationships/customXml" Target="ink/ink135.xml"/><Relationship Id="rId305" Type="http://schemas.openxmlformats.org/officeDocument/2006/relationships/customXml" Target="ink/ink142.xml"/><Relationship Id="rId347" Type="http://schemas.openxmlformats.org/officeDocument/2006/relationships/image" Target="media/image170.wmf"/><Relationship Id="rId44" Type="http://schemas.openxmlformats.org/officeDocument/2006/relationships/image" Target="media/image19.png"/><Relationship Id="rId86" Type="http://schemas.openxmlformats.org/officeDocument/2006/relationships/image" Target="media/image41.png"/><Relationship Id="rId151" Type="http://schemas.openxmlformats.org/officeDocument/2006/relationships/oleObject" Target="embeddings/oleObject3.bin"/><Relationship Id="rId193" Type="http://schemas.openxmlformats.org/officeDocument/2006/relationships/image" Target="media/image95.png"/><Relationship Id="rId207" Type="http://schemas.openxmlformats.org/officeDocument/2006/relationships/image" Target="media/image102.png"/><Relationship Id="rId249" Type="http://schemas.openxmlformats.org/officeDocument/2006/relationships/image" Target="media/image123.png"/><Relationship Id="rId13" Type="http://schemas.openxmlformats.org/officeDocument/2006/relationships/customXml" Target="ink/ink3.xml"/><Relationship Id="rId109" Type="http://schemas.openxmlformats.org/officeDocument/2006/relationships/customXml" Target="ink/ink49.xml"/><Relationship Id="rId260" Type="http://schemas.openxmlformats.org/officeDocument/2006/relationships/customXml" Target="ink/ink121.xml"/><Relationship Id="rId316" Type="http://schemas.openxmlformats.org/officeDocument/2006/relationships/image" Target="media/image154.wmf"/><Relationship Id="rId55" Type="http://schemas.openxmlformats.org/officeDocument/2006/relationships/customXml" Target="ink/ink24.xml"/><Relationship Id="rId97" Type="http://schemas.openxmlformats.org/officeDocument/2006/relationships/customXml" Target="ink/ink43.xml"/><Relationship Id="rId120" Type="http://schemas.openxmlformats.org/officeDocument/2006/relationships/customXml" Target="ink/ink54.xml"/><Relationship Id="rId358" Type="http://schemas.openxmlformats.org/officeDocument/2006/relationships/oleObject" Target="embeddings/oleObject27.bin"/><Relationship Id="rId162" Type="http://schemas.openxmlformats.org/officeDocument/2006/relationships/customXml" Target="ink/ink73.xml"/><Relationship Id="rId218" Type="http://schemas.openxmlformats.org/officeDocument/2006/relationships/customXml" Target="ink/ink100.xml"/><Relationship Id="rId271" Type="http://schemas.openxmlformats.org/officeDocument/2006/relationships/oleObject" Target="embeddings/oleObject5.bin"/><Relationship Id="rId24" Type="http://schemas.openxmlformats.org/officeDocument/2006/relationships/image" Target="media/image9.png"/><Relationship Id="rId66" Type="http://schemas.openxmlformats.org/officeDocument/2006/relationships/customXml" Target="ink/ink29.xml"/><Relationship Id="rId131" Type="http://schemas.openxmlformats.org/officeDocument/2006/relationships/image" Target="media/image64.png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5.png"/><Relationship Id="rId229" Type="http://schemas.openxmlformats.org/officeDocument/2006/relationships/image" Target="media/image113.png"/><Relationship Id="rId240" Type="http://schemas.openxmlformats.org/officeDocument/2006/relationships/customXml" Target="ink/ink111.xml"/><Relationship Id="rId35" Type="http://schemas.openxmlformats.org/officeDocument/2006/relationships/customXml" Target="ink/ink14.xml"/><Relationship Id="rId77" Type="http://schemas.openxmlformats.org/officeDocument/2006/relationships/customXml" Target="ink/ink34.xml"/><Relationship Id="rId100" Type="http://schemas.openxmlformats.org/officeDocument/2006/relationships/image" Target="media/image48.png"/><Relationship Id="rId282" Type="http://schemas.openxmlformats.org/officeDocument/2006/relationships/image" Target="media/image134.png"/><Relationship Id="rId338" Type="http://schemas.openxmlformats.org/officeDocument/2006/relationships/oleObject" Target="embeddings/oleObject17.bin"/><Relationship Id="rId8" Type="http://schemas.openxmlformats.org/officeDocument/2006/relationships/image" Target="media/image1.jpeg"/><Relationship Id="rId142" Type="http://schemas.openxmlformats.org/officeDocument/2006/relationships/customXml" Target="ink/ink64.xml"/><Relationship Id="rId184" Type="http://schemas.openxmlformats.org/officeDocument/2006/relationships/customXml" Target="ink/ink84.xml"/><Relationship Id="rId251" Type="http://schemas.openxmlformats.org/officeDocument/2006/relationships/image" Target="media/image124.png"/><Relationship Id="rId46" Type="http://schemas.openxmlformats.org/officeDocument/2006/relationships/image" Target="media/image20.png"/><Relationship Id="rId293" Type="http://schemas.openxmlformats.org/officeDocument/2006/relationships/customXml" Target="ink/ink136.xml"/><Relationship Id="rId307" Type="http://schemas.openxmlformats.org/officeDocument/2006/relationships/customXml" Target="ink/ink143.xml"/><Relationship Id="rId349" Type="http://schemas.openxmlformats.org/officeDocument/2006/relationships/image" Target="media/image171.wmf"/><Relationship Id="rId88" Type="http://schemas.openxmlformats.org/officeDocument/2006/relationships/image" Target="media/image42.png"/><Relationship Id="rId111" Type="http://schemas.openxmlformats.org/officeDocument/2006/relationships/customXml" Target="ink/ink50.xml"/><Relationship Id="rId153" Type="http://schemas.openxmlformats.org/officeDocument/2006/relationships/image" Target="media/image75.png"/><Relationship Id="rId195" Type="http://schemas.openxmlformats.org/officeDocument/2006/relationships/image" Target="media/image96.png"/><Relationship Id="rId209" Type="http://schemas.openxmlformats.org/officeDocument/2006/relationships/image" Target="media/image103.png"/><Relationship Id="rId360" Type="http://schemas.openxmlformats.org/officeDocument/2006/relationships/oleObject" Target="embeddings/oleObject28.bin"/><Relationship Id="rId220" Type="http://schemas.openxmlformats.org/officeDocument/2006/relationships/customXml" Target="ink/ink101.xml"/><Relationship Id="rId15" Type="http://schemas.openxmlformats.org/officeDocument/2006/relationships/customXml" Target="ink/ink4.xml"/><Relationship Id="rId57" Type="http://schemas.openxmlformats.org/officeDocument/2006/relationships/customXml" Target="ink/ink25.xml"/><Relationship Id="rId262" Type="http://schemas.openxmlformats.org/officeDocument/2006/relationships/customXml" Target="ink/ink122.xml"/><Relationship Id="rId318" Type="http://schemas.openxmlformats.org/officeDocument/2006/relationships/image" Target="media/image155.wmf"/><Relationship Id="rId99" Type="http://schemas.openxmlformats.org/officeDocument/2006/relationships/customXml" Target="ink/ink44.xml"/><Relationship Id="rId122" Type="http://schemas.openxmlformats.org/officeDocument/2006/relationships/image" Target="media/image39.wmf"/><Relationship Id="rId164" Type="http://schemas.openxmlformats.org/officeDocument/2006/relationships/customXml" Target="ink/ink74.xml"/><Relationship Id="rId371" Type="http://schemas.openxmlformats.org/officeDocument/2006/relationships/image" Target="media/image18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8:45.0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2 29,'0'2,"0"3,2 5,1 6,2 4,3 3,1 3,3 1,0-2,-1-3,0-2,-2-4,-3-5,-2-8,-2-4</inkml:trace>
  <inkml:trace contextRef="#ctx0" brushRef="#br0" timeOffset="342.31">109 1,'-6'9,"-3"7,-2 4,-1 2,-1 1,-1 0,1-2,1-1,2-3,1-4</inkml:trace>
  <inkml:trace contextRef="#ctx0" brushRef="#br0" timeOffset="763.6">468 81,'0'2,"0"4,2 2,1 2,2 2,2 1,3 3,1 1,2 0,0-1,1-3,-3-2,0-2,0-3,0-3,1-3,-2-3</inkml:trace>
  <inkml:trace contextRef="#ctx0" brushRef="#br0" timeOffset="1690.74">639 81,'-19'237,"10"-154,7-74,-1-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9:09.5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1,'5'1,"0"-1,1 1,-1-1,0 0,1 0,-1-1,10-1,-3-1,-2 1,1 0,0 1,0 0,0 1,15 1,-24-1,0 0,1 1,-1-1,0 1,0-1,0 1,0 0,0 0,-1 0,1 0,0 0,0 0,-1 1,1-1,0 1,-1-1,0 1,1-1,-1 1,0 0,0 0,0 0,0-1,0 1,0 0,0 0,-1 0,1 0,-1 1,0-1,1 0,-1 0,0 4,-1 3,1 1,-2-1,1 0,-1 0,-1 0,1 0,-2 0,1 0,-1-1,0 1,-1-1,0 0,0-1,-1 1,0-1,0 0,-1-1,0 1,-10 6,17-12,-1-1,1 1,-1-1,1 1,0-1,0 0,-1 1,1-1,0 1,0-1,0 1,0-1,-1 1,1-1,0 1,0 0,0-1,0 1,0-1,0 1,0-1,0 1,1-1,-1 1,0-1,0 1,0-1,1 1,-1-1,0 1,0-1,1 1,-1-1,0 0,1 1,-1-1,1 0,-1 1,0-1,1 0,-1 1,1-1,-1 0,1 1,32 18,-13-7,-17-9,0-1,0 1,0 0,0 0,0 0,-1 0,1 0,-1 1,0-1,0 1,-1-1,1 1,-1 0,1 0,-1-1,0 1,0 7,-1-8,0 0,-1-1,0 1,1-1,-1 1,0-1,0 1,-1-1,1 1,0-1,-1 0,1 0,-1 0,0 0,0 0,0 0,0 0,0 0,0-1,0 1,-1-1,1 0,0 0,-1 1,1-2,-6 3,-2-1,0 1,0-2,0 1,0-1,-19-1,-8 2,41-3</inkml:trace>
  <inkml:trace contextRef="#ctx0" brushRef="#br0" timeOffset="725.51">331 222,'210'0,"-209"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6:59.9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82,'103'-414,"-99"415,2 15,10 35,-3-9,-8-29,0-1,0 0,2 0,-1-1,1 1,13 14,-18-24,-1 0,1 0,0 0,0 0,0 0,0-1,0 1,0 0,0-1,0 0,1 0,-1 0,1 0,-1 0,1 0,-1 0,1-1,-1 1,1-1,-1 0,1 0,0 0,-1 0,1 0,-1-1,1 1,-1-1,1 1,-1-1,1 0,-1 0,1 0,-1 0,0-1,0 1,0-1,1 1,-2-1,4-3,5-6,-1 0,-1-1,1-1,-2 0,0 0,-1 0,0 0,-1-1,4-16,8-16,-17 46,0 0,0-1,0 1,0 0,0 0,0 0,0-1,0 1,0 0,1 0,-1 0,0-1,0 1,0 0,0 0,0 0,1 0,-1-1,0 1,0 0,0 0,1 0,-1 0,0 0,0 0,0 0,1 0,-1 0,0 0,0 0,0 0,1 0,-1 0,0 0,0 0,0 0,1 0,-1 0,0 0,0 0,1 0,-1 0,0 0,0 0,0 0,0 0,1 0,-1 1,0-1,0 0,0 0,0 0,1 1,11 16,7 24,-19-40,10 27,25 54,-33-77,1 0,-1 0,2 0,-1-1,0 1,1-1,0 0,0 0,0 0,0 0,10 6,-1-6,-2-4</inkml:trace>
  <inkml:trace contextRef="#ctx0" brushRef="#br0" timeOffset="393.47">635 239,'0'11,"0"9,2 7,1 6,3 4,-1-2,2-3,-1-6</inkml:trace>
  <inkml:trace contextRef="#ctx0" brushRef="#br0" timeOffset="394.47">609 1,'-2'13,"-1"10,0 0</inkml:trace>
  <inkml:trace contextRef="#ctx0" brushRef="#br0" timeOffset="747.45">913 450,'-5'-28,"1"-1,1 0,1-38,2 57,0 0,1 0,0 0,1 0,0 1,0-1,1 1,1-1,-1 1,2 0,-1 0,1 0,7-9,-10 16,-1 0,1 0,0 1,0-1,0 0,0 1,0-1,0 1,0 0,0 0,1 0,-1 0,0 0,1 0,-1 0,1 1,-1-1,1 1,-1 0,1 0,-1 0,1 0,2 0,0 2,-1-1,1 1,0 0,-1 0,1 1,-1-1,0 1,0 0,0 0,7 7,4 6,-1 1,0 0,-2 1,13 22,-7-8,21 54,-33-72,-1 1,-1 0,0 0,-2 1,1-1,0 21,-5-14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6:57.0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2 0,'-10'3,"-1"0,1 1,0 0,0 1,1 0,-1 1,1 0,0 0,0 0,1 2,0-1,1 1,-1 0,1 0,1 1,-8 12,10-16,1 0,0 1,0 0,1-1,-1 1,1 0,1 0,-1 1,1-1,0 0,0 0,1 1,0-1,0 1,0-1,1 0,0 0,0 1,0-1,1 0,0 0,1 0,-1 0,1 0,0-1,0 1,1-1,7 9,-6-9,0-1,0 1,1-1,-1-1,1 1,0-1,0 0,0 0,0-1,0 0,1 0,-1 0,1-1,-1 0,1 0,-1 0,1-1,0 0,-1-1,1 1,0-1,-1-1,1 1,-1-1,1 0,-1 0,0-1,0 0,0 0,0-1,-1 1,10-9,-10 9,0-1,1 0,-2-1,1 1,0-1,-1 0,0 0,0 0,0-1,-1 1,0-1,0 0,0 0,-1 0,0 0,0-1,0 1,-1 0,0-1,0 1,-1-1,0 0,0 1,0-1,-1 1,0-1,0 1,-1-1,0 1,0 0,0 0,-1 0,-4-7,6 11,0-1,0 1,-1 0,1 0,-1 0,0 0,0 0,1 0,-1 0,0 1,-1-1,1 1,0-1,0 1,-1 0,1 0,0 0,-1 0,1 0,-1 1,0-1,1 1,-1-1,1 1,-1 0,0 0,1 0,-1 0,0 1,-3 0,3 1,0-1,0 1,1-1,-1 1,0 0,1 0,-1 0,1 1,0-1,-1 1,1-1,1 1,-1 0,0-1,0 1,1 0,0 0,0 0,-1 0,2 1,-1-1,0 0,0 5,0 9</inkml:trace>
  <inkml:trace contextRef="#ctx0" brushRef="#br0" timeOffset="386.03">341 187,'0'11,"0"11,0 13,0 11,2 12,3 7,4 1,-1-5,-1-10,-2-8,0-9,0-9,-1-5,-2-14,-3-14,-1-13,-1-2</inkml:trace>
  <inkml:trace contextRef="#ctx0" brushRef="#br0" timeOffset="1143.23">328 53,'29'18,"-1"0,-1 2,47 43,-66-55,0 0,-1 1,0-1,0 2,-1-1,0 1,-1-1,0 2,0-1,-1 0,0 1,-1 0,0 0,-1 0,1 15,-3-23,0 1,0-1,-1 1,1-1,-1 0,0 1,0-1,0 0,0 0,0 0,-1 1,0-1,1-1,-1 1,0 0,-1 0,1-1,-4 4,1-2,0 0,0-1,-1 0,1 0,-1 0,0 0,0-1,0 0,-9 2,4-2,0 0,1-1,-1 0,0 0,0-1,0-1,0 0,0 0,0-1,1-1,-16-5,26 8,-1 0,1 0,0 0,-1 0,1-1,-1 1,1 0,-1 0,1-1,0 1,-1 0,1 0,0-1,-1 1,1 0,0-1,-1 1,1 0,0-1,0 1,0-1,-1 1,1-1,0 1,0 0,0-1,0 1,0-1,0 1,0-1,0 1,0-1,11-12,32-9,-35 19,62-28,77-40,-132 63,-1-1,-1 0,1-1,-2 0,1-2,-2 1,17-20,-27 29,1 1,-1-1,1 0,-1 0,0 0,1 0,-1 0,0 0,0 0,-1 0,1 0,0 0,-1-1,1 1,-1 0,0 0,0-1,0 1,0 0,0 0,0-1,0 1,-1 0,1 0,-1-1,0 1,0 0,1 0,-2 0,1 0,0 0,0 0,0 0,-1 0,1 1,-1-1,0 0,1 1,-1 0,0-1,0 1,0 0,-4-2,2 1,-1 0,1 1,0-1,-1 1,0 0,1 0,-1 1,0-1,1 1,-1 0,0 0,1 1,-1 0,0-1,1 1,-1 1,1-1,-1 1,1 0,0 0,-5 3,3-1,1 1,0 0,0 0,0 1,0-1,1 1,0 0,1 0,-1 0,1 1,0-1,0 1,1 0,0 0,0 0,1 0,0 0,0 0,1 0,0 0,1 12,-1-12,1 0,0 1,1-1,0 0,0 0,0 0,1 0,0 0,0-1,1 1,0-1,0 0,0 0,1 0,0 0,0-1,0 0,1 0,0-1,11 8,-4-6,1 1,1-2,-1 0,1-1,0 0,23 2,-32-5,0 0,1-1,-1 0,1 0,-1 0,0-1,1 0,-1 0,0-1,0 1,0-1,0-1,0 1,0-1,-1 0,1 0,-1-1,6-5,-8 6,0-1,-1 0,1 0,-1 0,0 0,0-1,-1 1,1 0,-1-1,0 0,0 1,0-1,-1 1,0-6,-4-75,1 46,3 34,-1 0,1-1,0 1,0-1,0 1,1-1,0 1,0 0,2-6,-2 9,0 1,0-1,0 1,0-1,1 1,-1 0,1-1,-1 1,1 0,-1 0,1 0,0 0,-1 0,1 1,0-1,0 0,0 1,-1 0,1-1,0 1,0 0,0 0,0 0,0 0,0 0,0 0,1 1,8 0,-1 0,0 1,0 0,0 1,0 0,0 1,-1 0,1 0,-1 1,0 0,0 1,-1 0,0 0,14 15,-12-12,-1 2,-1-1,0 1,0 1,-1-1,0 1,-1 0,-1 1,0 0,6 24,0-3,-6-24</inkml:trace>
  <inkml:trace contextRef="#ctx0" brushRef="#br0" timeOffset="1557.55">1598 40,'-4'10,"1"1,0 0,0 0,1 0,0 0,1 0,1 0,0 0,0 1,1-1,0 0,1 0,6 19,-6-25,-1-1,1 1,0-1,1 0,-1 1,1-1,0 0,0-1,0 1,0 0,1-1,0 0,-1 0,1 0,0 0,1-1,-1 1,0-1,1 0,-1 0,1-1,0 1,-1-1,1 0,0-1,0 1,0-1,0 0,-1 0,1 0,0-1,0 1,7-3,-5 1,0 0,0 0,0-1,-1 0,1 0,-1-1,0 1,0-1,0-1,0 1,-1-1,1 0,-1 0,0-1,-1 0,0 1,0-2,4-6,-4 5,0 0,0 0,-1-1,0 1,-1-1,0 1,0-1,0 0,-2 0,1 0,-1 0,0 0,-1 0,-2-13,3 20,0 1,-1-1,1 0,-1 1,1-1,-1 1,0-1,1 1,-1-1,0 1,0-1,0 1,0 0,0-1,-1 1,-1-2,2 3,0 0,1-1,-1 1,0 0,0 0,0 0,0 0,1-1,-1 1,0 1,0-1,0 0,0 0,1 0,-1 0,0 1,0-1,0 0,1 0,-1 1,0-1,0 1,0 0,-3 2,1 0,0 0,0 0,0 1,0-1,0 1,1-1,-1 1,1 0,-2 6,-4 10</inkml:trace>
  <inkml:trace contextRef="#ctx0" brushRef="#br0" timeOffset="1974.23">2034 306,'18'255,"-9"-168,-17-167,-1 2,3 0,3-1,9-86,-5 159,-1-1,2 1,-1-1,1 1,0 0,0 0,0 0,1 0,0 0,6-8,-8 13,0 0,0 0,0-1,0 1,1 0,-1 0,0 1,1-1,-1 0,1 0,-1 1,1-1,0 1,-1-1,1 1,-1-1,4 1,-2 0,0 1,0-1,0 1,0-1,0 1,0 0,0 1,-1-1,1 0,0 1,-1-1,5 4,0 0,0 1,-1 0,0 0,0 0,0 1,-1 0,0 0,-1 0,1 0,-1 1,-1 0,1 0,-1 0,3 13,-5-16,0 0,-1 0,1 0,-1 0,0 0,0 0,-1 0,0 0,1-1,-2 1,1 0,0 0,-1 0,0-1,0 1,-1-1,1 0,-1 0,0 1,0-2,0 1,0 0,-1-1,1 1,-1-1,-7 5,1-3,0 0,0 0,0-1,0 0,-20 4,-10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6:54.2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6 33,'-4'-4,"-1"1,1-1,-1 1,0 1,0-1,0 1,-1-1,1 2,-1-1,1 0,-1 1,1 0,-1 1,0-1,1 1,-1 0,0 0,0 1,1-1,-12 4,4-1,0 1,0 1,0-1,1 2,0 0,0 0,-19 15,20-12,1 2,0-1,1 1,0 1,0 0,2 0,-1 1,2 0,-1 0,2 0,0 1,0 0,2 0,-4 23,5-29,2 0,-1 1,1 0,0-1,1 1,0-1,0 0,1 1,0-1,1 0,5 12,-5-14,0-1,0 0,1 0,-1-1,1 1,1-1,-1 1,0-1,1-1,0 1,0-1,0 0,0 0,1 0,-1-1,1 1,10 1,-10-2,0 0,0-1,1 1,-1-2,0 1,1-1,-1 0,1 0,-1-1,0 1,1-1,-1-1,0 1,0-1,0-1,0 1,0-1,0 0,-1 0,1 0,-1-1,0 0,0 0,0 0,-1-1,1 0,-1 1,0-1,3-7,1-1,-1-1,0 0,-1-1,-1 1,0-1,-1 0,-1 0,0 0,-1-1,0-29,-4-20,1 57,0 42,1 7,1 0,2 0,2 0,2 0,2-1,16 48,-16-70,-1-3</inkml:trace>
  <inkml:trace contextRef="#ctx0" brushRef="#br0" timeOffset="970.77">609 61,'29'23,"-19"-16,128 85,-1-1,-136-91,0 1,0 0,0 0,0 0,0-1,0 1,0 0,0 0,0 0,-1 0,1 0,0 1,-1-1,1 0,-1 0,1 2,-1-3,0 1,0-1,-1 0,1 1,0-1,0 1,0-1,-1 1,1-1,0 0,-1 1,1-1,0 0,-1 1,1-1,0 0,-1 1,1-1,-1 0,1 0,0 0,-1 1,1-1,-1 0,1 0,-1 0,1 0,-1 0,-53 3,27-3,14 3,0 1,0 0,0 1,1 0,-1 1,2 1,-1 0,-14 11,-81 73,103-88,5-3</inkml:trace>
  <inkml:trace contextRef="#ctx0" brushRef="#br0" timeOffset="1940.81">1216 47,'-13'14,"1"0,1 1,0 1,0 0,2 1,0 0,1 0,-9 28,12-30,1 0,1 0,0 0,1 1,0-1,1 1,1 0,0-1,2 1,4 27,-4-37,-1-1,1 1,0-1,1 0,-1 0,1 0,0 0,0 0,1 0,-1-1,1 1,0-1,0 0,0-1,1 1,-1-1,1 1,0-2,0 1,0 0,0-1,1 0,-1 0,1 0,-1-1,1 0,-1 0,1 0,0-1,0 0,-1 0,9-2,-4 1,0 0,-1-1,0 0,1-1,-1 0,0 0,0-1,-1-1,1 1,-1-1,0-1,0 1,-1-1,0-1,0 1,0-1,-1 0,11-15,-11 9,1-1,-2 0,0 0,0 0,-1-1,-1 0,-1 1,0-1,-1 0,0 0,-1 0,-3-21,2 24,-1 0,0 1,0 0,-2-1,1 1,-1 0,-1 1,0-1,0 1,-1 0,-1 0,0 0,0 1,0 0,-1 1,-14-12,19 18,0 0,0-1,0 1,0 1,-1-1,1 1,-1-1,1 1,-1 0,1 0,-1 0,0 1,1-1,-1 1,0 0,0 0,1 0,-1 1,0-1,0 1,-6 2,0 2,0-1,1 2,0 0,0 0,0 0,-8 9,5-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2:33.2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37 0,'-14'1,"0"1,0 0,0 1,0 1,1 0,0 0,0 1,0 1,0 0,-18 13,7-2,1 0,1 1,0 1,-22 25,19-13,1 1,2 1,1 0,1 2,2 1,2 0,1 1,-12 47,13-30,2 0,3 1,2 0,2 0,4 75,2-112,1 0,1-1,0 1,2-1,0 0,0 0,2-1,10 20,-13-28,0 0,1-1,0 1,1-1,-1-1,1 1,1-1,-1 0,1 0,0-1,0 1,1-2,-1 1,1-1,0 0,0-1,1 0,8 2,1-7,-12-2</inkml:trace>
  <inkml:trace contextRef="#ctx0" brushRef="#br0" timeOffset="508.15">434 407,'7'0,"6"0,5 0,4 0,3 0,-1 0,-3 0,-6 0,-9 2,-4 0</inkml:trace>
  <inkml:trace contextRef="#ctx0" brushRef="#br0" timeOffset="1154.65">739 192,'4'83,"-1"-58,-2 0,0 0,-7 47,-5-28,6-24,15-44,-8 19,0 0,1 0,0 0,0 1,0-1,0 0,1 1,-1 0,1 0,1 0,-1 0,0 1,1 0,9-5,-12 7,0 0,0 0,1 0,-1 0,1 1,-1-1,0 1,1 0,-1 0,1 0,-1 0,1 0,-1 0,0 1,1-1,-1 1,0 0,1 0,-1-1,0 1,0 1,1-1,-1 0,0 1,0-1,-1 1,1-1,0 1,0 0,-1 0,1 0,-1 0,0 0,1 0,0 3,1-1,-1 0,0 1,0-1,0 0,-1 1,1-1,-1 1,0 0,0-1,-1 1,0 0,1-1,-1 1,-1 0,1 0,-1-1,-2 10,1-11,1 0,-1 0,1 0,-1 0,0 0,0-1,-1 1,1-1,0 1,-1-1,1 0,-1 0,0 0,0 0,0-1,0 1,0-1,0 1,0-1,-1 0,1 0,0-1,-1 1,1-1,-5 1,-10-1,0-1,-1 0,-18-4,-5-1,27 5</inkml:trace>
  <inkml:trace contextRef="#ctx0" brushRef="#br0" timeOffset="1851.7">385 635,'780'0,"-778"0,3 0,-7 2,-5 1</inkml:trace>
  <inkml:trace contextRef="#ctx0" brushRef="#br0" timeOffset="2569.48">372 825,'4'0,"8"0,-1 0,1 0,0 1,-1 1,23 5,-31-5,1-1,-1 1,0-1,0 1,0 0,0 1,0-1,-1 0,1 1,-1-1,1 1,-1 0,0 0,0 0,0 0,-1 0,1 0,-1 1,1-1,-1 0,0 1,-1-1,2 7,-1 2,0 0,-1 0,0 0,-1 0,0 0,-1-1,0 1,-1 0,-8 20,9-27,1-1,-1 0,1 0,-1 0,0 0,-1-1,1 1,-1 0,1-1,-1 0,0 1,-1-1,1-1,0 1,-1 0,0-1,1 1,-1-1,0 0,0-1,0 1,0-1,-1 1,1-1,0 0,-1-1,1 1,0-1,-8 0,10 0,0-1,-1 1,1 0,0-1,0 1,-1-1,1 0,0 0,0 0,0 0,0 0,0 0,0-1,0 1,1-1,-1 1,0-1,1 0,-1 1,1-1,0 0,-1 0,1 0,0 0,0 0,0 0,1-1,-1 1,0 0,1 0,-1-1,1 1,0 0,0 0,0-1,0 1,0 0,1-1,-1 1,1 0,-1 0,1-1,0 1,0 0,0 0,0 0,0 0,0 0,0 0,1 0,-1 1,1-1,0 0,-1 1,1-1,0 1,0 0,0-1,2 0,1 0,-1 0,1 0,-1 1,1 0,0-1,-1 2,1-1,0 0,0 1,0 0,0 0,-1 1,1-1,0 1,0 0,-1 0,1 1,0-1,4 3,-3 0,0 0,-1 0,1 1,-1 0,0 0,0 0,0 0,0 1,-1 0,0 0,-1 0,4 7,-6-11,0 0,0 0,0-1,0 1,1 0,-1-1,0 1,1-1,-1 1,1-1,-1 0,1 0,0 0,0 0,-1 0,1 0,0 0,0 0,0-1,0 1,2-1,8 2</inkml:trace>
  <inkml:trace contextRef="#ctx0" brushRef="#br0" timeOffset="3011.34">840 890,'-9'0,"-1"1,0 0,1 0,-1 1,1 0,0 1,0 0,-1 0,-13 9,17-9,1 0,0 0,1 1,-1 0,0 0,1 0,0 0,0 1,0 0,1 0,0 0,0 0,0 0,0 1,1-1,-3 11,4-14,1-1,-1 1,1-1,0 1,0-1,0 1,0-1,0 1,0-1,0 1,0 0,1-1,-1 1,0-1,1 0,0 1,-1-1,1 1,0-1,0 0,-1 1,1-1,0 0,0 0,1 0,-1 0,0 0,0 0,0 0,1 0,-1 0,0 0,1-1,-1 1,1-1,-1 1,1-1,-1 1,1-1,-1 0,1 0,-1 0,1 0,0 0,-1 0,4-1,0 1,0 0,1 0,-1-1,0 0,0 0,0-1,1 1,-1-1,0 0,-1 0,1-1,8-5,-8 3,-1-1,0 1,0-1,0 0,-1 0,5-10,-6 12,4 18,1 0,0 0,1-1,10 12,-15-20,1-1,1 1,-1-1,0-1,1 1,0-1,0 1,0-1,0-1,1 1,7 2,1 0</inkml:trace>
  <inkml:trace contextRef="#ctx0" brushRef="#br0" timeOffset="3427.39">1260 1039,'0'13,"0"7,0 5,0 4,-2 1,-1 2,-4 2,-1-1,-4-1,1-2,0-2,-1-5,0-7,0-6,2-5</inkml:trace>
  <inkml:trace contextRef="#ctx0" brushRef="#br0" timeOffset="6096.52">1566 1130,'11'4,"1"-1,-1 0,1 0,0-2,0 1,0-1,1-1,-1 0,0-1,17-3,-24 2,0 1,1-1,-1 1,0-2,0 1,0 0,-1-1,1 0,0 0,-1-1,0 1,0-1,0 0,0 0,-1 0,1 0,-1-1,0 1,-1-1,1 0,-1 0,0 0,0 0,2-11,3-28,-2-1,-2 0,-2 1,-6-56,2-5,2 54,-1 26,1 0,1 0,2 0,1 0,0 0,9-29,-10 50,0 0,0 0,1 0,-1 0,1 1,0-1,0 1,0 0,0 0,1 0,-1 0,1 1,0-1,-1 1,1 0,0 0,1 1,-1-1,0 1,0 0,1 0,-1 0,5 0,13-2,-1 2,1 0,28 4,-43-3,-3 0,0 1,-1-1,1 1,0 0,-1 0,1 0,-1 0,6 3,-8-3,1 0,-1-1,0 1,0 0,0 0,0 0,0 0,0 1,0-1,0 0,0 0,-1 0,1 1,-1-1,1 0,0 1,-1-1,0 1,1-1,-1 1,0-1,0 1,0-1,0 2,-1 11</inkml:trace>
  <inkml:trace contextRef="#ctx0" brushRef="#br0" timeOffset="6466.04">1655 737,'11'2,"10"0,8 1,3-1,3-2,0-2,-3 0,-3 0,-5 0,-7 1</inkml:trace>
  <inkml:trace contextRef="#ctx0" brushRef="#br0" timeOffset="6855.53">2327 445,'-16'8,"0"0,1 1,1 0,-1 1,2 1,-1 0,2 1,-1 1,2 0,0 0,0 1,-12 21,11-14,1 0,0 1,2 1,0 0,2 0,0 1,2-1,-4 33,8-45,1-1,0 0,1 0,0 0,1 1,0-1,0 0,1-1,0 1,1 0,0-1,0 0,1 0,1 0,-1-1,1 1,1-1,-1-1,1 1,1-1,-1 0,1-1,1 0,-1 0,1-1,0 0,0 0,12 3,-19-7,1 0,-1-1,1 0,-1 1,1-1,-1 0,1 0,0-1,-1 1,1 0,2-2,7-2</inkml:trace>
  <inkml:trace contextRef="#ctx0" brushRef="#br0" timeOffset="7211.28">2302 775,'5'8,"3"8,4 5,3 4,1 1,2-1,-2-1,-2-2,-1-3,-2-2,-4-9,-3-7,-1-4</inkml:trace>
  <inkml:trace contextRef="#ctx0" brushRef="#br0" timeOffset="7885.28">2263 660,'2'0,"3"0,3 0,2 0,2 0,0 0,1 0,0 0,-2 0</inkml:trace>
  <inkml:trace contextRef="#ctx0" brushRef="#br0" timeOffset="8502.01">2454 521,'-8'84,"5"-64,1 0,1 0,1 29,13-67,3-12,-15 27,1-1,0 1,0 0,0 0,1 0,-1 0,1 1,-1-1,1 1,0 0,0-1,0 1,0 0,1 1,-1-1,4-1,-5 3,0-1,0 1,0-1,0 1,0 0,0 0,0 0,0 0,0 0,0 0,0 1,0-1,-1 1,1-1,0 1,0 0,0 0,0 0,-1 0,1 0,0 0,-1 0,1 0,-1 1,1-1,-1 1,0-1,0 1,1 0,-1-1,1 4,-1-4,-1-1,1 1,-1 0,1 0,-1 0,1 0,-1 0,0 0,1 0,-1 0,0 1,0-1,0 0,0 0,0 0,0 0,0 0,0 0,0 0,0 0,-1 0,1 0,0 0,-1 0,1 0,-1 0,1 0,-2 1,1 0,-1 0,0 0,-1-1,1 0,0 1,0-1,-1 0,1 0,0 0,-1 0,-4 1,-6 0,-1 0,1 0,-20-1,-3 0,22 2</inkml:trace>
  <inkml:trace contextRef="#ctx0" brushRef="#br0" timeOffset="9029.07">2226 839,'72'-16,"-6"6,0 3,84 0,-147 8,-6-1,-2 0</inkml:trace>
  <inkml:trace contextRef="#ctx0" brushRef="#br0" timeOffset="9708.32">2200 877,'7'-2,"1"0,-1 1,0-1,0 1,1 1,-1-1,1 1,-1 1,0 0,1-1,-1 2,0-1,14 6,-18-6,0 1,0 0,0-1,0 1,0 0,0 0,0 1,-1-1,1 1,-1-1,0 1,0 0,0 0,0 0,0 0,0 0,-1 0,0 1,1-1,-1 0,-1 1,1-1,0 1,-1-1,0 1,0-1,0 1,0-1,0 1,-1-1,0 5,0-5,-1 1,1-1,0 0,-1 0,0 0,1 0,-1 0,0-1,-1 1,1 0,0-1,-1 0,1 1,-1-1,0 0,0 0,0-1,0 1,0-1,0 1,-7 1,8-2,0-1,0 1,0-1,0 1,0-1,0 0,0 1,0-1,0 0,0 0,0-1,0 1,0 0,0-1,0 1,0-1,0 0,0 0,0 1,0-1,0 0,1-1,-1 1,0 0,1 0,-1-1,1 1,-1-1,1 1,0-1,0 0,-1 0,1 1,0-1,1 0,-2-3,1 3,1 0,0 1,0-1,0 1,0-1,0 1,0-1,0 0,1 1,-1-1,1 1,-1-1,1 1,-1 0,1-1,0 1,0-1,-1 1,1 0,0 0,0-1,1 1,-1 0,0 0,0 0,0 0,1 0,-1 1,0-1,1 0,-1 1,1-1,-1 0,1 1,-1 0,1-1,-1 1,1 0,2 0,0-1,0 0,0 0,1 1,-1 0,0 0,1 0,-1 0,0 1,1-1,-1 1,0 0,0 0,7 4,-8-3,0 1,0 0,-1 0,1 0,-1 0,0 0,0 1,0-1,0 1,0-1,-1 1,2 7,3 5,-2-9</inkml:trace>
  <inkml:trace contextRef="#ctx0" brushRef="#br0" timeOffset="10139.14">2531 915,'-8'2,"0"1,0 0,1 1,-1-1,1 1,-14 10,19-12,0 0,0 0,0-1,0 1,0 0,1 1,-1-1,1 0,-1 0,1 1,-2 3,3-5,0 0,0 0,-1 0,1 0,0 1,0-1,0 0,1 0,-1 0,0 0,0 0,1 0,-1 0,0 1,1-1,-1 0,1 0,-1 0,1 0,0-1,0 1,-1 0,1 0,0 0,0 0,0-1,1 2,-1-1,0 0,0 0,0 0,0-1,0 1,0 0,0 0,0-1,0 1,1-1,-1 1,0-1,0 1,1-1,-1 0,0 0,1 1,-1-1,0 0,1 0,-1 0,0-1,1 1,-1 0,0 0,0-1,3 0,-2-1,1 0,-1 0,0-1,0 1,0-1,0 1,-1-1,1 0,1-2,11-17,-12 23,1 0,-1 1,0 0,1-1,-1 1,0 0,0 0,-1 0,1 0,0 1,-1-1,3 5,1 0,17 12,-11-13</inkml:trace>
  <inkml:trace contextRef="#ctx0" brushRef="#br0" timeOffset="10924.21">2545 407,'11'6,"1"1,-1 1,0 0,0 1,-1 0,-1 1,1 0,-1 0,-1 1,0 0,-1 0,0 1,-1 0,0 0,8 26,-6-13,-2-1,-1 1,0 0,-2 1,-1-1,-1 1,-4 40,1-45,-1 1,-1-1,-1 0,-1 0,0-1,-2 1,0-2,-14 24,17-37,1-4</inkml:trace>
  <inkml:trace contextRef="#ctx0" brushRef="#br0" timeOffset="11709.44">2657 140,'89'99,"-66"-77,-2 1,0 1,-1 1,-2 0,0 2,26 53,-18-10,-2 0,17 91,-32-112,-2 0,-2 1,-2 0,-4 64,-3-78,-1 0,-2-1,-2 0,-1 0,-15 35,17-49,-1-1,-1-1,-1 0,-1 0,0-1,-2-1,0 0,0 0,-27 21,38-35,0-1,1 0,-1 0,0 0,0-1,0 1,0-1,-1 0,1 1,0-1,-1-1,1 1,-7 0,-2-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1:45.8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70 53,'0'-1,"0"1,0 0,0-1,0 1,0 0,0-1,0 1,0 0,-1-1,1 1,0 0,0 0,0-1,0 1,0 0,0 0,-1-1,1 1,0 0,0 0,0-1,-1 1,1 0,0 0,0 0,-1-1,1 1,0 0,0 0,-1 0,1 0,0 0,0 0,-1-1,1 1,0 0,-1 0,1 0,-16 5,-11 11,4 5,0 1,2 1,0 1,1 0,2 2,-18 31,7-4,3 2,-25 71,37-80,2 1,3 0,1 0,3 0,1 1,5 69,-1-84,1 0,12 59,-11-80,1-1,1 0,0 0,0 0,1 0,0-1,1 0,1 0,-1-1,1 1,14 12,-21-21,1 0,0 0,0 0,-1 0,1-1,0 1,0 0,0-1,0 1,0 0,0-1,0 0,0 1,0-1,0 1,0-1,0 0,0 0,0 0,0 0,0 0,0 0,1 0,-1 0,0 0,0 0,0 0,0-1,0 1,2-1,-1-1,0 0,0 0,0 1,-1-1,1-1,0 1,-1 0,0 0,1-1,-1 1,1-5,5-10</inkml:trace>
  <inkml:trace contextRef="#ctx0" brushRef="#br0" timeOffset="940.41">332 586,'2'29,"1"0,12 52,2 9,-13-43,-3-26,2-1,0 1,6 23,-9-44,0 1,0-1,0 0,0 1,0-1,1 0,-1 1,0-1,0 0,0 1,0-1,0 0,1 1,-1-1,0 0,0 0,0 1,1-1,-1 0,0 0,0 1,1-1,-1 0,0 0,1 0,-1 0,0 0,1 1,-1-1,0 0,1 0,-1 0,0 0,1 0,-1 0,0 0,1 0,-1 0,0 0,1 0,13-14,11-30,-21 37,44-87,64-114,-112 208,0 0,0 0,0-1,0 1,0 0,0 0,0 0,1-1,-1 1,0 0,0 0,0 0,0-1,0 1,1 0,-1 0,0 0,0 0,0 0,1 0,-1-1,0 1,0 0,0 0,1 0,-1 0,0 0,0 0,1 0,-1 0,0 0,0 0,0 0,1 0,-1 0,0 0,0 0,1 0,-1 0,0 0,0 0,0 0,1 1,-1-1,0 0,1 0,6 15,3 25,-9-36,13 75,-7-35,2 1,2-1,22 59,-32-102,-1 0,0 1,1-1,-1 0,1 0,-1 0,1 0,-1 0,1 0,0 0,-1 0,1 0,0 0,0-1,0 1,0 0,-1-1,1 1,0 0,0-1,1 1,1 0,-2-1,0-1,-1 1,1 0,0-1,0 1,0-1,0 0,-1 1,1-1,0 1,-1-1,1 0,0 0,-1 1,1-1,-1 0,1 0,-1 0,1 0,-1-1,18-60,-18 60,31-155,13-202,-45 349,-1 10,-3 16,2-2</inkml:trace>
  <inkml:trace contextRef="#ctx0" brushRef="#br0" timeOffset="1368.1">1030 1041,'1'45,"0"-14,-4 44,3-66,-2-1,1 0,-1 1,-1-1,1 0,-1 0,-1-1,1 1,-1 0,-6 7,9-14,-1 1,1 0,-1 0,0-1,0 0,1 1,-1-1,0 0,0 0,0 1,-1-2,1 1,-3 1,-5 0</inkml:trace>
  <inkml:trace contextRef="#ctx0" brushRef="#br0" timeOffset="2550.11">1297 1030,'209'-617,"-209"616,1-1,-1 0,1 1,-1-1,1 1,0 0,0-1,0 1,0 0,0-1,0 1,0 0,0 0,0 0,3-2,-4 3,1 0,-1 0,1 1,-1-1,1 0,-1 0,1 0,-1 1,1-1,-1 0,1 0,-1 1,1-1,-1 0,0 1,1-1,-1 0,1 1,-1-1,0 1,0-1,1 1,-1-1,0 1,0-1,1 1,-1-1,0 1,0-1,0 1,12 62,-9-44,82 509,-78-505,-5-18,-1-1,1 1,-1-1,1 1,-1 0,-1 0,1-1,-1 1,0 0,0 8,-1-13,1 0,0 0,-1 0,1 0,0 0,-1 0,1 1,0-1,-1 0,1 0,0 0,-1 0,1 0,0-1,-1 1,1 0,0 0,-1 0,1 0,0 0,-1 0,1 0,0-1,0 1,-1 0,1 0,0-1,0 1,-1 0,1 0,0-1,0 1,-1 0,1 0,0-1,-1 0,-6-7</inkml:trace>
  <inkml:trace contextRef="#ctx0" brushRef="#br0" timeOffset="2924.76">1349 866,'15'-1,"11"-1,11-1,6 0,6-1,0 0,-1 0,-3 1,-6 1,-8 1,-8 1,-6-2,-10-1,-5-2,-5-2,-3 0</inkml:trace>
  <inkml:trace contextRef="#ctx0" brushRef="#br0" timeOffset="3342.48">2096 382,'-9'7,"1"1,0 0,1 0,-1 1,2 0,-1 0,-9 19,-30 78,31-68,-2 4,2 0,2 1,-15 84,26-110,0 0,1 0,0-1,1 1,1 0,1 0,0 0,2-1,-1 1,2-1,0 0,1 0,12 22,-11-28,1 0,-1-1,2 0,-1 0,1-1,19 13,-24-18,1 0,0 0,0-1,0 1,1-1,-1 0,9 1,-11-2,-1-1,0 0,1 0,-1 0,0 0,1 0,-1 0,0-1,1 1,-1-1,0 1,0-1,0 0,0 0,1 0,-1 0,0 0,2-3,7-7</inkml:trace>
  <inkml:trace contextRef="#ctx0" brushRef="#br0" timeOffset="3729.61">2173 737,'7'9,"5"9,7 6,3 5,2 4,5 2,-2-2,-1-2,-2-2,-5-3,-4-5,-5-7,-6-13,-5-11,-4-4</inkml:trace>
  <inkml:trace contextRef="#ctx0" brushRef="#br0" timeOffset="4102.36">2362 713,'-6'13,"-5"11,-4 7,-2 6,-3 4,0 3,0-1,0-1,2-2,2-7,3-7,4-9,4-11,5-9,2-6</inkml:trace>
  <inkml:trace contextRef="#ctx0" brushRef="#br0" timeOffset="4459.46">2426 382,'46'66,"39"68,-76-116,0 1,-1 0,-1 1,-1-1,6 39,-6-11,-2 0,-3 0,-1 1,-2-1,-18 92,20-137,0 0,-1 1,1 0,-1 0,0 0,0-1,0 1,0 0,0-1,0 1,-1-1,1 0,-1 1,0-1,-2 2,-2-1</inkml:trace>
  <inkml:trace contextRef="#ctx0" brushRef="#br0" timeOffset="4892.45">2426 1,'82'83,"92"121,-150-171,-1 1,-2 1,-1 2,-2 0,-2 0,-1 2,13 52,-19-50,-2 1,-2-1,-2 1,-3 71,-2-86,-1 0,-1 0,-1 0,-1-1,-2 1,-1-1,-1-1,-16 30,-12-2,21-35</inkml:trace>
  <inkml:trace contextRef="#ctx0" brushRef="#br0" timeOffset="6246.36">395 305,'49'231,"-31"-132,4-1,70 187,-91-284,-2-9,-7-25,-13-47,-10-24,2 4,-76-177,103 274,1 0,-1 0,0 0,0 1,0-1,0 0,-1 1,1-1,-5-2,7 5,0-1,0 1,0 0,0 0,-1 0,1 0,0 0,0 0,0 0,-1 0,1-1,0 1,0 0,0 0,-1 0,1 0,0 0,0 0,0 0,-1 0,1 0,0 0,0 0,-1 1,1-1,0 0,0 0,0 0,-1 0,1 0,0 0,0 0,0 0,0 1,-1-1,1 0,0 0,0 0,0 0,0 1,0-1,0 0,-1 0,1 1,2 22,8 13,2 0,1-1,22 41,60 96,-94-169,52 82,29 53,-74-117,-20-31,-21-35,-15-38,-35-88,-16-30,88 185,13 30,14 32,16 29,3-1,3-1,4-3,2-1,57 66,-86-122,-9-16,-11-29,-2 9</inkml:trace>
  <inkml:trace contextRef="#ctx0" brushRef="#br0" timeOffset="7363.25">776 447,'-18'12,"1"0,0 2,1 0,1 0,0 2,1 0,1 0,-13 21,-13 13,-146 153,64-75,256-306,-86 117,23-32,4 4,122-111,-194 199,-10 11,-24 32,-46 57,-78 95,-120 156,263-337,13-20,18-26,400-519,-387 511,-2 7,-23 26,-1 0,1 0,-1-1,-1 0,0 0,6-12,-48 55,-464 588,487-602,18-20,28-33,330-381,-229 256,-351 452,97-124,6-10,108-153,6-10,4-11,3-2</inkml:trace>
  <inkml:trace contextRef="#ctx0" brushRef="#br0" timeOffset="8626.53">459 356,'0'1,"-1"-1,0 1,0-1,0 1,1 0,-1-1,0 1,1 0,-1 0,1 0,-1-1,1 1,-1 0,1 0,0 0,-1 0,1 0,0 0,0 0,-1 0,1-1,0 1,0 0,0 0,0 0,0 0,1 0,-1 0,0 0,1 2,4 32,35 111,72 173,-69-205,-20-62,-16-36,-18-40,-126-315,31 69,103 266,4 14,7 21,237 538,-230-546,-30-64,-74-188,-52-124,125 325,16 28,0 0,-1 0,1 0,0 0,0 0,0 0,0 0,-1 0,1 0,0 0,0 0,0 0,-1 0,1 0,0 0,0 0,0 0,0 0,-1 0,1 0,0 0,0 0,0 0,0 0,-1 0,1 0,0 1,0-1,0 0,0 0,0 0,-1 0,1 0,0 1,0-1,0 0,0 0,0 0,0 0,0 1,0-1,0 0,0 0,0 0,0 1,-1-1,1 0,0 0,0 0,1 0,-1 1,0-1,0 0,0 0,0 0,0 1,0-1,0 0,0 0,0 0,0 1,9 58,22 56,6-2,5-1,100 191,-131-286,-11-17,0 0,0 0,0 0,0-1,0 1,0 0,0 0,0 0,0 0,0 0,0 0,0 0,0 0,0 0,0 0,0 0,0 0,0 0,0 0,0 0,0-1,1 1,-1 0,0 0,0 0,0 0,0 0,0 0,0 0,0 0,0 0,0 0,0 0,0 0,0 0,0 0,1 0,-1 0,0 0,0 0,0 0,0 0,0 0,0 0,0 0,0 0,0 0,0 0,0 1,0-1,0 0,0 0,1 0,-13-37,-207-588,250 746,76 176,-77-228,3-1,50 78,-73-133,-6-12,-10-25,-3 2</inkml:trace>
  <inkml:trace contextRef="#ctx0" brushRef="#br0" timeOffset="9435.7">699 382,'-38'43,"2"2,-55 91,32-46,-163 238,623-875,-366 503,-295 416,163-229,161-231,207-301,-340 495,17-29,4 2,-49 110,95-186,0 1,1 0,0 0,0 0,0 0,0 1,0 4,2 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5:03.5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8 1,'-28'11,"10"-5,1 0,0 2,1 0,-30 20,41-25,1 1,0 0,0 0,0 0,1 0,0 1,-1 0,1-1,1 1,-1 0,1 0,0 1,0-1,0 0,1 1,0-1,0 1,0-1,1 1,0 9,0-10,0-1,0 1,0-1,1 0,-1 1,1-1,0 0,2 7,-2-11,-1 1,1 0,0 0,0-1,-1 1,1-1,0 1,0 0,0-1,0 1,-1-1,1 0,0 1,0-1,0 0,0 0,0 1,0-1,0 0,0 0,0 0,0 0,0 0,0 0,0-1,0 1,0 0,0 0,0-1,0 1,0-1,0 1,0 0,-1-1,1 0,0 1,0-1,0-1,22-10,-5 1,1 1,0 1,0 1,38-11,-54 18,1 1,-1-1,1 0,-1 1,1 0,0 0,-1 0,1 0,-1 0,1 1,0 0,-1-1,0 1,1 1,-1-1,1 0,-1 1,0 0,0-1,0 1,0 1,0-1,-1 0,1 1,0-1,-1 1,0 0,0 0,0 0,0 0,0 0,0 0,-1 0,0 1,2 4,-2-3,0 0,0 0,0 0,0 0,-1 0,0 1,0-1,0 0,-1 0,0 0,0 0,0 0,0 0,-1 0,0 0,0 0,0 0,-1-1,0 1,1-1,-2 0,1 0,0 0,-1 0,0 0,0-1,0 0,-7 5,0 0,0-1,-1-1,0 0,0 0,0-1,0-1,-1 0,0-1,0 0,-16 1,16-2,0-2,-1 0,1 0,-25-5,26 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9:20.4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52,'2'-6,"-1"0,1 1,0-1,0 1,1 0,0-1,0 1,6-8,3-7,60-119,-7-3,46-151,-105 301,6 21,8 37,135 522,-154-576,-3-12</inkml:trace>
  <inkml:trace contextRef="#ctx0" brushRef="#br0" timeOffset="510.07">40 398,'8'0,"10"0,8-2,6-1,7-2,4-2,7-1,1 0,-2 1,-5 0,-6 0,-6 2,-12 2,-11 1,-9 1,-7 1,-2-2,0-1</inkml:trace>
  <inkml:trace contextRef="#ctx0" brushRef="#br0" timeOffset="1022.81">686 307,'5'0,"5"0,5 0,7-2,4-1,2 0,-2 1,-3 0,-7 1,-9 1,-8 2,-4 1</inkml:trace>
  <inkml:trace contextRef="#ctx0" brushRef="#br0" timeOffset="1404.79">661 435,'11'0,"5"0,5 0,1 0,-2 0,-1 0,-2 0,-4-2,-2-3,-3-1</inkml:trace>
  <inkml:trace contextRef="#ctx0" brushRef="#br0" timeOffset="1839.39">1106 81,'-5'21,"0"0,2 0,1 0,1 42,-2 11,-37 235,39-308,1 0,0 0,0 0,0 0,0 0,0 1,1-1,-1 0,0 0,0 0,1 0,-1 0,1 0,-1 0,1 0,-1 0,1 0,-1 0,1 0,0 0,0 0,0 0,-1-1,1 1,0 0,0-1,0 1,0-1,0 1,0-1,0 1,0-1,0 1,0-1,1 0,-1 0,0 0,0 0,0 0,0 0,2 0,8 0,0-1,0 0,19-4,1 0,-27 5,0 0,1-1,-1 1,0-1,0 0,0 0,1-1,5-2,-8 3,0-1,0 1,0-1,-1 0,1 0,-1 0,1 0,-1 0,0 0,1 0,-1 0,0 0,0-1,-1 1,1 0,0-4,2-6</inkml:trace>
  <inkml:trace contextRef="#ctx0" brushRef="#br0" timeOffset="2256.43">1348 370,'-2'0,"-1"2,-2 4,0 1,-2 1,1 1,1 1,2-4,3-4,2-5,2-5,-1 2,-3 2,-2 2</inkml:trace>
  <inkml:trace contextRef="#ctx0" brushRef="#br0" timeOffset="3182.84">1538 195,'-1'2,"0"-1,-1 1,1 0,0 0,1 0,-1 0,0 1,1-1,-1 0,1 0,-1 0,1 0,0 1,0-1,0 0,1 4,7 43,-4-28,14 216,-12-118,-6-118,-1 1,1-1,0 0,0 0,0 0,0 0,0 0,1 0,-1 0,0 0,0 0,1 0,-1 0,1 0,-1 0,1 0,-1 0,1 0,-1 0,2 1,9-16,8-45,-17 53,22-74,-13 38,1 0,2 1,3 1,26-50,-42 90,-1-1,0 0,1 0,-1 0,1 1,-1-1,1 0,-1 1,1-1,-1 0,1 1,0-1,-1 1,1-1,0 1,0-1,0 1,-1 0,1-1,0 1,0 0,0-1,0 1,-1 0,1 0,0 0,0 0,1 0,-1 1,1-1,-1 1,1 0,-1 0,0 0,0 0,0 0,1 0,-1 0,0 0,0 0,0 1,-1-1,3 3,23 61,-23-54,69 226,-71-235,-1 0,1 0,0 0,0 0,0 0,0 0,0-1,0 1,0 0,0 0,1-1,-1 1,1-1,-1 1,4 1,-4-3,0 0,0 1,-1-1,1 0,0 0,0 0,0-1,-1 1,1 0,0 0,0 0,-1-1,1 1,0 0,0-1,-1 1,1 0,0-1,-1 1,1-1,0 1,-1-1,1 1,-1-1,1 0,-1 1,1-2,5-8,0 0,-1 0,0 0,4-16,-6 19,15-40,24-63,43-181,-84 264,-4 2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5:02.2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6 1,'-8'0,"0"1,0 0,0 0,1 1,-1 0,0 1,1-1,-1 1,1 1,0 0,0 0,0 0,1 0,-1 1,1 1,0-1,1 1,-1-1,1 2,0-1,1 1,0-1,0 1,0 0,0 1,1-1,1 0,-1 1,1 0,1 0,-1 0,1-1,0 1,1 11,0-7,3 18,5-29,8-14,-10 6,0 1,1 0,0 0,0 0,0 1,1 0,0 1,0 0,0 0,0 1,1 0,9-3,-14 6,1-1,-1 1,0 0,0 0,0 0,1 1,-1-1,0 1,0 0,0 0,0 1,0-1,0 1,0 0,-1 0,1 0,-1 0,1 1,-1-1,0 1,0 0,0 0,0 0,0 1,-1-1,0 1,1-1,1 5,-2-4,1 1,-1-1,1 1,-1-1,0 1,-1 0,1-1,-1 1,0 0,-1 0,1 0,-1 0,0 0,0 0,0 0,-1 0,1 0,-1 0,-1 0,1 0,-1 0,1-1,-1 1,-1 0,1-1,-1 0,0 0,-6 8,3-6,-2 1,1-1,-1 0,0-1,0 1,0-2,-1 1,0-1,0-1,0 1,0-2,0 1,-1-1,-10 1,7-1,0 0,0-1,0-1,-1 0,1-1,0 0,0-1,-17-5,16 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5:00.4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14 129,'-16'-16,"-1"1,0 1,-1 1,-1 0,-20-9,26 15,0 2,-1 0,0 1,0 0,0 1,-1 0,1 1,-28 0,28 3,1-1,-1 2,1-1,0 2,0 0,0 0,0 2,0-1,1 1,0 1,0 1,0-1,1 2,-15 11,15-8,0-1,1 2,1-1,0 1,0 1,1 0,1 0,0 0,1 1,0 0,1 0,-5 25,2 0,2-1,1 1,2 1,2-1,8 78,-5-106,0 0,0-1,1 1,1-1,0 0,0 0,1 0,0 0,1-1,0 0,0 0,12 12,-7-11,0 0,0-1,0-1,1 0,1 0,-1-1,1-1,23 8,-6-5,1-2,0-1,0-1,0-1,1-2,0-2,-1 0,35-6,-55 4,0 0,0 0,0-1,0 0,-1-1,1-1,-1 1,0-1,-1-1,1 0,-1-1,12-10,-10 7,-1-2,0 1,0-2,-2 1,1-1,-1 0,-1-1,7-18,-4 2,-1 1,-2-1,0-1,-3 0,0 1,-2-1,-1 0,-5-48,2 65,0-1,-1 1,0 0,-2-1,1 2,-2-1,0 1,0-1,-2 2,1-1,-2 1,1 0,-2 1,1 0,-2 0,1 1,-1 1,-1-1,0 2,0 0,-1 0,0 1,0 1,0 0,-1 1,0 0,0 1,0 1,-1 0,1 1,-1 0,-21 1,-62 3,98-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8:54.4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447'0,"-435"0,-1 1,1 0,-1 1,0 1,0-1,16 7,-22-6</inkml:trace>
  <inkml:trace contextRef="#ctx0" brushRef="#br0" timeOffset="1685.11">2018 89,'59'0,"20"-2,0 3,-1 4,152 29,-150-14,0-3,138 10,164-25,-192-4,-77-12,-91 10,-22 4,1 0,0 0,-1 0,1 0,-1 0,1 0,-1 0,1 0,-1 0,1 0,0-1,-1 1,1 0,-1 0,1-1,-1 1,0 0,1-1,-1 1,1-1,-1 1,0 0,1-1,-1 1,0-1,1 1,-1-1,0 1,0-1,1 0,-3-3</inkml:trace>
  <inkml:trace contextRef="#ctx0" brushRef="#br0" timeOffset="208729.68">2273 280,'-11'0,"1"2,-1-1,1 1,-1 1,1 0,0 0,0 1,0 0,1 1,-1 0,-11 9,16-11,0 1,-1 0,2 0,-1 0,0 1,1 0,0 0,0 0,0 0,0 0,1 1,0 0,1-1,-1 1,1 0,0 1,0-1,1 0,-2 11,3-15,0 1,0-1,0 0,1 0,-1 1,0-1,1 0,0 0,-1 0,1 0,0 1,0-1,0 0,0-1,1 1,-1 0,0 0,1 0,-1-1,1 1,0-1,0 1,-1-1,1 0,0 0,0 1,0-1,0-1,0 1,0 0,1 0,-1-1,0 1,0-1,1 0,-1 0,0 0,0 0,1 0,-1 0,0-1,0 1,4-1,1-1,1 1,-1-1,0 0,1-1,-1 1,0-1,0-1,-1 0,1 1,-1-2,11-8,-12 7,-1 0,1 0,-1-1,0 0,0 1,-1-1,0-1,0 1,-1 0,0-1,0 1,0-1,-1 0,0 1,-1-1,0 0,-1-12,2 44,-1-21,-1 1,1-1,0 1,0 0,0-1,1 1,-1-1,1 1,0-1,0 1,0-1,0 0,1 1,0-1,-1 0,1 0,0 0,0 0,1 0,-1-1,1 1,-1 0,1-1,0 0,0 0,0 0,0 0,0 0,4 1,1-1,-1 1,2-1,-1-1,0 0,0 0,0 0,1-1,-1 0,0-1,0 0,11-2,-6 0</inkml:trace>
  <inkml:trace contextRef="#ctx0" brushRef="#br0" timeOffset="210206.05">3987 204,'-2'33,"-1"-1,-12 48,-3 37,19-94,-1-23,0 0,0 0,0 0,0 1,0-1,1 0,-1 0,0 0,0 0,0 0,0 0,0 0,0 0,0 1,1-1,-1 0,0 0,0 0,0 0,0 0,0 0,0 0,1 0,-1 0,0 0,0 0,0 0,0 0,1 0,-1 0,0 0,0 0,0 0,0 0,0 0,0 0,1 0,-1 0,0-1,0 1,0 0,0 0,0 0,0 0,1 0,-1 0,0 0,0 0,0-1,0 1,0 0,0 0,0 0,0 0,0 0,0-1,21-35,-10 14,-5 12,0 0,0 1,1 0,1 0,-1 1,2 0,12-11,-19 18,1-1,-1 1,1 0,-1-1,1 1,0 1,-1-1,1 0,0 1,0-1,-1 1,1 0,0 0,0 0,0 0,-1 0,1 1,0-1,0 1,-1 0,1 0,0 0,-1 0,1 0,-1 0,0 1,1-1,-1 1,0 0,0 0,0 0,0 0,0 0,0 0,2 3,-2-2,0 0,1-1,-1 1,0 0,0 0,-1 0,1 0,-1 0,1 0,-1 0,0 1,0-1,0 1,-1-1,1 0,-1 1,0-1,0 1,0-1,0 1,-1-1,0 1,1-1,-3 7,1-7,0 0,0-1,0 1,0 0,-1-1,1 1,-1-1,0 0,1 0,-1 0,0 0,0-1,0 1,0-1,0 1,-1-1,1 0,0-1,-1 1,1 0,0-1,-1 0,1 0,-1 0,-4 0,-2-1,-1-1,1 0,0 0,-1-1,1 0,1-1,-1 0,0 0,-10-8,11 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8:59.7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3 331,'-3'-2,"0"0,0 1,0-1,0 1,0-1,0 1,0 0,-1 0,1 1,0-1,-1 1,-6-1,-47 2,44 0,3 0,0 0,0 1,1 1,-1 0,0 0,1 0,0 1,0 1,0 0,0 0,1 1,0 0,0 0,1 1,-1-1,-6 10,8-9,0 0,1 0,0 0,0 1,0 0,1 0,0 1,1-1,0 1,0-1,0 1,1 0,1 0,0 0,0 0,1 0,1 18,-1-24,1 0,-1 0,1 0,0 0,0 0,0-1,1 1,-1 0,1-1,-1 1,1-1,0 1,0-1,0 0,0 0,0 0,1 0,-1 0,4 1,-2 0,1-1,0 0,0 0,0-1,1 0,-1 0,0 0,0 0,1-1,5 0,2-1,-1 0,0-1,1 0,-1-1,0-1,0 1,-1-2,19-9,-23 9,0 0,0 0,-1-1,0 0,0 0,0-1,-1 1,0-1,0 0,-1-1,0 1,0-1,0 0,-1 0,-1 0,1 0,-1-1,-1 1,1-1,-1 1,-1-15,-1-16,-1 1,-2 0,-15-59,13 66,1 4,-31-128,39 235,23 96,67 240,-80-379,-8-28</inkml:trace>
  <inkml:trace contextRef="#ctx0" brushRef="#br0" timeOffset="405.41">518 421,'9'0,"5"0,5-2,4-1,2-2,-1 0,-2 1,-7 2,-9 3,-4 1</inkml:trace>
  <inkml:trace contextRef="#ctx0" brushRef="#br0" timeOffset="748.18">464 554,'7'0,"6"0,6 0,4 0,1-2,0-1,-1 0,-3 1,-2 0,-2 1,-2 0,-3 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5:05.8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64 170,'-20'-3,"0"0,1-1,0-1,0-1,-31-13,14 6,-37-10,-1 3,-1 3,-106-9,-235 3,345 21,30 0,-70-2,-116 11,186 0,1 1,-1 3,2 1,-1 2,2 2,-38 20,54-24,0 2,1 0,0 1,2 1,-1 1,2 1,0 1,2 0,0 1,1 1,-19 34,26-40,0 0,1 1,1 0,0 0,1 1,1-1,0 1,2 0,0 0,0 1,2-1,0 0,1 0,1 0,0 1,2-2,10 34,-7-34,1-1,1-1,0 1,1-1,0-1,1 0,1 0,0-1,27 20,-7-8,1-2,1-2,44 20,-5-9,2-4,1-2,132 23,242 11,-303-48,1-6,157-15,-267 7,-1-2,1-1,-1-2,-1-2,0-1,-1-2,0-2,63-35,-85 42,1-1,-1-1,-1 0,0 0,0-1,-1-1,-1 0,0 0,0-1,-1-1,-1 1,-1-1,1-1,-2 1,0-1,-1 0,-1-1,0 1,-1-1,0 0,-2 0,0 0,-1-21,-2 14,-2 0,0 0,-2 0,0 1,-2 0,0 0,-1 1,-2 0,0 1,-18-25,7 14,-2 0,-1 2,-1 2,-2 0,-45-35,51 47,-1 1,-1 1,1 1,-2 1,0 1,0 2,-50-11,37 12,1 2,-1 1,0 2,0 2,-38 5,74-5,-44 9,45-9,-1 1,1-1,0 1,-1-1,1 1,0-1,-1 1,1 0,0 0,0 0,0 0,0 0,0 0,0 0,0 0,0 0,0 0,0 1,1-1,-1 0,0 0,1 1,-1-1,1 1,0-1,-1 0,1 1,0 1,1 9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9:33.0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22,'1'-4,"1"1,-1-1,1 1,-1-1,1 1,0 0,0 0,5-5,2-5,35-68,65-167,-71 155,-38 92,0 1,0-1,0 1,0-1,0 1,1 0,-1-1,0 1,0-1,0 1,0 0,0-1,0 1,1 0,-1-1,0 1,0 0,1-1,-1 1,0 0,1-1,-1 1,0 0,0 0,1-1,-1 1,1 0,-1 0,0 0,1-1,-1 1,0 0,1 0,-1 0,1 0,-1 0,1 0,-1 0,0 0,1 0,-1 0,1 0,-1 0,0 0,1 1,11 21,1 42,-12-60,65 416,-66-406,0-14,0 0,0 1,0-1,0 0,-1 0,1 0,0 0,0 0,0 1,0-1,0 0,-1 0,1 0,0 0,0 0,0 0,-1 0,1 1,0-1,0 0,0 0,-1 0,1 0,0 0,0 0,0 0,-1 0,1 0,0 0,0 0,0 0,-1 0,1 0,0-1,0 1,0 0,-1 0,1 0,0 0,0 0,0 0,0 0,-1 0,1-1,0 1,0 0,0 0,0 0,0 0,0-1,-1 1,1 0,0 0,-7-8</inkml:trace>
  <inkml:trace contextRef="#ctx0" brushRef="#br0" timeOffset="354.82">25 331,'9'0,"9"0,8 0,6 0,4 0,1 0,-3-3,-4 1,-5-1,-5 1,-8-2,-5 0</inkml:trace>
  <inkml:trace contextRef="#ctx0" brushRef="#br0" timeOffset="846.7">621 14,'-7'5,"0"-1,1 1,-1 1,1-1,0 1,0 0,1 0,0 1,0 0,0 0,-4 10,-8 15,-14 42,25-61,-4 14,0 0,2 1,1 0,1 0,1 1,2-1,1 1,1 0,4 39,-2-64,0 0,0 0,0 1,0-1,1 0,0 0,0 0,0 0,0-1,1 1,0 0,-1-1,1 0,0 0,1 0,5 5,-7-7,0 0,0 0,0 0,0 0,1 0,-1 0,0-1,1 1,-1-1,0 1,1-1,-1 0,1 0,-1 0,1 0,-1-1,0 1,1-1,-1 1,0-1,1 0,-1 0,0 0,0 0,0 0,0 0,0-1,0 1,0-1,3-3,6-6</inkml:trace>
  <inkml:trace contextRef="#ctx0" brushRef="#br0" timeOffset="1220.33">610 269,'6'11,"7"7,3 6,1 3,0-2,1 0,-2-2,-2-1,-1-4,-3-3,-3-2,-2-5,-5-6,-2-4</inkml:trace>
  <inkml:trace contextRef="#ctx0" brushRef="#br0" timeOffset="1592.1">711 218,'-6'11,"-5"7,0 6,-1 3,0 3,-2 1,-2 1,1 0,2-1,2-4,0-4,2-4,3-8,2-9,4-8,2-2</inkml:trace>
  <inkml:trace contextRef="#ctx0" brushRef="#br0" timeOffset="1977.63">736 1,'65'82,"-52"-68,0 0,-1 1,-1 1,-1-1,0 2,-1-1,0 1,-2 1,9 26,-10-17,-2 0,-1 0,0 0,-3 35,-1-48,0 1,-1-1,-1 0,0 1,-1-1,-1-1,0 1,-1-1,-12 22,0-19,10-14</inkml:trace>
  <inkml:trace contextRef="#ctx0" brushRef="#br0" timeOffset="2424.19">1092 306,'4'0,"7"0,4 0,3 0,2 0,2 0,2 0,-1 0,-3 0,-6 0,-8 2,-7 3,-4 1</inkml:trace>
  <inkml:trace contextRef="#ctx0" brushRef="#br0" timeOffset="2823.16">1092 420,'11'2,"6"1,1 0,3-1,0 2,-2 0,-2-1,-5-1,-6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0:38.3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09,'1'-5,"0"0,0-1,1 1,0 0,0 1,0-1,0 0,7-8,4-10,41-111,45-165,-99 298,0-1,0 1,0 0,1 0,-1 0,0 0,1-1,-1 1,0 0,1 0,-1 0,1 0,0 0,-1 0,1 0,0 0,0 0,0 1,-1-1,1 0,0 0,0 1,0-1,2 0,-2 1,0 1,0-1,0 1,0 0,0-1,0 1,-1 0,1 0,0 0,0 0,-1 0,1 0,0 0,-1 0,1 0,-1 0,1 0,-1 0,1 1,17 64,-8 18,-4 1,-5 95,-1-114,0-66,0 1,0 0,0-1,0 1,1 0,-1-1,0 1,0 0,0 0,-1-1,1 1,0 0,0-1,0 1,0 0,-1-1,1 1,0-1,-1 1,1 0,0-1,-1 1,1-1,-1 1,1-1,-1 1,1-1,-1 1,1-1,-1 1,0-2,-1 1,1-1,0 1,0-1,0 0,1 1,-1-1,0 0,0 0,0 0,1 1,-1-1,0 0,1 0,-1 0,0 0,0-3,-5-9</inkml:trace>
  <inkml:trace contextRef="#ctx0" brushRef="#br0" timeOffset="513.84">12 403,'9'2,"5"0,4 1,4-1,2 0,-1-1,0-1,-1 1,-3-1,-2 0,-2-1,-2 1,-2-2,-4-3,-2-1</inkml:trace>
  <inkml:trace contextRef="#ctx0" brushRef="#br0" timeOffset="1150.1">572 10,'-18'19,"0"2,2 0,1 0,0 2,2-1,0 2,2 0,1 0,-9 30,10-21,1 1,2-1,1 1,2 0,1 1,4 55,3-66,-2-18</inkml:trace>
  <inkml:trace contextRef="#ctx0" brushRef="#br0" timeOffset="1549.3">483 315,'7'11,"1"5,3 3,1 2,0-1,1 2,0-2,-2 1,-1-2,1 1,-1-2,-1 0,0-3,1 0,-2-2,-2-4,-2-9,-2-4</inkml:trace>
  <inkml:trace contextRef="#ctx0" brushRef="#br0" timeOffset="1938.3">660 278,'-15'26,"-2"0,-1-1,-35 37,3-3,4 6,46-65,0 0,0 0,0 0,-1 0,1 0,0 0,0 0,0 0,0 0,0 0,0-1,0 1,0 0,0 0,0 0,0 0,0 0,-1 0,1 0,0 0,0 0,0 0,0 0,0 0,0 0,0 0,0 0,0 0,0 1,0-1,-1 0,1 0,0 0,0 0,0 0,0 0,0 0,2-5</inkml:trace>
  <inkml:trace contextRef="#ctx0" brushRef="#br0" timeOffset="2521.21">801 63,'24'23,"-1"2,-1 0,26 40,-41-53,0 1,-1 0,0 0,-1 1,0-1,-2 1,1 0,-2 0,0 1,1 22,-3-25,-3 110,2-111,-1 0,0 0,0 0,-1 0,-1 0,1 0,-2-1,-8 15,8-18,0-4</inkml:trace>
  <inkml:trace contextRef="#ctx0" brushRef="#br0" timeOffset="2970.2">1195 276,'2'0,"1"2,4 1,3 0,4-1,2-1,3 0,-1 0,2-1,0 0,-2 0,-2 0,-1 0,-6 2,-5 1,-5-1</inkml:trace>
  <inkml:trace contextRef="#ctx0" brushRef="#br0" timeOffset="3358.08">1182 416,'13'0,"7"0,3 0,3 0,1 0,-2 0,-2 0,-5 0,-1 2,-3 1,-1 0,-4-1,-7 0,-8-1,-3 0</inkml:trace>
  <inkml:trace contextRef="#ctx0" brushRef="#br0" timeOffset="6164.28">1613 391,'2'0,"3"0,5 0,5 0,2 0,3 0,1 0,1 0,-2 0,-3 0,-1 0,-2 0,-5 0,-6 0,-4 0</inkml:trace>
  <inkml:trace contextRef="#ctx0" brushRef="#br0" timeOffset="6995.51">1881 190,'16'-9,"-4"3,0 0,0 0,0 1,0 1,23-6,-31 10,-1 0,0 0,0 0,0 0,1 0,-1 0,0 1,0 0,0 0,0 0,1 0,-1 0,-1 0,1 1,0-1,0 1,0 0,-1 0,1 0,-1 0,0 1,0-1,0 0,0 1,0 0,0-1,0 1,1 5,3 5,-1 0,-1 0,0 1,-1-1,0 1,-1 0,-1 0,0 0,-1 0,0 0,-1 0,-1 0,-5 21,4-20,-1 0,-1-1,0 1,-1-1,0 0,-1-1,-1 1,0-1,0-1,-2 0,1 0,-15 13,18-21,0 0,1 0,-1-1,0 1,-1-1,1-1,0 1,-1-1,-12 2,17-4,0 1,0-1,0 1,0-1,0 0,0 0,0 0,0 0,0-1,0 1,0 0,0-1,1 0,-1 1,0-1,0 0,0 0,1 0,-1 0,0 0,1 0,-1 0,1-1,-1 1,1-1,0 1,-1-1,1 1,0-1,0 0,0 0,0 1,0-1,1 0,-1 0,1 0,-1-3,0 3,1 0,0 0,0 1,0-1,0 0,0 0,0 0,0 0,0 0,1 0,-1 0,1 0,0 0,-1 1,1-1,0 0,0 0,0 1,0-1,1 1,-1-1,3-2,-1 2,1-1,-1 1,1 0,0 0,0 0,0 0,0 1,0-1,0 1,6-1,-2 1,0 0,1 0,-1 1,1 0,-1 0,1 1,-1 0,1 1,-1-1,12 6,-15-5,-1 1,0 1,1-1,-1 1,-1 0,1-1,0 2,-1-1,0 0,0 1,0-1,0 1,-1 0,0 0,2 7,-1-4,0-1,1 0,0 0,0 0,7 9,-11-16,0 0,0 1,1-1,-1 0,0 0,0 0,0 1,1-1,-1 0,0 0,0 0,0 0,1 1,-1-1,0 0,0 0,1 0,-1 0,0 0,0 0,1 0,-1 0,0 0,1 0,-1 0,0 0,0 0,1 0,-1 0,0 0,1 0,-1 0,0 0,0 0,1 0,-1 0,0 0,0-1,1 1,-1 0,3-5</inkml:trace>
  <inkml:trace contextRef="#ctx0" brushRef="#br0" timeOffset="7366.78">2211 416,'4'7,"4"3,2 6,3 1,2 3,3-1,2 2,0-1,0 0,-2-1,-1-1,-2-2,-1-4,-3-1,-3-7,-6-9,-4-8,-3-1</inkml:trace>
  <inkml:trace contextRef="#ctx0" brushRef="#br0" timeOffset="7782.76">2350 292,'-6'25,"-1"-1,-1 1,-1-1,-1 0,-16 26,-76 103,95-146,8-8</inkml:trace>
  <inkml:trace contextRef="#ctx0" brushRef="#br0" timeOffset="8541.46">2426 61,'0'-3,"1"0,1 0,-1 0,0 0,1 0,-1 1,1-1,0 1,0-1,0 1,0-1,0 1,1 0,-1 0,0 0,1 1,0-1,-1 0,1 1,0 0,0 0,3-1,-3 0,-1 1,1 0,0-1,-1 2,1-1,0 0,0 0,0 1,0 0,0-1,0 1,0 0,0 0,0 1,-1-1,1 1,0-1,0 1,0 0,0 0,-1 0,1 0,4 4,-4-1,-1 0,1 0,-1 1,0-1,0 1,0 0,0 0,-1 0,0-1,0 1,-1 0,1 0,-1 1,0-1,0 0,-1 0,1 0,-3 6,1 1,-1-1,0 0,-1 0,0 0,-1 0,-11 18,14-25,-1-1,0 0,0 0,0 0,0 0,0-1,-1 0,1 1,-1-1,0 0,0-1,-5 3,8-4,0 1,-1-1,1 1,-1-1,1 0,0 1,-1-1,1 0,-1 0,1 0,-1 0,1 0,-1-1,1 1,-1 0,1-1,0 1,-1-1,1 1,0-1,-1 0,1 1,0-1,0 0,0 0,-1 0,1 0,0 0,0 0,1 0,-1-1,0 1,0 0,0 0,1-1,-1 1,0-2,1 2,0 0,0 0,0 0,0 1,0-1,0 0,1 1,-1-1,0 0,0 0,1 1,-1-1,0 0,1 1,-1-1,1 0,-1 1,1-1,-1 1,1-1,-1 1,1-1,0 1,-1-1,1 1,0 0,-1-1,1 1,0 0,-1 0,1-1,0 1,0 0,-1 0,1 0,0 0,0 0,-1 0,1 0,1 0,38-1,-36 1,8 1,1 1,-1 0,0 0,0 1,0 1,22 9,-25-9</inkml:trace>
  <inkml:trace contextRef="#ctx0" brushRef="#br0" timeOffset="9236.01">2946 227,'-1'107,"-2"-35,4-1,12 87,-11-151,-3-12,-1-3</inkml:trace>
  <inkml:trace contextRef="#ctx0" brushRef="#br0" timeOffset="9593.87">2832 454,'11'0,"7"0,8 0,6 0,1 0,2 0,0 0,-5 0,-3 2,-3 0,-5 1,-4-3,-6-3,-4-2</inkml:trace>
  <inkml:trace contextRef="#ctx0" brushRef="#br0" timeOffset="10285.87">3264 291,'11'-9,"1"1,0 0,0 1,1 0,0 1,18-6,-27 11,-1 0,0 0,0 0,1 1,-1-1,1 1,-1 0,0 0,1 0,-1 0,0 1,1 0,-1-1,0 1,0 0,1 1,-1-1,0 0,0 1,0 0,-1 0,1 0,0 0,-1 0,1 0,-1 1,0-1,1 1,-1 0,-1-1,1 1,2 4,2 7,-1 0,-1 0,0 0,0 0,-2 1,1-1,-2 1,0-1,-1 1,-1 0,0-1,0 1,-6 17,5-22,-1 0,0 0,-1 0,0-1,0 0,-1 0,0 0,-12 15,12-19,1-1,-1 1,0-1,0 0,0 0,0 0,-1-1,1 0,-1 0,0 0,0-1,0 0,0 0,-12 2,14-4,1 0,-1 1,0-1,1-1,-1 1,1 0,-1-1,0 0,1 0,-1 0,1 0,0 0,-1-1,1 1,0-1,0 0,0 0,0 0,0-1,0 1,1-1,-1 1,1-1,0 0,-3-4,4 5,0-1,0 1,0 0,0-1,1 1,-1-1,1 1,-1-1,1 1,0-1,0 1,0-1,0 1,1-1,-1 1,1-1,-1 1,1 0,0-1,0 1,0 0,0-1,1 1,-1 0,0 0,1 0,-1 0,1 0,0 1,0-1,0 0,0 1,0-1,0 1,0 0,5-2,-1-1,-1 1,1 1,1-1,-1 1,0 0,0 0,1 1,-1 0,1 0,-1 1,1-1,0 1,-1 1,1-1,-1 1,1 0,-1 1,0 0,7 2,-1 1,0 1,-1 1,0 0,0 0,-1 1,0 0,-1 1,15 16,-22-23,0 0,-1 0,1 0,-1-1,1 1,0 0,0-1,0 1,0-1,0 0,0 0,0 0,0 0,0 0,3 1,3-2</inkml:trace>
  <inkml:trace contextRef="#ctx0" brushRef="#br0" timeOffset="10885.45">3746 203,'-3'2,"0"0,0 0,0 0,0 0,0 1,0-1,0 1,1 0,0 0,-3 4,-2 1,-8 11,1 0,1 2,1-1,0 2,2 0,0 0,1 0,2 1,0 1,2-1,-4 30,8-48,1 0,0 0,0 0,0 0,0 0,1 0,0 0,0 0,0 0,1-1,0 1,0 0,0-1,0 1,1-1,-1 0,1 0,0 0,1 0,-1 0,1 0,-1-1,1 0,0 0,0 0,1 0,-1-1,0 1,1-1,0 0,-1-1,10 3,-7-2,0-1,0 0,-1-1,1 0,0 0,0 0,0 0,0-1,-1-1,1 1,0-1,-1 0,1 0,-1-1,0 0,0 0,0 0,0-1,0 0,-1 0,0-1,1 1,7-11,-5 3,0-1,0 0,-1-1,-1 1,-1-1,1-1,-2 1,0-1,-1 0,-1 0,0 0,0-24,-2 23,0-1,-2 1,0 0,0 0,-2 0,0 0,-1 1,0-1,-1 1,-1 1,-14-24,18 34,0-1,-1 0,1 1,-1 0,0 0,-1 0,1 0,-1 1,1-1,-1 1,0 0,0 1,-1-1,1 1,0 0,-1 0,1 1,-1 0,0 0,1 0,-1 1,0-1,0 1,1 1,-1-1,0 1,0 0,1 0,-1 1,1-1,-1 1,-7 4,5-2,1 0,-1 1,1 0,0 0,0 0,1 1,-1 0,1 0,1 1,-1-1,1 1,0 1,0-1,1 1,0-1,1 1,0 1,0-1,0 0,1 1,-1 8,2-1</inkml:trace>
  <inkml:trace contextRef="#ctx0" brushRef="#br0" timeOffset="11320.55">4039 353,'11'24,"1"-1,0 0,2-1,29 36,76 73,-114-126,-4-4,-1 0,1 0,-1 0,1-1,0 1,-1 0,1 0,0-1,0 1,0 0,-1-1,1 1,0-1,0 1,0-1,0 1,0-1,0 0,0 0,0 1,0-1,0 0,0 0,0 0,0 0,0 0,0 0,0 0,0-1,2 1,-1-2,-1 0,1 1,-1-1,0 0,1 0,-1 0,0 0,0 0,-1 0,1 0,0 0,-1-1,1-2,3-13</inkml:trace>
  <inkml:trace contextRef="#ctx0" brushRef="#br0" timeOffset="11721.22">4242 278,'-7'11,"-4"5,-2 5,-1 3,-3 1,0 2,-2 2,-2 0,-2 0,-1 1,1 1,3-2,2-3,2-4,4-3,2-6,4-4,4-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0:16.8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10 524,'-1'-8,"0"1,-1-1,1 0,-1 1,-1-1,0 1,-7-14,-31-51,33 61,-6-10,-1 2,-1 0,-1 0,-1 1,-33-25,-107-66,128 92,-1 1,0 1,-1 2,-1 2,0 0,0 2,-44-5,30 8,0 2,-1 2,1 2,-83 10,95-5,1 2,0 1,0 2,-52 22,69-24,1 0,0 2,0 0,1 0,0 2,1 0,0 0,1 2,1-1,-16 22,16-17,1 1,1 0,1 1,0 0,2 1,0-1,1 1,-3 27,4-37,2-11</inkml:trace>
  <inkml:trace contextRef="#ctx0" brushRef="#br0" timeOffset="693.58">621 232,'3'39,"1"1,2-1,2 0,18 57,-26-96,0 1,0-1,1 0,-1 1,0-1,0 1,0-1,0 0,1 1,-1-1,0 0,0 1,1-1,-1 0,0 1,1-1,-1 0,0 1,1-1,-1 0,1 0,-1 0,0 1,1-1,-1 0,1 0,-1 0,0 0,1 0,-1 0,1 0,-1 0,1 0,0 0,18-9,21-30,-31 29,3-2,1 1,1 0,0 1,20-11,-26 16</inkml:trace>
  <inkml:trace contextRef="#ctx0" brushRef="#br0" timeOffset="2099.9">2183 499,'-4'-2,"0"-1,0 0,0 0,1 0,0-1,-1 1,1-1,0 0,1 0,-5-7,-2-2,-2 2,0 1,0 0,-1 0,0 1,-1 1,0 0,0 0,-1 1,0 1,0 1,-1 0,1 1,-25-5,2 3,-1 2,0 1,0 2,-51 5,76-2,0 1,0 0,0 1,0 0,0 1,1 0,0 1,0 1,0 0,1 0,0 1,-13 13,19-15,1 1,1 0,-1 0,1 0,0 0,1 0,0 1,0-1,1 1,-1 0,2-1,-1 1,1 0,1 9,-1-17</inkml:trace>
  <inkml:trace contextRef="#ctx0" brushRef="#br0" timeOffset="2748.79">1435 373,'-5'16,"1"0,1 1,1 0,1-1,0 1,1 0,0 0,2 0,4 24,-6-40,1 0,-1 0,1 0,-1-1,0 1,1 0,-1 0,1 0,0-1,-1 1,1 0,0-1,-1 1,1 0,0-1,0 1,-1-1,1 1,0-1,0 0,0 1,0-1,0 0,0 0,-1 1,3-1,27-7,31-32,-51 32,56-30,-63 34</inkml:trace>
  <inkml:trace contextRef="#ctx0" brushRef="#br0" timeOffset="4559.54">0 1424,'2'0,"3"0,3 0,4 0,2 0,4 0,0 0,1 0,1-2,-2-1,-2 1,-3-3,-6 1,-5 0</inkml:trace>
  <inkml:trace contextRef="#ctx0" brushRef="#br0" timeOffset="4960.08">25 1488,'9'0,"5"2,2 1,0 0,0-1,2-1,-1 0,0 2,-2 0,0 0,-6-1,-4 0</inkml:trace>
  <inkml:trace contextRef="#ctx0" brushRef="#br0" timeOffset="8595.7">457 1350,'0'-2,"1"1,-1-1,0 1,1-1,-1 1,1-1,0 1,0-1,-1 1,1-1,0 1,0 0,0-1,0 1,0 0,1 0,-1 0,0 0,0 0,1 0,-1 0,1 0,-1 1,1-1,-1 1,1-1,-1 1,1-1,2 1,-2-1,1 1,-1-1,0 1,1 0,-1 0,0 0,1 0,-1 0,0 0,0 1,1-1,-1 1,0-1,0 1,1 0,-1 0,0 0,0 0,0 1,2 1,-1 1,0 0,-1 1,1 0,-1-1,0 1,0 0,0 0,-1 0,0 0,0 1,0-1,-1 0,0 0,0 1,0-1,0 0,-1 0,-2 8,0 3,-1-1,0 1,-2-1,-11 25,11-30,0 1,0-1,-1-1,0 0,-1 0,0 0,-16 13,21-19,-1 0,0 0,0-1,0 1,0-1,0 0,-1 0,1 0,-1-1,1 0,-1 0,0 0,1 0,-1-1,0 1,0-1,1 0,-1-1,0 1,0-1,1 0,-6-2,10 3,-1 0,0 0,1 0,-1 0,1-1,-1 1,0 0,1 0,-1-1,1 1,-1 0,0-1,1 1,-1-1,1 1,-1-1,1 1,0-1,-1 1,1-1,-1 1,1-1,0 1,-1-1,1 0,0 1,0-1,0 0,-1 1,1-1,0 0,0 1,0-1,0 0,0 1,0-1,0 0,0 1,1-1,-1 0,0 1,0-1,1 1,-1-1,0 0,0 1,1-1,-1 1,1-1,-1 1,1-1,-1 1,0-1,1 1,0-1,-1 1,2-1,0-1,1-1,0 1,1 0,-1 0,0 0,1 0,-1 0,8-2,-7 3,-1 0,1 0,0 1,0-1,0 1,0 0,-1 0,1 0,0 0,0 0,0 1,-1 0,1 0,0 0,0 0,-1 1,1-1,-1 1,0 0,1 0,-1 0,0 1,0-1,0 1,-1-1,1 1,0 0,-1 0,0 0,0 0,0 1,0-1,0 1,-1-1,3 8,-4-11,0 1,0 0,0 0,0 0,0 0,0 0,1 0,-1 0,0-1,1 1,-1 0,0 0,1 0,-1 0,1-1,-1 1,1 0,0 0,-1-1,1 1,0-1,-1 1,1 0,0-1,0 1,0-1,-1 0,1 1,0-1,0 0,0 1,0-1,0 0,0 0,0 0,0 0,-1 0,3 0,4-4</inkml:trace>
  <inkml:trace contextRef="#ctx0" brushRef="#br0" timeOffset="9211">647 1387,'-1'7,"0"0,-1 0,0 0,-1 0,0 0,-6 12,-4 10,5-5,1 1,-7 34,13-52,0-1,0 0,1 1,0-1,0 1,0-1,1 0,0 1,0-1,1 0,-1 0,1 0,1 0,-1 0,5 7,-6-11,1 0,0 1,0-2,-1 1,1 0,0 0,0-1,1 1,-1-1,0 1,0-1,1 0,-1 0,1 0,-1 0,1-1,-1 1,1-1,-1 1,1-1,0 0,-1 0,1 0,0 0,-1-1,1 1,-1-1,1 1,-1-1,1 0,-1 0,1 0,-1 0,0-1,1 1,-1-1,4-3,0 1,0-1,-1 0,1-1,-1 1,0-1,0 0,-1-1,0 1,0-1,0 0,5-13,-7 8,1 1,-2 0,1-1,-2 1,1-1,-2 1,1-1,-2 1,1 0,-8-22,7 24,-1 1,0 0,0 1,-1-1,0 0,-1 1,0 0,0 0,0 1,-1-1,0 1,0 0,0 1,-1-1,-10-5,16 10,0 0,0 1,0-1,1 1,-1-1,0 1,0 0,0-1,0 1,0 0,0 0,0-1,0 1,0 0,0 0,0 0,-1 0,1 0,0 1,0-1,0 0,0 0,0 1,0-1,1 0,-1 1,0-1,0 1,0 0,0-1,0 1,0-1,1 1,-1 0,0 0,1 0,-1-1,1 1,-1 0,0 0,0 2,0 0,0 0,0 0,0 0,1 1,-1-1,1 0,-1 1,1-1,0 1,1-1,0 6,2 2</inkml:trace>
  <inkml:trace contextRef="#ctx0" brushRef="#br0" timeOffset="9625.67">811 1488,'1'19,"1"-1,0 1,2-1,0 0,1 0,0 0,2 0,0-1,1 0,1 0,0-1,13 16,-22-31,1 0,-1-1,1 1,-1 0,1-1,-1 1,1-1,-1 1,1 0,0-1,-1 1,1-1,0 0,-1 1,1-1,0 1,0-1,-1 0,1 0,0 1,0-1,0 0,-1 0,1 0,0 0,0 0,1 0,-1-1,0 0,0 0,-1 1,1-1,0 0,0 0,-1 0,1 0,-1 0,1 0,-1 0,1 0,-1 0,0 0,1-1,-1 1,0 0,0 0,0-2,2-11</inkml:trace>
  <inkml:trace contextRef="#ctx0" brushRef="#br0" timeOffset="11079.29">940 1425,'-84'130,"61"-81,13-26,-2 0,0 0,-1-1,-18 22,27-40,1-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9:57.6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7 23,'-7'1,"0"0,1 1,-1-1,0 1,1 0,-1 1,1 0,0 0,0 0,0 1,0 0,0 0,1 0,0 1,0-1,0 1,1 1,-1-1,1 1,-6 10,-4 7,2 1,0 0,1 1,-7 27,12-35,1 1,1 0,1 0,0 1,2-1,0 0,2 32,0-44,-1 0,2 1,-1-1,1 0,-1 0,2 0,-1 0,1 0,0 0,0-1,0 1,1-1,0 0,0 0,0 0,0-1,1 1,0-1,0 0,0-1,1 1,-1-1,1 0,0 0,7 2,-12-4,0-1,0 0,-1 1,1-1,0 0,0 0,-1 0,1 0,0 0,0 0,0 0,-1 0,1 0,0 0,0 0,-1 0,1 0,0 0,0-1,-1 1,1 0,0-1,-1 1,1-1,0 1,-1 0,1-1,0 0,-1 1,1-1,-1 1,1-2,2-5</inkml:trace>
  <inkml:trace contextRef="#ctx0" brushRef="#br0" timeOffset="772.95">205 215,'1'-2,"0"1,0 0,0 0,0 0,0 0,0 0,1 0,-1 0,0 0,0 0,1 1,-1-1,0 1,1-1,-1 1,1-1,-1 1,0 0,3-1,29-4,-31 6,1 0,-1 0,0 0,0 0,0 0,0 0,0 1,0-1,0 0,0 1,-1 0,1-1,-1 1,1 0,-1 0,0 0,1 0,-1 0,0 0,0 1,-1-1,1 0,0 0,-1 1,1-1,-1 5,3 8,-2 1,0 29,-2-34,1-3,0-1,-1 1,0 0,-1-1,0 1,0-1,0 1,-1-1,0 0,0 0,-1 0,-5 6,7-10,0 0,0 0,-1-1,1 1,-1-1,0 1,0-1,0 0,0 0,0 0,0-1,-1 1,1-1,0 0,-1 0,1 0,-1 0,1 0,-1-1,0 0,1 0,-1 0,1 0,-1 0,0-1,1 1,-7-3,9 3,-1-1,1 1,-1-1,1 1,-1-1,1 0,-1 1,1-1,0 0,0 0,-1 0,1 0,0 0,0 0,0 0,-1-3,1 4,1-1,0 0,-1 0,1 0,0 1,0-1,0 0,0 0,0 0,0 0,0 0,0 1,0-1,0 0,1 0,-1 0,0 0,0 1,1-1,-1 0,1-1,1 0,0 0,-1 0,1 0,0 0,0 0,0 0,1 1,-1-1,0 1,1-1,-1 1,1 0,-1 0,1 0,-1 0,1 1,2-1,-1 0,0 1,-1-1,1 1,-1 0,1 0,-1 0,1 1,0-1,-1 1,1 0,-1 0,0 0,1 0,-1 1,0-1,0 1,0 0,0 0,0 0,0 0,0 0,3 5,-2-2,-1 1,0-1,0 1,-1 0,0 0,0 0,0 1,-1-1,1 0,-1 1,0 11,-1-12</inkml:trace>
  <inkml:trace contextRef="#ctx0" brushRef="#br0" timeOffset="1300.12">408 227,'-18'33,"-24"67,39-91,0 1,0-1,1 1,0 0,1-1,0 1,1 0,0 0,0 0,1 0,1 0,3 15,-5-24,0 1,1-1,-1 1,1-1,-1 1,1-1,0 0,-1 1,1-1,0 0,0 1,0-1,0 0,0 0,0 0,0 0,0 0,1 0,-1 0,0 0,1-1,-1 1,0 0,1-1,-1 1,1-1,-1 0,1 1,-1-1,1 0,-1 0,1 0,-1 0,1 0,-1 0,1 0,-1-1,1 1,-1-1,1 1,-1-1,1 1,-1-1,0 0,1 1,1-3,3-1,0 0,-1-1,1 1,-1-1,0 0,0-1,-1 1,8-13,-6 4,0-1,0 0,-1 0,-1 0,-1-1,0 0,-1 0,-1 0,0 0,-1 0,-1 1,-1-1,0 0,-1 0,0 1,-1-1,-12-26,16 40,-1 0,0 0,0 0,0 0,0 0,-1 0,1 0,-1 1,1-1,-1 1,1-1,-1 1,0-1,1 1,-1 0,0 0,0 0,0 0,0 0,0 0,0 1,0-1,-1 1,1-1,0 1,0 0,0 0,-1 0,1 0,0 0,0 0,0 1,0-1,-1 1,1-1,0 1,0 0,-2 1,0 1,0-1,0 1,0 0,0 1,1-1,-1 1,1-1,0 1,0 0,0 0,1 1,0-1,-1 1,1-1,1 1,-3 6,1 3</inkml:trace>
  <inkml:trace contextRef="#ctx0" brushRef="#br0" timeOffset="1686.07">599 379,'4'0,"4"0,3 0,1 0,1 0,1 0,-1 0,1 0,-1 0,0 0,0-2,0-1,-3-2,-2 0</inkml:trace>
  <inkml:trace contextRef="#ctx0" brushRef="#br0" timeOffset="2380.27">815 190,'2'-2,"0"1,0-1,1 1,-1-1,0 1,1 0,-1 0,1 0,-1 0,1 0,-1 0,1 1,0-1,-1 1,1 0,0 0,0 0,-1 0,1 0,0 0,-1 1,1 0,0-1,-1 1,1 0,-1 0,5 3,-3-1,0 2,0-1,-1 0,1 1,-1-1,0 1,0 0,-1 0,0 0,1 0,-2 1,3 9,2 7,-2 0,0 0,-2 1,1 24,-3-37,0 0,-1 0,0 0,0 0,-1 0,0 0,-1 0,0 0,-1-1,0 1,-7 11,9-18,0-1,-1 1,1-1,-1 0,1 0,-1 0,0 0,0-1,0 1,0-1,0 0,0 0,0 0,-1 0,1 0,0 0,-7-1,8 1,0-1,0 0,0 0,-1-1,1 1,0 0,0-1,0 1,0-1,0 0,0 1,0-1,0 0,0 0,0 0,0-1,0 1,1 0,-1-1,1 1,-1-1,1 0,-1 1,1-1,0 0,0 0,0 0,-1-3,1 4,1 0,0 0,-1 0,1 0,0 0,0 0,0 0,0 0,0 0,0 0,0 0,0 0,0 0,1 0,-1 0,0 0,1 0,-1 0,1 0,-1 0,1 0,-1 0,1 0,-1 0,1 0,1-1,1 0,-1 1,1-1,0 0,-1 1,1-1,0 1,0 0,0 0,5-1,-2 1,-1 0,1 0,-1 1,1 0,-1 0,1 0,0 0,-1 1,1 0,9 3,-12-2,0 0,0 0,-1 1,1-1,0 1,-1 0,0 0,1 0,-1 0,0 0,0 0,-1 1,1-1,-1 1,0-1,2 6,1 2,-1-2</inkml:trace>
  <inkml:trace contextRef="#ctx0" brushRef="#br0" timeOffset="2734.45">1030 393,'2'11,"3"7,3 4,2 1,1 0,2-2,0-3,0-4,-2-2,0-4,-3-4,-3-6,-1-7,-3-2</inkml:trace>
  <inkml:trace contextRef="#ctx0" brushRef="#br0" timeOffset="3115.29">1120 353,'-7'11,"-4"8,-2 5,-1 2,-1 2,1-2,0-1,2-3,2-3,2-6,4-9,4-4</inkml:trace>
  <inkml:trace contextRef="#ctx0" brushRef="#br0" timeOffset="3468.85">1106 0,'81'105,"-53"-70,35 55,-54-76,-1 1,-1 1,-1-1,0 1,-1 0,0 0,3 25,-5-17,-1 1,-2-1,0 0,-1 0,-1 0,-2 0,0 0,-2-1,0 1,-2-1,-14 31,22-53,-1 0,1 0,0 0,-1 1,1-1,-1 0,0 0,1 0,-1 0,0 0,0 0,1 0,-1 0,0 0,0-1,0 1,0 0,0-1,0 1,0 0,-1-1,1 1,-1-1,-2-2</inkml:trace>
  <inkml:trace contextRef="#ctx0" brushRef="#br0" timeOffset="4317.29">1500 393,'-2'0,"0"0,0 0,0 0,0 0,0 0,0 1,0-1,1 1,-1-1,0 1,0 0,0 0,1 0,-1 0,1 0,-1 0,1 0,-1 1,1-1,-1 0,1 1,0-1,0 1,0 0,0-1,0 1,0 0,0 0,1-1,-1 1,0 0,1 0,0 0,-1 0,1 0,0 0,0 0,0-1,0 1,1 0,-1 0,0 0,1 0,-1 0,1 0,0 0,1 2,-2-2,1-1,-1 1,1 0,-1-1,1 1,0 0,0-1,-1 1,1-1,1 1,-1-1,0 1,0-1,0 0,1 0,-1 1,0-1,1 0,-1 0,1-1,0 1,-1 0,1 0,0-1,-1 1,1-1,0 1,0-1,-1 0,1 0,0 0,0 0,0 0,-1 0,1 0,0-1,0 1,-1 0,1-1,0 0,-1 1,1-1,0 0,-1 0,1 0,-1 0,1 0,-1 0,3-3,-2 1,1-1,-1 0,0 0,0 0,0 0,0 0,-1 0,2-8,-3 12,1-1,-1 0,0 0,1 1,-1-1,0 0,0 0,1 0,-1 1,0-1,0 0,0 0,0 0,0 0,0 1,0-1,-1 0,1 0,0 0,0 1,-1-1,1 0,0 0,-1 0,1 1,-1-1,1 0,-1 1,1-1,-1 0,1 1,-1-1,0 1,1-1,-1 1,0-1,0 1,1 0,-1-1,0 1,0 0,1 0,-1-1,0 1,0 0,0 0,0 0,1 0,-1 0,0 0,-1 0,0 1,1 0,-1-1,1 1,-1 0,1 0,-1 0,1 0,0 1,0-1,-1 0,1 0,0 1,0-1,0 1,0-1,1 1,-1-1,0 1,1 0,-1-1,1 1,-1 2,1-4,-1 1,1-1,0 1,-1-1,1 1,0 0,0-1,-1 1,1 0,0-1,0 1,0 0,0 0,0-1,0 1,0 0,0-1,0 1,1 0,-1-1,0 1,0 0,0-1,1 1,-1-1,0 1,1 0,-1-1,1 1,-1-1,1 1,-1-1,1 1,-1-1,1 0,-1 1,1-1,-1 0,1 1,0-1,-1 0,1 1,0-1,-1 0,1 0,0 0,-1 0,1 0,1 0,-1 0,-1 0,1 0,0 0,0 0,-1 0,1 0,0 0,-1 0,1-1,0 1,0 0,-1 0,1-1,-1 1,1-1,0 1,-1 0,1-1,-1 1,1-1,-1 0,1 1,-1-1,1 1,-1-1,0 0,1 1,-1-1,0 0,1 1,-1-1,0 0,0 1,0-1,0 0,0 0,1 1,-1-1,-1 0,1 0,0 1,0-1,0 0,0 0,0 1,-1-1,1 0,0 1,-1-1,1 0,0 1,-1-1,1 1,-1-1,1 1,-1-1,1 1,-2-2,2 3,1-1,-1 1,0 0,0-1,0 1,0-1,0 1,0-1,0 1,0-1,0 1,-1-1,1 1,0-1,0 1,0-1,-1 1,1-1,0 1,0-1,-1 1,1-1,0 1,-1-1,1 0,0 1,-1-1,1 0,-1 1,1-1,-1 0,1 0,-1 1,1-1,-1 0,1 0,-1 0,1 0,-1 1,1-1,-1 0,1 0,-1 0,1 0,-1 0,0-1,1 1,-1 0,1 0,-1 0,1 0,-1 0,1-1,-1 1,1 0,-1-1,1 1,0 0,-1-1,1 1,-1 0,1-1,0 1,-1-1,1 1,0 0,0-1,-1 1,1-2,0 3,0-1,0 1,0-1,0 0,1 1,-1-1,0 1,0-1,1 0,-1 1,0-1,0 0,1 1,-1-1,0 0,1 1,-1-1,1 0,-1 0,0 1,1-1,-1 0,1 0,-1 0,1 0,-1 0,0 1,1-1,-1 0,1 0,-1 0,1 0,-1 0,1 0,-1-1,0 1,1 0,-1 0,1 0,-1 0,1 0,-1-1,0 1,1 0,-1 0,1-1,-1 1,0 0,1-1,-1 1,0 0,0-1,1 0,1-3</inkml:trace>
  <inkml:trace contextRef="#ctx0" brushRef="#br0" timeOffset="13270.96">1754 164,'2'1,"0"-1,0 1,0 0,0 0,0 0,0 1,0-1,0 0,-1 1,1-1,0 1,-1-1,1 1,-1 0,0 0,2 2,22 35,-23-35,31 56,3-1,3-1,65 75,-104-133,0-1,0 1,0 0,0 0,0 0,1 0,-1 0,0 0,0-1,0 1,0 0,0 0,0 0,0 0,1 0,-1 0,0 0,0 0,0 0,0 0,0 0,1 0,-1 0,0 0,0 0,0 0,0 0,0 0,1 0,-1 0,0 0,0 0,0 0,0 0,0 0,1 0,-1 0,0 0,0 0,0 0,0 0,0 0,0 1,0-1,1 0,-1 0,-6-17,5 12,-4-11</inkml:trace>
  <inkml:trace contextRef="#ctx0" brushRef="#br0" timeOffset="13703.17">2021 124,'-8'6,"0"0,1 0,0 1,0 0,1 0,0 1,0 0,-6 11,-7 9,-46 60,-59 110,114-18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0:32.3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28,'1'1,"-1"0,1 1,0-1,0 0,0 0,0 0,0 0,0 0,0 0,0 0,0-1,0 1,1 0,-1-1,0 1,0 0,1-1,-1 0,0 1,1-1,2 1,31 5,-12-3,0-1,0-1,0-1,0-1,27-5,-42 3</inkml:trace>
  <inkml:trace contextRef="#ctx0" brushRef="#br0" timeOffset="788.07">292 127,'6'-7,"0"1,1 0,0 0,0 1,0 0,0 0,1 1,8-4,-14 7,1 0,-1 1,0 0,0 0,1-1,-1 1,0 0,0 1,1-1,-1 0,0 1,0-1,0 1,1 0,-1-1,0 1,0 0,0 1,0-1,0 0,-1 0,1 1,0-1,-1 1,1 0,-1-1,1 1,-1 0,0 0,1 0,-1 0,0 0,0 0,-1 0,2 4,2 5,0 1,-1-1,0 1,0 0,-2 0,0 0,0 0,-1 1,0-1,-1 0,0 0,-6 22,5-28,0 0,0 0,0-1,-1 1,1-1,-1 1,-1-1,1 0,-1 0,0 0,-9 8,10-11,-1 1,1-1,-1 0,0 0,0 0,0-1,0 1,0-1,-1 0,1 0,0 0,0-1,-1 0,1 0,0 0,-1 0,1 0,-7-2,10 2,0 0,-1 0,1 0,0 0,0 0,0-1,-1 1,1 0,0 0,0-1,0 1,0-1,0 1,0-1,0 0,0 1,0-1,0 0,0 0,0 1,0-1,0 0,0 0,1 0,-1 0,0 0,1 0,-1 0,1-1,-1 1,1 0,0 0,0 0,-1 0,1-1,0 1,0 0,0 0,0 0,0-1,0 1,0 0,1-2,0 1,0 0,1 0,-1 0,0 0,1 0,-1 0,1 1,0-1,0 1,-1-1,1 1,0 0,0 0,0 0,0 0,1 0,-1 0,0 0,0 1,0-1,1 1,-1-1,3 1,1 0,0 0,0 1,0 0,1 0,-1 0,0 1,0 0,-1 0,1 0,0 1,-1 0,1 0,-1 0,0 1,0 0,6 6,15 9,-16-13,-2-3</inkml:trace>
  <inkml:trace contextRef="#ctx0" brushRef="#br0" timeOffset="1157.67">559 165,'7'9,"3"5,3 2,4 2,1 1,1 2,0-1,1 0,-1-1,-1 1,-2-1,-1-2,-1-3,-3-2,-3-8,-4-6,-4-8,-2-1</inkml:trace>
  <inkml:trace contextRef="#ctx0" brushRef="#br0" timeOffset="1556.23">748 101,'-78'121,"-9"11,82-125,-18 21,23-27,0-1,-1 1,1-1,0 0,-1 1,1-1,0 0,-1 1,1-1,-1 0,1 1,-1-1,1 0,0 0,-1 0,1 1,-1-1,1 0,-1 0,1 0,-1 0,1 0,-1 0,1 0,-1 0,1 0,-1 0,1 0,-1 0,1 0,-1-1,1 1,-1 0,1 0,-1 0,1-1,0 1,-1 0,1-1,-1 1,1 0,0-1,-1 1,1 0,0-1,0 1,-1-1,1 1,0 0,0-1,-1 1,1-1,0 1,0-1,0 0,-3-8</inkml:trace>
  <inkml:trace contextRef="#ctx0" brushRef="#br0" timeOffset="2234.56">775 1,'14'0,"1"0,0 1,-1 1,1 0,27 8,-38-9,0 0,-1 1,1 0,0 0,-1 0,0 0,1 1,-1-1,0 1,0 0,0 0,-1 0,1 0,-1 1,0-1,0 1,0-1,0 1,0 0,-1-1,0 1,1 0,-1 0,-1 0,1 0,0 5,-1-4,0 1,0-1,0 1,-1-1,1 0,-1 1,-1-1,1 0,-1 1,0-1,0 0,0 0,-1-1,1 1,-7 7,7-9,-1-1,1 1,-1-1,0 0,0 1,0-1,0-1,0 1,0 0,-1-1,1 0,0 1,-1-1,1-1,-1 1,1 0,-1-1,0 0,1 0,-1 0,1 0,-1 0,0-1,1 0,-4-1,6 2,0 0,0 0,0 0,1 0,-1 0,0 0,0-1,0 1,0 0,1-1,-1 1,0 0,0-1,0 1,1-1,-1 1,0-1,1 1,-1-1,1 0,-1 1,1-1,-1 0,1 0,-1 1,1-1,-1 0,1 0,0 0,0 1,-1-1,1 0,0 0,0 0,0 0,0 0,0 0,1-1,-1 1,1 0,0 0,0 0,0 0,-1 0,1 0,0 0,1 0,-1 0,0 0,0 1,0-1,0 0,1 1,-1-1,0 1,0-1,1 1,-1 0,0 0,1-1,1 1,6-1,0 1,-1 0,1 0,0 1,0 0,8 2,-14-2,1 0,0 0,-1 0,0 1,1-1,-1 1,0 0,0 0,0 0,0 0,0 1,0-1,-1 1,1 0,-1 0,4 5,-2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3:23.5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1 12,'-10'275,"7"-222,3-71,0 1</inkml:trace>
  <inkml:trace contextRef="#ctx0" brushRef="#br0" timeOffset="353.71">26 25,'9'-2,"6"-1,6-2,2 0,0 1,-1 0,-2 2,-7 3,-7 4,-8 4,-2 2</inkml:trace>
  <inkml:trace contextRef="#ctx0" brushRef="#br0" timeOffset="726.81">1 165,'13'2,"6"0,5 1,0-1,-2 0,-3-1,-4-1</inkml:trace>
  <inkml:trace contextRef="#ctx0" brushRef="#br0" timeOffset="1145.33">342 1,'0'12,"0"10,0 4,0 5,0 1,0 2,0 2,0-2,0-1,0-3,0-4,0-4,0-4,0-7,0-5</inkml:trace>
  <inkml:trace contextRef="#ctx0" brushRef="#br0" timeOffset="1146.33">266 191,'11'-2,"10"-1,8 0,5 1,4 0,-1 1,-2 1,-4 0,-9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3:19.8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09 19,'-53'-9,"0"4,-1 1,0 3,-64 7,115-5,-1 0,1 0,0 1,0-1,0 0,0 1,0 0,0 0,0 0,1 0,-1 0,1 1,-1-1,1 1,0 0,0-1,0 1,0 0,1 0,-3 5,-4 11,0 0,-6 24,8-26,0 4,-7 16,-9 49,22-86,0 1,-1 0,1-1,0 1,0-1,0 1,0 0,0-1,0 1,0 0,0-1,0 1,0 0,0-1,1 1,-1-1,0 1,0 0,1-1,-1 1,0-1,1 1,-1-1,0 1,1-1,-1 1,1-1,-1 1,1 0,20-2,33-23,-41 18,3-1,0 1,1 1,0 0,0 1,0 1,0 0,0 2,1 0,18 1,-30 0,-1 1,1-1,0 1,0 0,-1 1,1-1,0 1,-1 0,0 1,1-1,-1 1,0 0,0 0,-1 1,1-1,-1 1,1 0,-1 1,-1-1,1 0,0 1,-1 0,0 0,0 0,-1 0,1 1,-1-1,0 1,-1-1,2 9,-2-10,0 1,-1-1,1 1,-1-1,-1 1,1-1,0 1,-1-1,0 1,0-1,0 0,-1 1,1-1,-1 0,0 0,0 0,-1 0,-3 4,1-2,-1 0,0-1,0 0,0 0,0-1,-1 1,0-2,0 1,-14 5,1-3,0 0,0-1,-1-1,0-1,0-1,0-1,-23-1,6-5,0-1,0-3,0 0,-66-28,88 3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1:18.2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3'2,"-1"0,1 0,0-1,0 1,-1-1,1 0,0 0,0 0,0 0,0-1,0 1,0-1,5 1,46-2,-32 0,1091 1,-961-14,-112 14,0 2,0 2,42 9,-74-11,11 2,-19-4,0-1,0 1,1 0,-1 0,0 0,0 0,0 0,0 0,0 0,0 0,1 0,-1 0,0 0,0 0,0 0,0 0,0 0,0 0,1 0,-1 0,0 0,0 0,0 0,0 0,0 0,1 0,-1 0,0 0,0 0,0 0,0 0,0 0,0 0,1 0,-1 1,0-1,0 0,0 0,0 0,0 0,0 0,0 0,0 0,0 1,0-1,0 0,0 0,1 0,-1 0,0 0,0 1,0-1,0 0,0 0,0 0,0 0,0 0,0 0,0 1,-1-1,1 0,0 0,0 0,0 0,0 0,0 1,0-1,0 0,0 0,-8 3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2:01.3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 430,'2'0,"3"0,3 0,4 0,2 0,4 0,0 0,0 0,-2 0,-1 0,0 0,-2 0,0 0,-1 0,-3 0,-5 0</inkml:trace>
  <inkml:trace contextRef="#ctx0" brushRef="#br0" timeOffset="815.05">433 0,'1'10,"0"-1,1 1,0-1,1 1,5 12,6 23,-1 34,7 156,-19-251,1-1,0 1,2 0,-1-1,2 2,0-1,1 0,10-18,-14 31,0-1,0 0,1 0,-1 1,1 0,0-1,0 1,0 0,0 0,0 1,1-1,-1 1,1-1,0 1,0 0,-1 1,1-1,1 1,-1-1,0 1,0 1,0-1,1 0,-1 1,0 0,0 0,1 0,-1 1,0-1,0 1,1 0,-1 0,0 1,0-1,0 1,0 0,4 2,0 1,1 1,-1 0,0 0,-1 1,0-1,0 2,0-1,-1 1,0 0,0 0,-1 1,0-1,-1 1,0 1,0-1,4 19,-6-24,-1 1,0-1,0 1,-1 0,1 0,-1-1,0 1,0 0,-1 0,1-1,-1 1,0 0,-1-1,1 1,-1-1,0 1,0-1,0 0,0 0,-1 0,0 0,0 0,0-1,0 1,0-1,-1 0,1 0,-1 0,0 0,0-1,0 1,-1-1,1 0,0 0,-1-1,-7 2,-3 0,-1-1,0 0,0-1,0-1,-1-1,1-1,0 0,1 0,-1-2,-22-7,21 5</inkml:trace>
  <inkml:trace contextRef="#ctx0" brushRef="#br0" timeOffset="1707.07">1 709,'416'-12,"11"-1,-388 13,360-12,-396 11,-7 1,-4 0</inkml:trace>
  <inkml:trace contextRef="#ctx0" brushRef="#br0" timeOffset="2549.62">331 938,'44'-3,"-37"1,1 1,0 1,0 0,0 0,0 0,10 3,-15-2,1 0,-1 0,0 1,0-1,0 1,0 0,0 0,0 0,-1 0,1 1,-1-1,1 1,-1-1,0 1,0 0,0 0,-1 0,3 6,1 0,-1 1,0 0,-1 0,0 1,-1-1,0 1,0-1,-1 1,-1 0,0-1,0 1,-1 0,-1-1,1 1,-2-1,1 1,-2-1,-4 11,5-15,0 0,-1 1,1-2,-1 1,-1 0,1-1,-1 0,0 0,0 0,-1 0,0-1,1 0,-1 0,-1-1,1 1,0-1,-1-1,0 1,1-1,-1 0,0-1,0 0,0 0,0 0,0-1,0 0,-14-2,20 2,-1 0,1 0,0 0,-1 0,1 0,0 0,-1-1,1 1,0 0,0-1,0 1,-1-1,1 1,0-1,0 0,0 1,0-1,0 0,0 0,0 0,0 0,0 0,0 0,1 0,-1 0,0 0,1 0,-1 0,1-1,-1 1,1 0,-1 0,1-1,0 1,0 0,-1 0,1-1,0 1,0 0,1-1,-1 1,0 0,0 0,0-1,2-1,-1-1,0 1,1 0,-1 0,1 0,0 0,0 0,0 1,0-1,1 0,-1 1,1 0,-1-1,1 1,0 0,0 0,5-2,-3 2,-1 0,1 1,0-1,0 1,0 0,0 1,0-1,0 1,0 0,0 0,0 0,0 1,0 0,0 0,0 0,-1 0,1 1,0 0,-1 0,1 0,-1 1,0-1,6 6,2 3,0 1,-1 0,-1 1,0 1,13 22,-11-17,2 0,-8-13</inkml:trace>
  <inkml:trace contextRef="#ctx0" brushRef="#br0" timeOffset="3128.55">800 1026,'-12'3,"0"1,0 0,1 1,-1 0,1 1,1 0,-1 1,1 0,0 0,0 1,1 1,0-1,1 2,0-1,0 1,1 0,0 1,1 0,0 0,1 0,0 0,1 1,0 0,-4 23,7-33,1 1,-1-1,1 1,0-1,0 1,0-1,0 1,0-1,0 1,1-1,-1 1,1-1,-1 0,1 1,0-1,0 1,0-1,1 0,-1 0,0 0,1 0,-1 0,1 0,0 0,0 0,0-1,0 1,0-1,0 1,0-1,0 0,1 0,-1 0,0 0,1 0,-1 0,0-1,1 1,-1-1,1 0,0 0,-1 0,1 0,4-1,1 1,0 0,0-1,0-1,0 1,0-1,0-1,0 1,-1-1,0-1,1 1,-1-1,0-1,8-6,-10 6,0-1,0 0,-1 0,0 0,0-1,0 0,-1 1,0-1,0 0,-1-1,0 1,0 0,-1-1,0 1,0-1,0 1,-1-1,0 1,-1-1,0 1,0-1,-4-10,17 50,0 0,2 0,1-1,2-1,1-1,27 34,-44-61,1 0,-1 0,1 0,0 0,0-1,0 1,0 0,0-1,1 1,-1-1,0 0,1 0,-1 0,1 0,-1 0,1 0,-1-1,1 1,-1-1,1 0,0 0,-1 0,1 0,0 0,-1 0,1-1,-1 1,1-1,-1 0,4-1,10-7</inkml:trace>
  <inkml:trace contextRef="#ctx0" brushRef="#br0" timeOffset="3809.01">1422 684,'7'0,"4"0,4 2,4 1,2 0,0-1,2 2,-1 0,-2-1,-1-1,0 0,-5 1,-1 0,-2 0,-4-1,-6-1,-7 0,-3-1</inkml:trace>
  <inkml:trace contextRef="#ctx0" brushRef="#br0" timeOffset="4162.96">1462 837,'10'0,"9"0,5 0,2 0,2 0,-2 0,-1 0,-3 0,-5 2,-3 0,-4 3,-4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9:03.7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28 645,'6'2,"0"0,0 0,0 1,0-1,-1 2,1-1,-1 0,0 1,0 0,0 0,0 1,5 6,9 6,11 7,-5-5,41 42,-66-61,0 0,0 0,0 0,0 1,0-1,0 0,1 0,-1 0,0 0,0 0,0 0,0 0,0 0,0 1,0-1,0 0,1 0,-1 0,0 0,0 0,0 0,0 0,0 0,0 0,1 0,-1 0,0 0,0 0,0 0,0 0,0 0,1 0,-1 0,0 0,0 0,0 0,0 0,0 0,1 0,-1 0,0 0,0 0,0 0,0-1,0 1,0 0,0 0,0 0,1 0,-1 0,0 0,0 0,0-1,0 1,0 0,0 0,0 0,0 0,0 0,0 0,0-1,0 1,2-16,-5-18,-12-135,7-174,8 299,-4 12,3 28,0-1,0 1,0-1,1 1,0-1,0 1,1-6,-1 8,0 1,1 0,-1 0,1 0,0 0,-1 0,1 0,0 0,0 0,0 0,-1 0,1 0,0 0,0 0,0 1,1-1,-1 0,0 1,0-1,0 1,0-1,1 1,-1-1,0 1,0 0,0 0,1 0,-1 0,0 0,3 0,147-2,39-2,-54-7,510-62,-572 61,1 5,143 2,-99 14,127 24,-89-16,-113-14,242-1,-47-3,-21 14,-207-13,631 10,-283 6,-127 1,-255-15,-1 1</inkml:trace>
  <inkml:trace contextRef="#ctx0" brushRef="#br0" timeOffset="1456.45">1296 236,'-3'1,"0"0,0-1,0 2,0-1,1 0,-1 1,0-1,1 1,-1 0,1 0,0 0,-1 0,1 0,-2 3,-28 34,16-15,1 0,1 2,2-1,0 2,2-1,1 1,1 1,1 0,2 0,0 0,2 1,1-1,2 1,1-1,6 44,-4-59,0 0,1 0,0 0,2 0,-1 0,1-1,1 0,13 17,-17-24,0 0,1-1,0 1,0-1,0 0,0 0,1-1,0 1,-1-1,1 0,0 0,1-1,-1 1,0-1,1 0,-1-1,1 1,-1-1,1 0,0-1,0 1,10-2,-16 1,1 0,-1 0,0 0,1 0,-1 0,0 0,0 0,1 0,-1 0,0 0,1 0,-1-1,0 1,0 0,1 0,-1 0,0-1,0 1,0 0,1 0,-1 0,0-1,0 1,0 0,0 0,0-1,1 1,-1 0,0-1,0 1,0 0,0 0,0-1,0 1,0 0,0-1,0 1,0 0,0-1,0 1,0 0,0 0,-1-1,-1-6</inkml:trace>
  <inkml:trace contextRef="#ctx0" brushRef="#br0" timeOffset="9683.44">1984 471,'-2'6,"0"0,0 0,0-1,-1 1,0-1,0 1,0-1,-5 6,-7 12,4 1,0 0,2 1,1 0,0 1,2 0,1 0,2 0,0 1,2-1,3 52,-1-74,-1-1,1 0,0 0,1 0,-1 0,0-1,1 1,0 0,-1-1,1 1,0-1,0 1,1-1,-1 0,0 0,4 2,-5-2,1-1,0 0,0 0,0 1,0-1,0-1,0 1,0 0,0 0,0-1,0 1,0-1,0 0,0 0,1 1,-1-1,0-1,0 1,0 0,0 0,0-1,1 1,-1-1,2-1,2-2</inkml:trace>
  <inkml:trace contextRef="#ctx0" brushRef="#br0" timeOffset="10040.21">1944 789,'7'0,"4"0,3 0,1 0,0 0,0 0,-2-3,-2 0,-5 1,-3-1</inkml:trace>
  <inkml:trace contextRef="#ctx0" brushRef="#br0" timeOffset="10658.66">2038 658,'2'-3,"0"1,0 0,0-1,0 1,1 0,-1 0,1 1,-1-1,1 0,0 1,0 0,0 0,0 0,0 0,0 0,0 0,0 1,0-1,0 1,0 0,0 0,0 0,1 0,-1 1,0-1,4 2,-3 0,-1 1,1-1,-1 1,0-1,0 1,0 0,0 0,0 0,-1 0,1 1,-1-1,0 1,0 0,0-1,-1 1,1 0,-1 0,0 0,1 7,0-2,-1 0,-1 0,1 1,-1-1,-1 0,0 0,0 0,-1 0,0 0,0 0,-4 9,4-14,1-1,-1 1,1 0,-1-1,0 0,0 1,-1-1,1 0,-1 0,1 0,-1-1,0 1,0 0,0-1,-1 0,1 0,0 0,-1 0,0-1,1 1,-1-1,0 0,1 0,-1 0,0 0,0-1,0 0,-5 0,8 0,0 0,0 0,0 0,1 0,-1 0,0 0,0 0,0 0,0-1,0 1,0 0,1-1,-1 1,0-1,0 1,0-1,1 1,-1-1,0 1,1-1,-1 0,0 1,1-1,-1 0,1 0,-1 1,1-1,-1 0,1 0,0 0,0 0,-1 1,1-1,0 0,0 0,0 0,0 0,0 0,0 0,0 0,0 0,0 0,0 1,0-1,1 0,-1 0,0 0,1 0,0-1,0 0,0-1,0 1,0 0,1-1,-1 1,1 0,-1 0,1 0,0 0,0 0,0 1,0-1,0 0,0 1,1 0,4-3,-4 3,1 0,0 1,0-1,0 1,-1-1,1 1,0 1,0-1,0 0,0 1,-1 0,1 0,0 0,-1 0,1 1,-1-1,1 1,-1 0,0 0,1 0,-1 0,0 1,-1-1,1 1,5 6,-3-2</inkml:trace>
  <inkml:trace contextRef="#ctx0" brushRef="#br0" timeOffset="11189.91">2063 433,'42'33,"-1"1,43 49,-72-69,-1 0,0 1,0 1,-2 0,0 0,-1 1,0 0,-2 0,0 1,4 19,-9-30,11 62,-11-63,-1 0,1 0,-1 0,0 0,-1 0,0 0,0 0,-3 11,-1-11,-1-3</inkml:trace>
  <inkml:trace contextRef="#ctx0" brushRef="#br0" timeOffset="11987.91">2143 197,'9'0,"-1"2,0-1,1 1,-1 0,0 1,0 0,0 0,-1 1,1 0,-1 0,10 7,0 2,0 1,-1 0,18 21,-16-13,-1 1,-1 0,-1 1,-1 1,19 47,-16-27,-2 1,15 75,-24-90,-2-16,0 0,-2 0,1 1,-2-1,0 1,-1 0,0-1,-6 31,6-46,0 1,0-1,-1 1,1 0,0-1,0 1,-1-1,1 1,0-1,-1 1,1-1,0 1,-1-1,1 1,-1-1,1 1,-1-1,1 0,-1 1,1-1,-1 0,1 0,-1 1,0-1,1 0,-1 0,1 0,-1 0,0 1,1-1,-1 0,0 0,1 0,-1 0,1-1,-1 1,0 0,1 0,-1 0,1 0,-1-1,0 1,1 0,-1 0,1-1,-1 1,1-1,-1 1,1 0,-1-1,1 1,0-1,-1 1,1-1,-1 1,1-1,0 1,0-1,-1 0,1 1,0-1,0 0,-8-11</inkml:trace>
  <inkml:trace contextRef="#ctx0" brushRef="#br0" timeOffset="12764.09">2367 207,'1'-2,"0"1,-1 0,1 0,0 0,0 0,0-1,0 1,0 0,0 0,1 1,-1-1,0 0,0 0,1 1,-1-1,0 0,1 1,-1 0,0-1,1 1,-1 0,2-1,34-6,-33 7,-1 0,1 0,0 0,0 0,-1 1,1-1,0 1,-1 0,1 0,-1 1,1-1,-1 1,0-1,0 1,1 0,-1 0,0 1,-1-1,1 1,0-1,-1 1,1 0,-1 0,0 0,0 0,0 0,0 0,2 7,-2-5,0 1,0 0,-1 0,0 0,0 0,0 0,-1 0,1 0,-2 0,1 0,-1 0,1 0,-2 0,1 0,-1 0,0-1,-3 9,2-10,0-1,0 1,0-1,0 0,-1 0,1 0,-1 0,0 0,0-1,0 0,-5 2,8-3,0 0,-1 0,1-1,0 1,0 0,-1-1,1 1,0-1,-1 0,1 1,0-1,-1 0,1 0,-1 0,1 0,-1 0,1 0,0 0,-1-1,1 1,0 0,-1-1,1 1,0-1,-1 1,1-1,0 0,0 0,0 1,-1-1,1 0,0 0,0 0,0 0,0 0,1 0,-1-1,-1-1,2 2,0-1,0 1,0 0,0 0,0-1,0 1,0 0,0 0,1 0,-1-1,1 1,-1 0,1 0,-1 0,1 0,-1 0,1 0,0 0,0 0,-1 0,1 0,0 0,0 0,0 0,0 1,0-1,0 0,0 1,1-1,-1 1,0-1,0 1,0 0,1-1,-1 1,0 0,0 0,3 0,1-1,0 0,0 0,0 0,0 1,0 0,0 0,0 0,9 2,-8 1,1 0,-1 0,-1 0,1 1,0 0,-1 0,0 0,0 1,7 7,-7-5</inkml:trace>
  <inkml:trace contextRef="#ctx0" brushRef="#br0" timeOffset="13535.6">3002 524,'0'2,"0"4,0 2,0 4,0 6,0 5,0 6,0 3,0 2,0 3,0-2,0-1,0-4,2-6,1-3,0-9,0-8,-2-5</inkml:trace>
  <inkml:trace contextRef="#ctx0" brushRef="#br0" timeOffset="13889.9">2831 697,'14'0,"8"0,6 0,2 0,0 0,1 0,-2 0,-3 0,-3 0,-5 0,-1 0,-3 0,-1 0,-2 0</inkml:trace>
  <inkml:trace contextRef="#ctx0" brushRef="#br0" timeOffset="15250.74">3533 221,'-34'68,"-27"78,52-118,1 0,1 1,1 0,2 1,-1 54,5-72,0 1,1-1,0 0,1 0,0 0,1 0,1 0,0 0,0-1,1 0,0 0,1 0,1-1,0 1,0-1,14 15,-6-9,1-1,0 0,28 19,-44-34,0 0,0 0,0 0,0-1,0 1,0 0,0 0,0 0,0 0,0-1,0 1,0 0,0 0,0 0,0 0,0-1,0 1,0 0,0 0,0 0,0 0,0-1,0 1,0 0,0 0,0 0,0 0,0 0,0-1,0 1,1 0,-1 0,0 0,0 0,0 0,0 0,0 0,1-1,-1 1,0 0,0 0,0 0,0 0,0 0,1 0,-1 0,0 0,0 0,0 0,0 0,1 0,-1 0,0 0,0 0,0 0,1 0,-5-7</inkml:trace>
  <inkml:trace contextRef="#ctx0" brushRef="#br0" timeOffset="21623.37">3600 591,'2'0,"3"3,3 0,3 0,1-1,1-1,0 0,1 0,-2 1,-6 1,-6 0,-3-1</inkml:trace>
  <inkml:trace contextRef="#ctx0" brushRef="#br0" timeOffset="22658.14">3997 458,'-1'0,"-15"-1,0 1,0 1,0 1,0 0,-20 5,31-5,-1 1,1-1,0 1,0 0,1 0,-1 0,0 1,1-1,0 1,0 0,0 0,0 1,1-1,0 1,0 0,0 0,0 0,-2 8,3-10,1 0,0 0,0 0,0 1,0-1,0 0,1 0,-1 1,1-1,0 0,0 1,0-1,0 1,1-1,-1 0,1 0,0 1,0-1,0 0,1 0,-1 0,1 0,-1 0,3 3,-1-4,-1 0,1 1,0-1,0-1,0 1,0 0,0-1,0 1,0-1,0 0,1 0,-1 0,0 0,1-1,-1 1,0-1,1 0,-1 0,1 0,-1-1,1 1,-1-1,6-2,-3 2,0-1,0 0,0 0,-1-1,1 1,-1-1,0 0,1-1,-1 1,-1-1,1 0,-1 0,1-1,-1 1,-1-1,1 0,-1 0,1 0,-1-1,-1 1,1-1,-1 1,0-1,0 0,-1 0,0 0,0 0,1-10,-2 88,-9 71,2-49,7-94,0 0,0 0,0 0,0 0,0 0,0 0,0 0,0 0,0 0,0 0,0 0,0 0,0 0,0 0,1 0,-1 0,0 0,0 0,0 0,0 0,0 0,0 0,0 0,0 0,0 0,0 0,0 0,0 0,0 0,0 0,0 0,1-1,2-4</inkml:trace>
  <inkml:trace contextRef="#ctx0" brushRef="#br0" timeOffset="23534.45">4194 723,'2'0,"3"0,3 0,3 0,1 0,1 0,1 0,-1 0,1 0,0 0,0 0,-1 0,0 0,-4 0,-6 0,-6 0,-2 0</inkml:trace>
  <inkml:trace contextRef="#ctx0" brushRef="#br0" timeOffset="25406.75">4445 498,'9'-1,"0"0,-1-1,1 0,14-5,29-7,-49 13,0 1,0 0,-1-1,1 1,0 1,0-1,0 0,0 1,-1-1,1 1,0 0,0 0,-1 0,5 3,-5-3,-1 1,1 0,-1 0,0 0,0 0,0 0,0 0,0 0,0 0,0 0,-1 0,1 1,-1-1,0 0,1 0,-1 1,0-1,0 0,-1 0,1 1,0-1,-1 0,1 0,-1 1,0-1,0 0,0 0,0 0,-2 3,-1 4,-1 0,1 0,-2 0,0-1,-9 12,-6 7,27-20,16-4,-16-3,0 0,0 1,0 0,-1 1,1-1,0 1,-1 0,1 0,-1 1,0 0,0 0,6 4,-9-5,0-1,0 0,-1 0,1 1,0-1,-1 1,0 0,1-1,-1 1,0 0,0 0,0 0,0-1,0 1,0 0,-1 0,1 1,-1-1,1 0,-1 0,0 0,0 0,0 0,0 0,0 0,0 1,-1-1,1 0,-1 0,1 0,-1 0,0 0,0 0,0 0,0 0,0-1,-2 4,-2-1,0 0,0 0,-1 0,1 0,-1-1,0 0,0 0,0-1,-1 0,1 0,0 0,-1-1,1 1,-1-2,0 1,1-1,-1 0,-9-1,16 1,-1-1,1 1,-1 0,0 0,1-1,-1 1,1 0,-1-1,1 1,-1-1,1 1,-1-1,1 1,-1-1,1 1,0-1,-1 0,1 1,0-1,-1 1,1-1,0 0,0 1,-1-2,1-6</inkml:trace>
  <inkml:trace contextRef="#ctx0" brushRef="#br0" timeOffset="25936.5">4579 209,'6'0,"0"1,1 1,-1-1,0 1,0 0,0 0,0 1,0-1,-1 2,7 3,50 40,-49-34,-1 0,0 1,-1 0,-1 1,0 0,-1 1,-1 0,0 0,-1 1,-1 0,-1 0,6 30,-2 6,-2-1,-2 1,-4 56,-1-102,-2 43,2-47,0-1,-1 1,1 0,-1 0,0 0,0-1,0 1,0 0,0-1,0 1,-1-1,1 1,-4 3,1-4</inkml:trace>
  <inkml:trace contextRef="#ctx0" brushRef="#br0" timeOffset="26678.66">4815 195,'3'-3,"1"1,-1 0,1 1,0-1,0 1,0-1,0 1,0 0,0 1,0-1,0 1,0-1,0 1,0 1,0-1,0 0,0 1,0 0,0 0,0 0,0 1,0-1,0 1,-1 0,1 0,-1 0,1 0,-1 1,0-1,0 1,5 5,-5 0,0-1,0 0,-1 1,0 0,0-1,-1 1,0 0,-1 0,0-1,0 1,-2 13,2-18,0-1,0 0,0 0,-1 1,1-1,-1 0,0 0,0 1,0-1,0 0,0 0,0 0,0 0,0 0,-1-1,1 1,-1 0,0-1,1 1,-1-1,0 1,0-1,0 0,0 0,0 0,0 0,0 0,-1 0,1 0,0-1,0 1,-1-1,1 0,0 0,0 1,-1-2,1 1,0 0,-1 0,1-1,0 1,0-1,-3 0,4 0,-1 1,0-1,1 1,-1-1,1 0,-1 1,1-1,0 0,-1 0,1 0,0 0,0 0,-1-1,1 1,0 0,0 0,0-1,1 1,-1 0,0-1,0 1,1-1,-1 0,0-1,1 2,0 0,0 0,1 0,-1 0,0 0,0 0,1 0,-1 0,0 0,1 0,-1 0,1 0,0 0,-1 0,1 0,0 0,-1 0,1 1,0-1,0 0,0 1,0-1,-1 0,1 1,0-1,0 1,0 0,0-1,0 1,0 0,1-1,-1 1,0 0,0 0,0 0,2 0,4-1,0 1,0 0,0 0,0 0,0 1,0 0,0 0,0 1,0 0,-1 0,1 0,-1 1,1 0,-1 1,10 6,-10-5</inkml:trace>
  <inkml:trace contextRef="#ctx0" brushRef="#br0" timeOffset="29026.97">198 1545,'-1'-1,"1"0,-1 0,1 1,-1-1,0 0,1 0,-1 0,0 1,0-1,1 1,-1-1,0 0,0 1,0-1,0 1,0 0,0-1,0 1,0 0,0 0,0-1,0 1,0 0,0 0,0 0,0 0,0 0,-1 1,-32 0,26 2,0 0,1 0,-1 0,1 1,0 0,0 1,0-1,0 1,1 1,0-1,0 1,0 0,1 0,0 1,0 0,0 0,1 0,0 0,1 1,0 0,0-1,0 1,1 0,0 0,1 1,0-1,-1 9,2-14,1-1,-1 0,0 1,0-1,1 0,0 1,-1-1,1 0,0 1,0-1,0 0,0 0,1 0,-1 0,1 0,-1 0,1-1,-1 1,1 0,0-1,0 1,0-1,0 0,0 0,0 1,0-1,1 0,-1-1,0 1,0 0,1-1,-1 1,1-1,-1 0,0 0,1 0,-1 0,0 0,5-1,-1 0,-1 0,1-1,0 0,0 0,-1 0,1 0,-1-1,0 0,0 0,0 0,0-1,0 0,-1 0,8-9,-4 1,-1-1,-1 0,0 0,-1-1,0 1,-1-1,-1 0,0-1,-1 1,0 0,-1-1,-1 1,-2-27,-4-17,-28-113,33 166,-1 2,3 8,1 23,7 39,14 72,-12-61,37 134,-42-195,1-5</inkml:trace>
  <inkml:trace contextRef="#ctx0" brushRef="#br0" timeOffset="29369.1">436 1556,'11'0,"6"0,3 0,0 0,-4 2,-7 4,-4-1</inkml:trace>
  <inkml:trace contextRef="#ctx0" brushRef="#br0" timeOffset="29723.18">409 1702,'14'-3,"6"1,2-1,0 0,-1 2,-3 0,-2 0,-4 3,-3 1</inkml:trace>
  <inkml:trace contextRef="#ctx0" brushRef="#br0" timeOffset="32418.49">859 1691,'3'0,"0"1,-1-1,1 1,0 0,0 0,-1 0,1 0,-1 1,1-1,-1 1,0-1,0 1,1 0,-1 0,0 0,3 4,30 44,-21-29,-11-18,3 7,1-1,0 0,0-1,1 0,0 0,14 10,-22-18,0 1,0-1,1 0,-1 0,0 0,0 0,1 0,-1 0,0 0,0 0,0 0,1 0,-1 0,0 0,0 0,1 0,-1 0,0 0,0 0,1 0,-1 0,0 0,0-1,0 1,1 0,-1 0,0 0,0 0,0 0,0-1,1 1,-1 0,0 0,0 0,0 0,0-1,0 1,0 0,1 0,-1-1,0 1,0 0,3-17,-2-21,-1 34,12-221,1 9,-13 214,0 0,1 1,-1-1,0 0,1 0,-1 0,1 1,0-1,0 0,-1 1,1-1,0 0,0 1,0-1,1 1,-1 0,0-1,1 1,-1 0,0 0,1 0,0 0,-1 0,1 0,-1 0,1 0,0 1,0-1,-1 1,1-1,0 1,0 0,0-1,2 1,11-1,1 0,-1 2,23 2,-5-1,98 3,139 24,-196-22,130-7,-91-2,-72 0,56-10,11-1,-50 10,150-6,551-13,123-33,-477 39,-52 3,-348 15,-14 1,-16 3,24-6,-24 5</inkml:trace>
  <inkml:trace contextRef="#ctx0" brushRef="#br0" timeOffset="35665.05">1866 1490,'-16'0,"7"-1,0 1,1 0,-1 1,0 0,-13 4,19-4,1 0,-1 0,0 0,1 1,-1 0,1-1,0 1,-1 0,1 0,0 0,0 0,0 1,0-1,1 0,-1 1,1-1,-1 1,1 0,0-1,-2 6,-2 5,3-9,0 1,1-1,-1 1,1-1,0 1,0-1,0 1,0 0,1-1,0 1,0 6,1-10,-1-1,1 0,-1 1,1-1,-1 0,1 1,-1-1,1 0,-1 0,1 1,0-1,-1 0,1 0,-1 0,1 0,0 0,-1 0,1 0,-1 0,1 0,0 0,-1 0,1 0,-1 0,1-1,0 1,-1 0,1 0,-1-1,1 1,-1 0,1-1,-1 1,1-1,23-14,-20 13,4-4,1 0,0 1,0 1,0 0,0 0,1 1,0 0,17-3,-25 5,1 1,0 0,0 0,0 1,0-1,-1 1,1-1,0 1,0 0,-1 0,1 0,0 0,-1 0,1 1,-1-1,0 1,1-1,-1 1,0 0,0 0,0 0,0 0,0 1,-1-1,1 0,-1 1,1-1,-1 1,0 0,0-1,0 1,0 0,-1 0,1-1,0 6,0 0,1 1,-1-1,-1 1,0-1,0 1,0-1,-1 1,0-1,-1 1,0-1,0 0,-1 0,0 0,0 0,-9 14,8-17,0 1,0-1,0-1,-1 1,0-1,1 1,-2-1,1-1,0 1,-1-1,0 0,0 0,1 0,-2-1,1 0,0 0,0-1,-1 0,1 0,-1 0,-9-1,14 0,0 0,1 0,-1 0,0 0,1 0,-1 0,0-1,1 1,-1 0,0-1,1 0,-1 1,1-1,-1 0,1 0,-1 0,1 0,-1 0,1 0,0 0,0 0,0-1,0 1,0 0,0-1,0 1,0-1,0 1,0-1,0-2,-1-6</inkml:trace>
  <inkml:trace contextRef="#ctx0" brushRef="#br0" timeOffset="36574.51">2039 1425,'29'-3,"-27"2,0 0,0 1,0-1,0 1,1 0,-1-1,0 1,0 0,1 0,-1 1,0-1,0 0,1 1,-1-1,0 1,0 0,0 0,0 0,0 0,0 0,0 0,0 0,0 1,0-1,-1 1,1-1,-1 1,1 0,-1-1,1 1,-1 0,0 0,0 0,1 3,0-2,-1 1,0-1,1 1,-1-1,-1 1,1 0,0 0,-1-1,0 1,0 0,0 0,0-1,-1 1,0 0,1-1,-1 1,0-1,-1 1,1-1,-1 1,-2 4,3-6,-1 0,1 0,-1 0,0 0,0-1,1 1,-1 0,0-1,-1 1,1-1,0 0,0 0,0 0,-1 0,1 0,-1 0,1 0,-1-1,1 1,-1-1,1 0,-1 0,1 0,-1 0,1 0,-1-1,1 1,-1-1,1 1,-1-1,1 0,-3-1,4 2,1-1,-1 1,0 0,1 0,-1 0,1-1,-1 1,0 0,1-1,-1 1,1 0,-1-1,1 1,-1-1,1 1,-1-1,1 1,0-1,-1 1,1-1,0 1,-1-1,1 1,0-1,0 0,0 1,-1-1,1 0,0 1,0-2,14-14,28-4,-33 19,-1 0,1 1,-1 0,1 1,-1-1,0 1,1 1,-1 0,0 0,0 1,0 0,0 0,0 0,10 8,-9-7</inkml:trace>
  <inkml:trace contextRef="#ctx0" brushRef="#br0" timeOffset="37442">2897 1437,'0'2,"0"3,0 6,0 4,2 6,1 4,0 4,-1 3,0 0,-1 0,-1-1,0-4,0-4,0-8,-2-9,-1-6</inkml:trace>
  <inkml:trace contextRef="#ctx0" brushRef="#br0" timeOffset="37800.85">2805 1582,'14'0,"8"0,8 0,3-2,0-1,0 0,-3 1,-2 0,-5 1,-4 1,-3 0,-4 0</inkml:trace>
  <inkml:trace contextRef="#ctx0" brushRef="#br0" timeOffset="40042.83">3545 1411,'-1'1,"0"0,0-1,0 1,0 0,1 0,-1-1,0 1,0 0,1 0,-1 0,1 0,-1 0,1 0,-1 0,1 0,0 0,-1 0,1 0,0 0,0 0,0 0,-1 0,1 0,1 0,-1 2,-2 36,2-34,1 63,0-32,-2 1,-10 70,11-106,0 0,0 0,0 0,0 0,0 0,-1-1,1 1,0 0,-1 0,1 0,0 0,-1-1,1 1,-1 0,1 0,-1-1,0 1,1 0,-1-1,0 1,1 0,-1-1,-1 1,-1-4</inkml:trace>
  <inkml:trace contextRef="#ctx0" brushRef="#br0" timeOffset="40803.08">3704 1424,'6'-6,"0"1,0 0,0 1,0 0,1 0,-1 0,1 0,0 1,0 1,10-4,-14 6,-1-1,0 1,1-1,-1 1,1 0,0 0,-1 0,1 0,-1 0,1 1,-1-1,0 1,1 0,-1-1,1 1,-1 0,0 0,0 1,1-1,-1 0,0 1,0 0,0-1,-1 1,1 0,0 0,-1 0,1 0,-1 0,0 0,1 0,-1 0,1 5,3 6,-2 0,0 1,0-1,-1 0,-1 1,0-1,-1 1,-1-1,0 1,0-1,-1 1,-5 13,5-19,0-1,0 1,-1-1,0 1,-1-1,1 0,-1 0,-1 0,1 0,-1-1,-1 0,1 0,-1 0,0-1,0 0,0 0,-1 0,0-1,0 0,0-1,-12 5,17-7,1 0,0-1,-1 1,1-1,-1 0,1 1,-1-1,1 0,-1 0,1 0,-1 0,1 0,-1 0,1 0,-1-1,1 1,-1 0,1-1,-1 1,1-1,0 0,-1 1,1-1,0 0,0 0,-1 0,1 0,0 0,0 0,0 0,0 0,0-1,0 1,1 0,-1-1,0 1,1 0,-1-1,1 1,-1-1,1 1,-1-1,1-1,0 0,0 1,0-1,0 1,0-1,1 1,-1 0,1-1,-1 1,1 0,0-1,0 1,0 0,0 0,1 0,-1-1,0 2,1-1,0 0,-1 0,1 0,0 1,0-1,0 1,0-1,0 1,0 0,3-2,-1 2,0 0,0 0,0 0,0 0,0 1,0-1,0 1,0 0,0 0,0 1,0-1,0 1,0 0,0 0,0 0,6 3,2 3,0 0,0 0,17 15,15 9,-35-27,-3-3</inkml:trace>
  <inkml:trace contextRef="#ctx0" brushRef="#br0" timeOffset="41451.38">4034 1371,'2'-3,"0"0,0 0,0 0,0 0,1 0,-1 1,1-1,0 1,0 0,0 0,0 0,0 0,0 0,0 1,1-1,-1 1,1 0,6-2,-8 4,1-1,0 0,-1 1,1-1,-1 1,1 0,-1 0,1 0,-1 0,0 0,1 0,-1 1,0-1,0 1,0-1,0 1,0 0,0 0,0 0,-1 0,1 0,-1 1,0-1,1 0,-1 1,1 2,1 1,-1 0,1 0,-1 0,-1 0,1 1,-1-1,0 1,0-1,-1 1,0-1,0 1,0-1,-1 1,0-1,-2 8,2-11,-1 0,1 0,0 0,-1 0,0 0,0 0,0 0,0-1,0 1,0-1,-1 1,1-1,-1 0,1 0,-1 0,0 0,0-1,0 1,0-1,0 0,0 0,-1 0,1 0,0 0,-1-1,1 1,0-1,-1 0,1 0,-7-1,8 1,1 0,-1 0,0-1,0 1,0 0,1-1,-1 1,0-1,1 0,-1 1,0-1,1 0,-1 0,1 0,-2-1,2 1,1 1,-1-1,1 0,0 1,-1-1,1 0,0 0,-1 1,1-1,0 0,0 0,0 1,0-1,0 0,0 0,0 1,0-1,0 0,0 0,0 1,0-1,0 0,1 0,-1 0,2-2,-1 1,1-1,-1 1,1 0,0 0,0-1,0 1,0 0,0 1,0-1,1 0,-1 1,0-1,1 1,0 0,-1-1,4 1,4-2,1 1,-1 1,1 0,0 1,0 0,-1 0,1 1,0 1,-1-1,20 7,36 5,-55-13,-2-2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3:13.5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 288,'2'0,"3"0,5 0,3 0,4 0,2 0,2 0,0 0,-1 0,-1 0,-2 0,-4 0</inkml:trace>
  <inkml:trace contextRef="#ctx0" brushRef="#br0" timeOffset="677.17">405 73,'12'-10,"0"0,1 1,0 0,1 1,28-12,-39 19,0 0,0 0,-1 0,1 0,0 1,0-1,0 1,0 0,0 0,0 0,0 0,0 0,0 0,0 1,0 0,0 0,0-1,0 1,-1 1,1-1,0 0,-1 1,1 0,-1-1,1 1,-1 0,0 0,0 0,0 0,0 1,0-1,0 1,-1-1,1 1,-1 0,1-1,-1 1,1 4,3 8,-1 0,0 1,-1 0,0 0,-2 0,0 0,0 0,-2 0,0 0,-1 0,0 0,-1 0,-1 0,-1-1,-7 18,9-24,-1-1,0 0,-1 0,0 0,0 0,0-1,-1 0,0 0,-1 0,0-1,0 0,0 0,0-1,-1 0,0 0,0-1,0 0,-1 0,1-1,-1 0,0-1,0 0,0 0,0-1,0 0,0 0,-16-2,23 1,1 0,0 0,-1 0,1 0,-1 0,1 0,-1-1,1 1,0-1,-1 1,1-1,0 1,-1-1,1 0,0 1,0-1,0 0,0 0,0 0,0 0,-1-1,1 1,1-1,0 1,0 0,0 0,-1 0,1 0,0 0,1 0,-1 0,0 0,0 0,0 0,1 0,-1 0,0 0,1 0,-1 0,1 0,-1 0,2-2,2-2,0-1,1 1,-1 1,1-1,0 1,1-1,7-4,-7 6,-1 0,1 0,0 0,0 0,0 1,1 0,-1 1,0-1,1 1,0 1,-1-1,1 1,-1 0,1 0,-1 1,1 0,-1 0,11 4,-10-2,0 0,0 1,-1 0,0 0,1 1,-1 0,-1 0,1 0,-1 1,0 0,0 0,-1 0,1 0,-1 1,5 11,-6-10,-3-6,1 0,-1-1,1 1,-1 0,1-1,0 1,0 0,0-1,0 1,0-1,0 0,0 1,0-1,0 0,1 1,-1-1,1 0,-1 0,1 0,-1 0,1 0,2 0,2-2</inkml:trace>
  <inkml:trace contextRef="#ctx0" brushRef="#br0" timeOffset="1182.27">913 99,'-12'13,"0"0,1 2,1-1,0 1,1 0,1 1,-11 27,15-30,0-1,0 1,1 0,1 0,0 0,1 0,0 0,1 1,0-1,5 25,-4-32,0-1,1 0,0 0,0 0,0 0,1 0,0 0,-1 0,2-1,-1 0,0 1,1-1,0 0,0-1,0 1,1-1,-1 0,1 0,0 0,-1 0,1-1,0 0,1 0,-1-1,0 1,0-1,1 0,-1 0,1-1,10 0,-8 0,1 0,0-1,-1-1,1 1,-1-1,0-1,1 1,-1-2,0 1,0-1,-1 0,1 0,-1-1,0 0,0-1,-1 1,1-1,10-14,-12 12,0 0,0-1,-1 0,0 0,0 0,-1-1,0 1,-1-1,0 1,-1-1,0 0,0 0,-1-14,-2 10,1 0,-2 1,0-1,0 1,-1-1,-1 1,0 1,-1-1,-10-15,9 17,0 0,-1 0,0 1,-1 1,0-1,-1 1,0 1,0 0,-22-13,24 17,-1 0,1 0,-1 1,0 0,0 1,0-1,-1 2,1-1,0 1,-1 1,1 0,0 0,-1 1,-12 2,15-1,0 0,0 1,1 0,-1 0,1 0,0 1,0 0,0 0,0 0,1 1,0 0,-1 0,2 0,-1 1,1 0,0-1,0 2,0-1,1 0,0 1,-2 7,-4 8</inkml:trace>
  <inkml:trace contextRef="#ctx0" brushRef="#br0" timeOffset="1902.16">0 694,'217'1,"529"-23,-725 20,-14 2,0 0,0 0,1-1,-1 0,0-1,-1 0,1 0,8-3,-17 3,-5 1</inkml:trace>
  <inkml:trace contextRef="#ctx0" brushRef="#br0" timeOffset="2277.65">102 975,'6'2,"7"1,3 0,4-1,0-1,1 0,-1 0,-2-1,-1 2,-2 1,-3 2,-2 0,-2 1,-3 3,-2-2</inkml:trace>
  <inkml:trace contextRef="#ctx0" brushRef="#br0" timeOffset="2706.86">445 834,'0'36,"-2"0,-2-1,-9 45,12-78,0 1,1-1,-1 1,1 0,-1-1,1 1,0 0,0-1,0 1,1-1,-1 1,1 0,-1-1,1 1,0-1,0 1,0-1,0 1,0-1,2 3,0-3,0 1,0-1,1 0,-1 0,0 0,1-1,-1 1,1-1,0 0,-1 0,1 0,0 0,6 0,2 1,0-1,-1 0,1-1,-1 0,1-1,13-3,-21 4,-1-1,0 0,0 0,0 0,1-1,-1 1,-1-1,1 1,0-1,0 0,-1 0,1 0,-1-1,1 1,-1-1,0 1,0-1,0 0,0 0,-1 0,1 0,-1 0,0 0,0 0,2-5,0-7</inkml:trace>
  <inkml:trace contextRef="#ctx0" brushRef="#br0" timeOffset="3106.74">635 874,'0'12,"0"10,0 7,0 4,0 5,0 0,0 4,0 1,0-1,0-2,2-5,1-3,0-6,0-4,-2-8,0-9,0-8,-1-3</inkml:trace>
  <inkml:trace contextRef="#ctx0" brushRef="#br0" timeOffset="3904.47">1296 681,'13'-2,"8"-1,6-2,-1 0,1 1,-3 0,-3 2,-5 3,-8 2,-5-1</inkml:trace>
  <inkml:trace contextRef="#ctx0" brushRef="#br0" timeOffset="4339.57">1319 809,'4'0,"7"0,2 0,2 0,0 0,0 0,0 0,-1 0,1 0,1 0,0 0,-1 0,-1 0,-5 0,-6 0,-5 2,-3 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2:54.9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76,'199'0,"-193"0</inkml:trace>
  <inkml:trace contextRef="#ctx0" brushRef="#br0" timeOffset="710.98">395 125,'20'-11,"-10"5,1 1,-1 0,1 0,0 1,23-5,-31 9,-1-1,1 1,0 0,-1 0,1 1,-1-1,1 1,0-1,-1 1,1 0,-1 0,0 0,1 0,-1 0,0 0,1 1,-1-1,0 1,0 0,0-1,0 1,-1 0,1 0,0 0,-1 0,0 1,1-1,-1 0,0 1,0-1,0 1,0 2,4 9,-1-1,-1 0,0 1,-1-1,-1 1,0-1,0 1,-2 0,1 0,-2-1,-5 25,5-32,1 1,-2-1,1 0,-1 0,1 0,-2 0,1 0,-1-1,0 0,0 1,0-1,-1-1,1 1,-1-1,0 0,-1 0,1 0,-1-1,0 1,1-1,-1-1,-1 1,1-1,0 0,-1-1,-6 2,1-2,0 0,-1-1,1 0,-19-4,29 4,1 0,-1 0,0-1,1 1,-1-1,1 1,-1-1,1 1,-1-1,1 0,-1 0,1 0,0 0,0 0,-1 0,1 0,-2-3,3 3,0-1,0 1,0-1,0 1,0 0,0-1,0 1,0-1,1 1,-1 0,0-1,1 1,-1 0,1 0,0-1,-1 1,1 0,0 0,0 0,0 0,0 0,0 0,0 0,0 0,2-1,1-2,-1 0,1 0,1 1,-1-1,0 1,1 1,0-1,-1 0,1 1,0 0,0 0,0 1,1-1,-1 1,0 0,0 0,1 1,-1 0,1 0,-1 0,0 1,1-1,-1 1,0 0,0 1,1-1,8 6,1 0,-2 2,1 0,-1 0,0 1,-1 1,0 0,20 25,-32-35,0-1,1 1,-1 0,0-1,0 1,1-1,-1 1,0-1,1 1,-1-1,1 0,-1 1,1-1,-1 1,0-1,1 0,-1 0,1 1,0-1,-1 0,1 0,-1 1,1-1,-1 0,1 0,0 0,-1 0,1 0,-1 0,1 0,-1 0,1 0,0 0,-1 0,2-1,0-3</inkml:trace>
  <inkml:trace contextRef="#ctx0" brushRef="#br0" timeOffset="1187.99">802 100,'-4'7,"1"-1,0 0,1 1,-1 0,1-1,1 1,-1 0,1 0,0 0,1 10,-3 7,1-11,0 0,1 0,1 0,0 0,1 0,0 1,1-1,0-1,1 1,7 19,-7-26,-1-1,0 0,1 0,0 0,1-1,-1 1,1-1,0 0,0 0,0 0,0 0,1-1,-1 1,1-1,0 0,0-1,0 1,0-1,1 0,-1 0,1-1,-1 0,1 0,-1 0,1 0,0-1,5 0,-6 0,0-1,0 1,-1-1,1 0,0 0,-1 0,1 0,-1-1,1 0,-1 0,0 0,0-1,0 1,0-1,0 0,0 0,4-5,-3 2,0-1,-1 0,1 0,-1 0,-1 0,1-1,-1 1,-1-1,4-12,-3 2,-1 1,0-1,-1 1,0-1,-2 0,0 1,-1-1,-8-30,7 38,0 1,0-1,-1 1,-1 0,0 1,0-1,0 1,-1 0,0 0,-1 1,0-1,0 1,-14-10,16 15,1-1,0 1,0 0,-1 0,0 1,1-1,-1 1,0 0,1 0,-1 1,0-1,0 1,1 0,-1 0,0 1,0 0,0-1,1 1,-1 1,0-1,1 1,0 0,-1 0,1 0,0 1,0-1,0 1,0 0,-6 7,3-3,0 0,0 0,1 1,1 0,-1 0,1 1,0-1,1 1,-4 13,-1 3</inkml:trace>
  <inkml:trace contextRef="#ctx0" brushRef="#br0" timeOffset="2203.51">15 631,'231'1,"244"-3,-397 0,327-8,-381 9,-17 0,0 0,0 1,0 0,0 0,0 1,0 0,-1 0,1 0,0 1,8 3,-47-1,12-3</inkml:trace>
  <inkml:trace contextRef="#ctx0" brushRef="#br0" timeOffset="3209.86">192 873,'11'-5,"-1"0,1 0,0 1,0 1,1 0,-1 0,0 1,14 0,-21 2,0 0,0 0,0 1,0-1,0 1,0 0,0 0,-1 1,1-1,0 1,-1 0,1 0,-1 0,0 0,0 1,1-1,-2 1,1 0,0 0,0 0,-1 0,0 0,1 0,-1 1,-1-1,4 8,-2-3,0 1,0-1,-1 1,-1 0,1 0,-1 0,-1 0,1 0,-2 0,1 0,-1 0,0 0,-1 0,0 0,-1 0,0-1,0 1,-5 8,5-12,1-1,-1 1,0-1,-1 0,1 1,-1-2,0 1,1 0,-2-1,1 0,0 0,-1 0,1 0,-1-1,0 0,0 0,0 0,0 0,0-1,0 0,-1 0,1 0,0-1,-1 0,1 0,0 0,0 0,-1-1,1 0,0 0,-9-4,12 4,0 1,0-1,0 0,1 0,-1 0,0 0,1-1,-1 1,1 0,-1-1,1 1,0-1,0 1,0-1,0 1,0-1,0 0,0 0,0 0,0 1,1-1,-1 0,1 0,0 0,-1 0,1 0,0 0,0 0,0 0,1 0,-1 0,0 0,1 0,-1 0,1 1,-1-1,1 0,0 0,0 0,0 1,0-1,0 0,0 1,1-1,-1 1,0-1,1 1,-1 0,1 0,0 0,-1 0,1 0,0 0,0 0,-1 0,1 0,0 1,0-1,4 0,1 1,1-1,0 1,0 0,-1 0,1 1,0 0,0 1,-1-1,1 1,-1 1,1 0,-1 0,0 0,11 8,-7-3,0 1,0 1,-1-1,-1 2,1-1,-2 2,10 14,-14-20</inkml:trace>
  <inkml:trace contextRef="#ctx0" brushRef="#br0" timeOffset="4042.09">687 632,'-2'5,"1"-1,-1 1,-1 0,1-1,0 1,-1-1,0 0,-6 7,-2 4,-4 12,0 2,2-1,1 2,2 0,1 0,-10 56,13-44,1 0,3 0,1 0,8 68,-5-100,0-1,1 0,0 0,1 0,-1 0,2 0,-1-1,1 0,1 0,-1 0,1 0,1-1,-1 0,1-1,1 1,-1-1,1-1,0 1,0-1,0-1,12 6,-11-12,-9-2</inkml:trace>
  <inkml:trace contextRef="#ctx0" brushRef="#br0" timeOffset="5072.16">611 1113,'8'0,"6"0,4 0,2 0,1 0,-1 0,-1 0,-2 0,-4 0</inkml:trace>
  <inkml:trace contextRef="#ctx0" brushRef="#br0" timeOffset="5674.36">788 961,'3'-3,"1"1,-1 0,1 0,-1 0,1 0,0 0,0 1,-1 0,1 0,0 0,0 0,0 1,0-1,0 1,1 0,-1 0,0 1,0-1,0 1,0 0,6 2,-6-1,0 0,-1 1,1 0,-1 0,1 0,-1 0,0 1,0-1,0 1,0 0,-1-1,0 1,1 0,-2 1,1-1,0 0,-1 1,2 7,-1-3,0 1,0 0,-1-1,-1 1,0 0,0 0,0-1,-2 1,1 0,-1-1,0 1,-5 10,5-16,1 0,-1 0,0 0,-1-1,1 1,-1-1,1 0,-1 1,0-1,0-1,0 1,-1 0,1-1,-1 1,1-1,-1 0,0-1,0 1,0 0,0-1,0 0,0 0,0 0,0-1,0 1,-1-1,1 0,0 0,0 0,-6-2,9 2,0 0,0 0,0 0,0 0,0 0,0 0,0 0,0 0,0-1,0 1,0 0,0-1,0 1,0-1,0 1,1-1,-1 1,0-1,0 0,0 1,1-1,-1 0,0 1,1-1,-1 0,1 0,-1 0,1 0,-1 0,1 0,0 0,-1 1,1-1,0 0,0 0,0 0,-1 0,1 0,0 0,0 0,1 0,-1 0,0 0,0 0,0 0,1 0,-1 0,0 0,1 0,-1 0,1 0,-1 0,2-1,0-1,0 0,0 0,0-1,1 2,0-1,-1 0,1 0,0 1,0-1,1 1,-1 0,7-3,-6 3,0 1,0 1,0-1,0 0,0 1,0 0,0 0,0 0,0 0,0 1,0 0,0-1,0 1,0 1,0-1,0 1,-1-1,1 1,0 0,-1 0,0 1,1-1,-1 1,0 0,2 3,7 7,-1 1,-1 0,-1 0,12 25,-8-15,-9-18</inkml:trace>
  <inkml:trace contextRef="#ctx0" brushRef="#br0" timeOffset="6155.28">815 772,'87'65,"-48"-38,-1 3,37 37,-63-55,-1 1,0 0,-1 1,0 1,-2-1,1 1,-2 1,0 0,8 27,-9-20,-1 0,-2 1,0-1,-1 38,-2-50,0 1,-1-1,-1 0,0 0,0 1,-1-1,-1-1,0 1,0 0,-1-1,-9 15,13-23,0-1,0 0,1 0,-1 0,0 1,0-1,0 0,0 0,0 0,0 0,0-1,-1 1,1 0,0 0,-1-1,1 1,0-1,-1 1,1-1,0 1,-1-1,1 0,-3 0,-1-3</inkml:trace>
  <inkml:trace contextRef="#ctx0" brushRef="#br0" timeOffset="6894.41">1590 631,'2'0,"5"0,3 0,3 0,3 0,3 0,1 0,1 2,1 1,1-1,0 1,-3-2,-3 0,-1 0,-4 1,-4 3,-5 0,-4 0</inkml:trace>
  <inkml:trace contextRef="#ctx0" brushRef="#br0" timeOffset="7283.18">1615 772,'17'4,"-1"-1,1 0,1-2,-1 0,19-1,-22 0,0-1,0 2,0 0,0 1,0 0,-1 1,1 0,20 9,-32-11,-1-1,1 1,-1 0,0 0,1-1,-1 1,0 0,1 0,-1 1,0-1,0 0,0 0,0 0,0 1,0-1,0 1,-1-1,1 0,0 1,-1 0,1-1,-1 1,0-1,1 1,-1-1,0 1,0 0,0 1,-2 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4:41.9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1 54,'-60'7,"42"-6,1 1,-1 0,0 1,1 2,0-1,-33 15,46-16,0 0,0 0,1 0,-1 0,1 1,0-1,0 1,0 0,1 0,-1 0,1 0,0 0,0 1,0-1,1 1,-2 5,-1 11,0 0,-1 31,-1 6,6-35,0-22,0-1,0 0,0 1,1-1,-1 0,0 1,0-1,1 0,-1 1,0-1,1 0,-1 1,0-1,1 0,-1 0,0 1,1-1,-1 0,1 0,-1 0,0 0,1 0,-1 0,1 1,-1-1,1 0,-1 0,1 0,3-1,1-1,-1 1,0 0,0-1,0 0,0 0,5-3,1-1,1 0,-1 1,1 1,0 0,1 0,-1 1,1 1,-1 0,14-1,-20 3,0 0,0 0,0 1,0 0,0 0,0 0,0 0,-1 1,1 0,-1 0,1 0,-1 0,0 1,1 0,-1 0,-1 0,1 0,0 0,-1 1,0 0,1 0,-2 0,1 0,3 5,-2 0,0 0,0 0,-1 0,0 0,0 0,-1 1,0-1,-1 1,0-1,-1 1,1 0,-2-1,0 1,0 0,0-1,-2 1,1-1,-1 0,0 0,-1 0,-5 10,6-13,-1 1,-1-1,1 0,-1 0,0 0,-1-1,1 0,-1 0,0 0,0-1,0 1,-1-1,0-1,0 0,0 0,0 0,0-1,0 1,-1-2,1 1,-1-1,1-1,-1 1,0-1,1 0,-1-1,-7-1,2 0,0-1,1-1,0 0,0 0,0-1,-12-7,20 10,1 0,0 0,-1 0,1 0,0 0,0-1,0 1,0-1,1 0,-1 0,1 0,0 0,0 0,0-1,0 1,0-1,1 1,-1-1,1 1,0-1,0 0,1 0,-1 0,1-3,1-7</inkml:trace>
  <inkml:trace contextRef="#ctx0" brushRef="#br0" timeOffset="591.25">646 168,'-14'11,"2"1,0 0,0 1,1 0,0 1,-15 27,6-5,-26 66,39-84,0 1,2 0,0 0,1 1,1-1,-1 38,4-52,0 0,0 0,0 0,1-1,0 1,-1 0,2 0,-1-1,1 1,-1-1,1 1,0-1,1 0,-1 0,1 0,0 0,0 0,0-1,1 1,-1-1,1 0,-1 0,1 0,0 0,0-1,1 1,-1-1,0 0,1-1,0 1,-1-1,1 0,8 1,-7-1,0-1,0 1,0-1,0-1,0 1,0-1,0 0,-1-1,1 1,0-1,0 0,-1-1,1 1,4-4,-2 0,0 0,0 0,-1 0,0-1,0 0,-1-1,0 1,6-10,-2 0,0-1,-1-1,-1 1,-1-1,0-1,-2 1,6-35,-9 32,0 0,-2-1,-1 1,0 0,-2 0,0 0,-1 1,-11-32,12 46,0 0,0-1,-1 1,0 0,0 0,-1 1,0 0,0-1,0 1,-1 1,-10-9,11 11,0 0,0 0,0 1,-1 0,1 0,-1 0,1 1,-1 0,1 0,-1 0,0 0,0 1,0 0,1 1,-1-1,0 1,-10 3,8-2,1 1,0 0,0 0,0 0,1 1,-1 0,1 1,0-1,0 1,1 1,-1-1,1 1,0-1,1 2,-1-1,1 0,0 1,1 0,0 0,0 0,0 0,1 0,0 1,0-1,-1 14,1 4</inkml:trace>
  <inkml:trace contextRef="#ctx0" brushRef="#br0" timeOffset="1111.79">1205 343,'-2'9,"-3"6,-1 9,2 5,-2 5,0 3,0 4,0 1,0 0,-1-2,3-5,1-5,3-10,4-15,4-18,2-11,-1-4</inkml:trace>
  <inkml:trace contextRef="#ctx0" brushRef="#br0" timeOffset="1481">1180 281,'13'-2,"11"-1,7-2,3 0,1 1,-2 1,-5 1,-6 3,-10 5,-9 5,-4 0</inkml:trace>
  <inkml:trace contextRef="#ctx0" brushRef="#br0" timeOffset="1482">1155 459,'11'0,"7"0,6-2,2-1,2 0,0-1,-2-1,-4 2,-6 0</inkml:trace>
  <inkml:trace contextRef="#ctx0" brushRef="#br0" timeOffset="1850.14">1485 269,'-2'11,"-1"7,0 10,1 9,0 4,1 4,1 1,0 1,0-1,0-4,0-6,0-9,0-5,0-11,0-10,0-5</inkml:trace>
  <inkml:trace contextRef="#ctx0" brushRef="#br0" timeOffset="2219.61">1320 458,'13'0,"8"0,10 0,6 0,3 0,1 0,-2 0,-6 0,-5 0,-11 0,-10 0,-8-2,-4-1</inkml:trace>
  <inkml:trace contextRef="#ctx0" brushRef="#br0" timeOffset="2653.03">1612 52,'13'-8,"1"0,-1 1,1 1,1 0,28-8,-41 14,1-1,0 1,-1-1,1 1,0 0,-1 0,1 0,-1 0,1 1,0-1,-1 1,1-1,-1 1,1 0,-1 0,1 0,-1 0,0 1,1-1,-1 0,0 1,0 0,0 0,0-1,0 1,-1 0,1 0,0 1,-1-1,0 0,1 0,-1 1,0-1,0 1,-1-1,1 1,0-1,-1 1,1 0,-1-1,0 6,2 14,0 0,-2 0,-3 34,2-49,0 1,-1-1,1 0,-2 0,1 1,-5 7,5-12,1 0,-1-1,0 1,0-1,0 0,0 1,0-1,0 0,0 0,-1 0,1-1,-1 1,0-1,1 1,-1-1,-3 1,3-1,1-1,-1 0,1 0,-1 0,0 0,1 0,-1-1,1 1,-1-1,1 0,-1 0,1 0,0 0,-1 0,1 0,0 0,0-1,0 1,0-1,0 0,0 1,0-1,1 0,-1 0,0 0,1-1,0 1,0 0,-1 0,1-1,0 1,1-1,-1 1,0-4,0 4,0 0,1 0,-1 0,1 0,-1 0,1 0,0 0,0 0,0 0,0 0,0 0,0 0,0 0,1 0,-1 0,1 0,0 0,0 0,-1 0,1 0,0 0,0 1,1-1,-1 0,0 1,1-1,-1 1,1-1,-1 1,1 0,-1-1,1 1,0 0,0 0,0 0,0 1,0-1,0 0,0 1,0-1,0 1,0 0,0-1,2 1,5 1,-1 0,0 0,1 0,-1 1,0 1,0-1,0 1,0 0,0 1,-1 0,0 0,0 1,0 0,11 10,39 23,-56-37,0-1,-1 1,1-1,0 0,0 1,0-1,0 0,0 0,-1 1,1-1,0 0,0 0,0 0,0 0,0 0,0 0,0 0,1-1,3-2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4:03.9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99,'1'-4,"1"0,-1 1,0-1,1 1,0-1,0 1,0 0,3-4,5-8,42-103,42-133,-4 6,-90 245,0-1,0 1,0-1,0 1,0 0,0-1,0 1,0-1,0 1,1 0,-1-1,0 1,0 0,0-1,1 1,-1 0,0 0,0-1,1 1,-1 0,0-1,1 1,-1 0,0 0,1 0,-1 0,0-1,1 1,-1 0,0 0,1 0,-1 0,1 0,-1 0,0 0,1 0,-1 0,1 0,-1 0,0 0,1 0,-1 0,0 0,1 0,-1 0,1 1,-1-1,0 0,1 0,-1 0,0 1,1-1,16 28,7 39,132 554,-156-609,-9-20,-1-5</inkml:trace>
  <inkml:trace contextRef="#ctx0" brushRef="#br0" timeOffset="384.03">77 619,'4'-2,"8"-1,7-2,8-2,6-2,4 0,2-1,2 3,-1 1,-3 2,-4 2,-7 1,-5 0,-7 0,-7-4,-7-2,-4-1</inkml:trace>
  <inkml:trace contextRef="#ctx0" brushRef="#br0" timeOffset="846.01">812 50,'-22'23,"0"2,2 1,0 0,2 1,1 1,1 1,2 0,0 1,2 1,2 0,1 0,1 1,1 0,2 1,2-1,1 1,1 0,6 57,-3-78,1 0,-1 1,2-1,0-1,0 1,2 0,-1-1,1 0,1-1,9 14,-11-18,0 0,0-1,0 0,1 1,0-2,0 1,0-1,0 0,1 0,0-1,-1 0,1 0,0 0,1-1,-1 0,0-1,1 0,10 1,0-3,-4-3</inkml:trace>
  <inkml:trace contextRef="#ctx0" brushRef="#br0" timeOffset="1585.78">1156 241,'-15'3,"2"2,-1-1,0 2,1 0,0 0,0 1,1 1,-20 16,24-18,0 1,0 0,1 0,0 1,1 0,-1 0,2 0,-1 1,1 0,1 0,-1 1,1-1,-3 13,7-22,0 0,0 0,0 1,0-1,0 0,0 0,0 1,0-1,0 0,0 0,0 1,0-1,0 0,0 0,0 0,0 1,1-1,-1 0,0 0,0 1,0-1,0 0,0 0,1 0,-1 1,0-1,0 0,0 0,0 0,1 0,-1 0,0 1,0-1,0 0,1 0,-1 0,0 0,0 0,1 0,14-1,21-11,-30 9,4-1,1 1,0 0,0 0,0 1,0 1,0 0,1 0,21 2,-28 0,-1 0,0 0,1 0,-1 1,0 0,0-1,0 1,0 1,-1-1,1 1,0-1,-1 1,0 0,0 0,0 0,0 1,0-1,-1 1,1 0,-1-1,0 1,0 0,0 0,-1 1,3 6,-2-3,-1-1,1 0,-1 1,0-1,-1 1,0-1,0 1,-1-1,1 1,-2-1,1 0,-1 1,0-1,-1 0,1 0,-1 0,-1 0,1-1,-1 1,-1-1,1 0,-1 0,0-1,0 1,0-1,-1 0,0-1,0 1,0-1,-1 0,1-1,-1 1,0-1,0-1,0 1,0-1,-1-1,1 1,-1-1,-12 0,18-1,1 0,-1 0,1 0,-1 0,1-1,0 1,-1-1,1 1,-1-1,1 1,0-1,0 0,-1 0,1 1,0-1,0 0,0 0,0 0,0 0,0 0,0-1,0 1,0 0,1 0,-1-1,0 1,1 0,-1-1,1 1,0-1,-1 1,1 0,0-1,0 1,0-1,0 1,0-1,0 1,0-1,0 1,1-1,0-1,1-14</inkml:trace>
  <inkml:trace contextRef="#ctx0" brushRef="#br0" timeOffset="2062.92">1207 24,'9'13,"0"1,0-2,2 1,-1-2,2 1,-1-1,19 12,20 21,-33-28,-1 2,-1 0,0 0,-2 2,0-1,-1 2,-1 0,0 0,-2 1,-1 0,0 1,-2-1,-1 1,-1 1,0-1,-2 1,-1-1,-1 1,0 0,-2-1,-1 1,-1-1,-1 0,-8 24,10-39,1 0,-1 1,0-1,0 0,-1-1,0 1,-1-1,1 1,-1-1,-12 12,10-15</inkml:trace>
  <inkml:trace contextRef="#ctx0" brushRef="#br0" timeOffset="2431.04">1715 392,'11'0,"8"0,7 0,3 0,2 0,-1 0,-3 0,-4 0,-8 2,-9 3,-7 3,-4 0</inkml:trace>
  <inkml:trace contextRef="#ctx0" brushRef="#br0" timeOffset="2783.49">1689 544,'6'0,"7"2,3 1,4-1,2 1,1-2,0 2,0 1,-2-1,0-1,-1-1,-5 2,-2 1,-6-1,-5-1,-5-1</inkml:trace>
  <inkml:trace contextRef="#ctx0" brushRef="#br0" timeOffset="3631.59">2197 492,'4'0,"6"0,6 0,6-2,4-1,2 0,0 1,0 0,-3 1,-3 1,-6 0</inkml:trace>
  <inkml:trace contextRef="#ctx0" brushRef="#br0" timeOffset="4202.07">2654 254,'8'-5,"-1"1,2 0,-1 0,0 1,1 0,0 0,-1 1,1 1,0-1,0 1,0 1,0 0,0 0,18 3,-21-2,-1 1,0 0,1 0,-1 0,0 1,0-1,0 1,0 1,-1-1,1 0,-1 1,0 0,0 0,0 1,0-1,-1 1,0-1,0 1,0 0,-1 0,1 1,-1-1,0 0,1 9,2 8,-1 1,-1-1,-1 1,-1 0,-4 42,2-53,0 0,-1 1,-1-2,0 1,-1 0,0-1,0 1,-1-1,-1 0,0-1,0 1,-13 14,14-21,1 0,-1 0,0-1,0 0,-1 0,1 0,0-1,-1 0,0 0,0 0,1-1,-1 0,-6 1,8-1,0-1,1 0,-1 0,1 0,-1 0,0 0,1-1,-1 1,1-1,-1 0,1 0,0 0,-1-1,1 1,0-1,0 0,0 0,0 0,0 0,0 0,0-1,-3-4,5 6,1 0,-1-1,1 1,-1 0,1-1,0 1,-1-1,1 1,0-1,0 1,0-1,0 1,0 0,0-1,1 1,-1-1,0 1,1-1,-1 1,1 0,-1-1,1 1,0 0,0 0,-1-1,1 1,0 0,0 0,0 0,0 0,0 0,1 0,-1 0,0 1,0-1,1 0,1 0,51-25,-47 23,-1 0,1 1,0 0,0 0,0 1,0 0,0 0,0 1,0-1,0 2,0-1,0 1,0 0,0 0,0 1,0 0,0 0,-1 1,1 0,-1 0,0 0,0 1,0 0,0 0,0 1,-1-1,0 1,0 0,0 1,-1-1,0 1,5 8,26 46,-27-45</inkml:trace>
  <inkml:trace contextRef="#ctx0" brushRef="#br0" timeOffset="4636.76">3277 126,'-27'45,"3"1,1 1,3 0,2 2,1 1,3 0,2 0,3 2,1-1,3 1,2 57,3-100,1 0,0-1,0 1,1 0,0-1,0 1,1-1,0 0,1 0,0 0,0 0,1 0,0-1,0 0,0 0,1-1,0 1,1-1,-1 0,1-1,0 0,1 0,-1 0,1-1,0 0,0 0,0-1,0 0,1-1,-1 0,1 0,0-1,12 1,-7-3</inkml:trace>
  <inkml:trace contextRef="#ctx0" brushRef="#br0" timeOffset="5760.45">3519 365,'-23'9,"0"1,1 0,-39 26,55-31,-1 0,1 1,0-1,0 1,0 1,1-1,0 1,0 0,1 0,0 1,0-1,1 1,-1 0,-3 15,3-5,1-10,1 1,0 1,0-1,1 0,0 18,2-27,-1 0,1 1,-1-1,0 0,1 0,-1 0,1 0,-1 0,1 0,0 0,-1 0,1 0,-1 0,1 0,-1 0,1 0,-1 0,1 0,-1 0,1 0,-1-1,1 1,-1 0,0 0,1-1,-1 1,1 0,-1-1,0 1,1-1,22-13,-17 11,7-5,0 1,1 1,-1 0,1 1,1 0,28-4,-40 8,1 0,-1 1,1 0,-1 0,1 0,-1 0,1 0,-1 1,1 0,-1 0,1 0,-1 0,1 0,-1 1,0-1,0 1,0 0,0 0,0 0,0 0,-1 0,1 1,-1-1,1 1,-1 0,0 0,0 0,0 0,0 0,-1 0,1 0,-1 1,0-1,1 5,0 2,0 0,-1 0,0 1,-1-1,0 0,-1 0,0 0,0 0,-1 0,-1 0,1 0,-2 0,1-1,-1 0,-8 14,9-18,1-1,-1 0,0 1,0-1,-1 0,1-1,-1 1,0 0,0-1,0 0,-1 0,1 0,-1-1,1 1,-1-1,0 0,0-1,0 1,0-1,0 0,0 0,0 0,0-1,-1 0,1 0,0 0,0-1,0 1,0-1,-1 0,-8-4,13 4,0 1,0 0,0-1,0 1,0-1,0 1,0-1,0 0,0 0,1 1,-1-1,0 0,0 0,1 0,-1 0,0 1,1-1,-1 0,1 0,0 0,-1 0,1 0,0-1,-1 1,1 0,0 0,0 0,0 0,0 0,0 0,0 0,0 0,0-1,1 1,-1 0,0 0,1 0,-1 0,1-1,4-9</inkml:trace>
  <inkml:trace contextRef="#ctx0" brushRef="#br0" timeOffset="6357.81">3644 190,'19'14,"-1"1,0 1,-2 0,0 1,0 1,-2 1,0 0,-2 1,0 0,-1 1,-1 0,-1 1,13 43,-15-37,-1-1,-1 1,-1 0,-2 0,0 0,-2 0,-1 0,-2 0,0 0,-2 0,-11 34,15-58,1 0,-2 0,1 0,0-1,-1 1,0 0,0-1,0 1,0-1,-1 0,1 1,-1-1,0-1,0 1,-5 4,7-7,1 0,0 0,-1 0,1 1,-1-1,1 0,0 0,-1 0,1-1,-1 1,1 0,-1 0,1 0,0 0,-1 0,1 0,0-1,-1 1,1 0,0 0,-1 0,1-1,0 1,-1 0,1-1,0 1,-1 0,1-1,0 1,0 0,0-1,-1 1,1 0,0-1,0 1,0-1,0 0,-4-9</inkml:trace>
  <inkml:trace contextRef="#ctx0" brushRef="#br0" timeOffset="7027.88">3949 61,'11'-9,"1"1,0 0,0 1,0 0,27-10,-36 16,0 0,1 0,-1 1,0-1,1 1,-1 0,1 0,-1 0,1 0,-1 0,1 1,-1 0,0-1,1 1,-1 1,0-1,0 0,0 1,0-1,0 1,0 0,0 0,0 0,-1 1,1-1,-1 1,0-1,1 1,2 5,1 2,-1 0,0 1,0-1,-1 1,-1 0,0 0,0 0,-1 0,-1 1,1-1,-2 0,0 1,0-1,-1 1,0-1,-6 19,6-27,0-1,0 0,0 0,0 0,-1 0,1 0,-1 0,0-1,1 1,-1 0,0-1,0 1,0-1,0 0,0 0,0 1,0-1,-1-1,1 1,0 0,-1 0,1-1,0 0,-1 1,1-1,-4 0,2 0,0 0,0-1,0 1,-1-1,1 0,0 0,0 0,0 0,0-1,1 0,-1 0,0 0,1 0,-5-4,7 6,1-1,-1 1,1 0,-1-1,1 1,-1-1,1 1,-1-1,1 1,0-1,-1 1,1-1,0 1,-1-1,1 1,0-1,0 0,0 1,-1-1,1 1,0-1,0 0,0 1,0-1,0 0,0 1,0-1,0 1,1-1,-1 0,0 1,1-2,18-11,29 1,-20 9,0 2,34 1,-53 1,0 0,0 0,0 1,-1 0,1 0,0 1,-1 1,0-1,0 1,16 10,-17-8</inkml:trace>
  <inkml:trace contextRef="#ctx0" brushRef="#br0" timeOffset="8104.32">4685 378,'-2'11,"-1"9,-2 7,0 4,1 7,1 2,1 1,0 0,2 0,0-3,0-6,0-3,0-10,1-10,-1-6</inkml:trace>
  <inkml:trace contextRef="#ctx0" brushRef="#br0" timeOffset="8473.4">4546 594,'11'0,"8"0,7-2,5-1,3 0,-1 1,-2 0,-4 1,-4 1,-6 2,-6 1</inkml:trace>
  <inkml:trace contextRef="#ctx0" brushRef="#br0" timeOffset="8937.82">4967 417,'8'-5,"0"2,1 0,0 0,0 0,0 1,0 0,0 1,0 0,0 1,18 0,-23 1,1-1,-1 1,0 0,0 0,0 0,0 1,0 0,0-1,0 1,0 1,0-1,-1 0,1 1,-1 0,0 0,0 0,0 0,0 0,0 1,-1 0,0-1,1 1,-1 0,2 6,0 4,-1 0,0 0,-1 0,0 0,-1 1,-1-1,0 0,-1 1,-1-1,0 0,-1 0,0 0,-10 24,10-31,0 1,-1-1,0 0,0 0,-1-1,1 1,-1-1,-1 0,1 0,-1-1,-10 8,11-10,0 0,-1-1,1 1,-1-1,1 0,-1 0,0-1,0 1,0-1,0-1,0 1,0-1,0 0,0-1,0 1,-10-3,14 3,0 0,1 0,-1 0,0-1,1 1,-1 0,0-1,1 1,-1-1,1 0,-1 1,1-1,-1 0,1 0,0 0,-1 0,1 0,0 0,0 0,0 0,0-1,0 1,0 0,0-1,0 1,0-1,1 1,-1-1,0 1,1-1,0 0,-1 1,1-1,0 1,0-3,0 2,1-1,0 1,1 0,-1-1,0 1,1 0,-1 0,1 0,-1 0,1 0,0 0,0 0,0 1,0-1,0 1,0-1,1 1,-1 0,0 0,1 0,4-1,0-1,0 1,0-1,1 2,-1-1,1 1,-1 0,1 1,-1 0,1 0,-1 1,1 0,-1 0,1 0,-1 1,7 3,-5-1,0 1,-1 0,0 0,0 1,0 0,-1 1,0 0,0 0,0 0,-1 1,5 8,13 14,-13-19</inkml:trace>
  <inkml:trace contextRef="#ctx0" brushRef="#br0" timeOffset="9443.89">5398 392,'-7'5,"0"0,0 0,0 1,1 0,0 0,0 0,0 1,1 0,0 0,1 0,-1 1,1-1,1 1,-1 0,-3 17,0-2,2 0,0 0,2 1,-1 38,4-53,1 0,0 0,1 0,-1 0,2-1,-1 1,1 0,1-1,-1 0,1 0,1 0,-1-1,2 1,-1-1,1 0,0 0,0-1,10 8,-11-10,0 0,1 0,-1-1,1 0,0 0,0 0,0-1,0 0,0 0,0 0,1-1,-1 0,0 0,1-1,-1 0,1 0,-1 0,1-1,-1 0,1 0,-1 0,0-1,0 0,0-1,0 1,7-5,-8 5,-1-2,1 1,0-1,-1 1,0-1,0-1,0 1,0-1,-1 1,1-1,-1 0,0 0,3-10,-2 5,-1 0,-1 0,1 0,-2-1,1 1,-2-1,1-12,-3 3,0 0,-1-1,-1 1,0 1,-2-1,0 1,-13-27,10 28,-1 1,-21-28,28 40,-1 1,1-1,-2 1,1 0,0 0,-1 1,1-1,-1 1,0 0,0 0,0 1,-1-1,-10-2,14 4,-1 1,1 0,0 0,-1 0,1 0,0 0,0 1,0-1,-1 1,1-1,0 1,0 0,0 0,0 0,0 0,0 0,0 0,-3 3,1 0,0 0,1 0,-1 0,1 1,-1-1,1 1,-3 8,1-4,1 2,0-1,1 0,0 1,1 0,0-1,0 15,2-6</inkml:trace>
  <inkml:trace contextRef="#ctx0" brushRef="#br0" timeOffset="9979.83">5943 253,'-46'79,"-70"163,101-203,2 0,2 1,2 0,1 1,3 0,-2 71,7-105,0 1,1 0,0-1,0 1,1-1,0 1,0-1,0 0,1 0,0 0,1 0,0 0,0-1,0 1,1-1,7 8,-4-8,0 1,0-1,1 0,0-1,0 0,0-1,0 0,1 0,0-1,0 0,17 3,-20-5,57 7,-60-7,-1-1,0 0,1 0,-1 0,0 0,1 0,-1-1,0 1,1-1,-1 0,0 0,0-1,0 1,0 0,4-4,-6 4,0-1,0 0,0 1,0-1,0 0,-1 0,1 0,-1 1,1-1,-1 0,0 0,0 0,0 0,0 0,0-3,0 5,-1-14</inkml:trace>
  <inkml:trace contextRef="#ctx0" brushRef="#br0" timeOffset="10741.89">6224 468,'-16'3,"1"2,-1 0,2 0,-1 2,0 0,1 0,-18 14,24-16,1 0,0 1,0 0,1 0,0 1,0-1,0 2,1-1,0 0,0 1,1 0,0 0,1 0,-5 14,8-21,0 0,0-1,0 1,0 0,0 0,0 0,0 0,0 0,0-1,1 1,-1 0,0 0,0 0,1-1,-1 1,1 0,-1 0,1-1,-1 1,1 0,-1-1,1 1,0 0,-1-1,1 1,0-1,-1 1,1-1,0 0,0 1,-1-1,1 0,0 1,0-1,0 0,0 0,-1 0,1 0,0 1,0-1,0-1,0 1,0 0,-1 0,1 0,0 0,1-1,55-10,-42 7,-6 2,0 1,-1 0,1 0,0 1,-1 0,1 1,-1 0,1 0,0 0,-1 1,12 5,-16-5,0 0,0 0,0 1,0-1,-1 1,0 0,1 0,-1 1,0-1,0 1,-1-1,1 1,-1 0,0 0,0 0,0 0,0 0,-1 0,0 1,0-1,0 0,0 1,0 7,-1-4,0-1,-1 1,1-1,-1 0,-1 1,1-1,-1 0,-1 0,1 0,-1 0,0-1,-1 1,0-1,0 0,0 0,0 0,-1 0,0-1,-1 1,1-2,-1 1,0 0,0-1,0 0,-1-1,1 1,-1-1,0 0,0-1,0 0,0 0,0-1,-1 1,1-1,0-1,-1 0,1 0,-1 0,1-1,0 0,-12-3,18 4,0 0,0-1,0 1,0 0,0-1,0 1,0-1,0 1,0-1,0 0,0 1,0-1,0 0,0 1,1-1,-1 0,0 0,1 0,-1 0,0 0,1 0,-1 0,1 0,0 0,-1 0,1 0,0 0,0 0,-1 0,1 0,0 0,0-1,0 1,0 0,1 0,-1 0,0 0,1-2,4-5</inkml:trace>
  <inkml:trace contextRef="#ctx0" brushRef="#br0" timeOffset="11311.67">6235 292,'6'2,"0"1,0 0,-1 0,1 1,-1-1,0 1,0 0,0 0,-1 1,8 9,-1-4,10 12,-1 0,0 2,-2 0,-1 1,0 0,-2 2,-1 0,-2 0,0 1,-2 1,8 35,-12-38,-2 0,-1 0,-1 0,-1 0,-1 0,-1 0,-2 0,0 0,-2 0,-1 0,-1-1,-1 0,-15 31,21-50,0 0,-1-1,0 0,0 0,-1 0,1 0,-1 0,0-1,0 1,-1-1,1 0,-7 3,0-2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5:32.2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2 1,'-12'64,"3"-22,-7 246,2-15,13-278,1-5</inkml:trace>
  <inkml:trace contextRef="#ctx0" brushRef="#br0" timeOffset="586.26">343 79,'-21'40,"3"1,1 1,2 0,1 1,3 1,2 0,1 0,-1 56,8-87,1 0,0 0,1 0,1 0,0 0,1 0,0-1,10 24,-12-32,0-1,1 1,0-1,0 1,0-1,0 0,0 0,1 0,-1 0,1-1,0 1,0-1,0 1,0-1,0 0,1 0,-1-1,1 1,-1 0,1-1,-1 0,1 0,0 0,0-1,-1 1,1-1,0 0,0 0,0 0,-1 0,1-1,0 1,0-1,5-2,-2 0,0-1,0 1,0-1,-1 0,0-1,0 1,0-1,0-1,-1 1,0-1,0 0,0 0,-1 0,0-1,0 1,-1-1,4-9,3-7,-2-1,-1 0,9-48,-13 48,-1 1,0-1,-2 0,-1 0,-1 1,-10-47,10 59,-2 1,1 0,-1 0,-1 0,0 0,0 1,-12-16,13 20,-1 0,1 0,-1 1,0 0,0 0,-1 0,1 1,-1 0,0 0,1 0,-1 0,0 1,-1 0,-5-1,8 3,0-1,0 1,0 0,0 0,0 0,0 0,0 1,0 0,0 0,0 0,0 0,1 0,-1 1,0 0,1 0,0 0,-1 0,1 0,0 1,0-1,0 1,0 0,1 0,-1 0,1 0,-1 0,1 1,0-1,1 1,-1 0,-2 7,1-2,-1 0,2 0,-1 1,2 0,-1-1,1 1,0 0,1 0,1-1,-1 1,1 0,3 9,3 5</inkml:trace>
  <inkml:trace contextRef="#ctx0" brushRef="#br0" timeOffset="1107.76">979 330,'-3'9,"1"7,-1 5,-1 5,-1 5,-1 4,1 2,-2 2,1 0,1-2,2-3,1-5,1-6,1-10,0-15,2-10,1-4</inkml:trace>
  <inkml:trace contextRef="#ctx0" brushRef="#br0" timeOffset="1523.43">928 317,'11'-3,"8"-2,6 0,7 0,1-1,0 0,-1 2,-5 1,-6 3,-9 5,-7 0</inkml:trace>
  <inkml:trace contextRef="#ctx0" brushRef="#br0" timeOffset="1876.08">928 471,'11'0,"8"0,6 0,5-2,-2-1,0 0,-4 1,-3 0,-4 1,-3 1</inkml:trace>
  <inkml:trace contextRef="#ctx0" brushRef="#br0" timeOffset="2349.77">1321 280,'-2'13,"-3"9,-1 6,1 6,-1 6,0 1,2 2,-1 1,0 0,0-3,-1-2,2-6,1-6,1-8</inkml:trace>
  <inkml:trace contextRef="#ctx0" brushRef="#br0" timeOffset="2350.77">1168 534,'11'0,"14"0,14 0,11 0,5 0,-1 0,-9 0,-7 0,-10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15:11.2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7 253,'0'-4,"1"1,0-1,0 1,0 0,0-1,0 1,1 0,0 0,-1 0,1 0,0 0,1 0,-1 1,0-1,1 1,-1-1,1 1,0 0,0 0,0 0,0 0,0 1,0-1,1 1,-1 0,0 0,1 0,-1 0,1 1,-1-1,1 1,-1 0,1 0,-1 0,1 0,-1 1,1-1,-1 1,1 0,-1 0,0 1,1-1,-1 0,0 1,0 0,0 0,0 0,0 0,3 4,0 4,1 1,-1 0,-1 0,0 1,0-1,-1 1,-1 0,0 0,-1 1,0-1,0 17,-1-13,-1-1,0 0,-1 1,-1-1,-1 0,0 0,-1 0,-10 27,9-34,0 0,0 0,0 0,-1 0,0-1,0 0,-1 0,0-1,0 0,-14 9,16-12,-1 0,1 0,-1 0,1-1,-1 1,0-1,0-1,0 1,0-1,0 0,0-1,-1 1,1-1,0 0,0-1,0 1,-8-3,13 3,0 0,0 0,-1-1,1 1,0-1,0 1,0-1,0 1,0-1,0 1,0-1,0 0,0 0,0 1,0-1,0 0,1 0,-1 0,0 0,0 0,1 0,-1 0,1 0,-1-1,1 1,0 0,-1 0,1-2,0 1,0-1,1 1,-1-1,1 1,-1-1,1 1,0-1,0 1,0-1,1 1,-1 0,3-4,2-1,0 0,0 0,1 0,-1 0,2 1,10-7,-15 10,2 1,-1 0,0 0,0 0,1 1,-1-1,1 1,-1 0,1 0,-1 1,1-1,0 1,-1 0,1 0,0 0,-1 1,1 0,0 0,8 3,-7 0,1-1,-1 1,0 0,-1 1,1 0,-1 0,0 0,0 0,0 1,-1 0,7 12,-8-13,11 16,-14-21,0 1,1-1,-1 0,0 1,0-1,1 0,-1 0,0 1,1-1,-1 0,1 0,-1 1,0-1,1 0,-1 0,1 0,-1 1,0-1,1 0,-1 0,1 0,-1 0,1 0,-1 0,1 0,-1 0,0 0,1 0,-1-1,1 1,-1 0,1 0,-1 0,0 0,1-1,-1 1,1 0,-1 0,0-1,1 1,-1 0,1-1,4-6</inkml:trace>
  <inkml:trace contextRef="#ctx0" brushRef="#br0" timeOffset="537.83">438 140,'-12'22,"2"1,0 1,2 0,0 0,2 0,1 1,1 0,0 0,2 0,2 0,0 1,1-1,1 0,2 0,11 41,-13-59,1 0,0 0,0-1,0 1,1-1,0 0,1 0,-1-1,1 1,0-1,0 0,1 0,-1-1,1 0,0 0,0 0,9 3,-11-5,0-1,1 1,-1-1,1 0,-1-1,1 1,-1-1,1 0,0 0,-1 0,1 0,-1-1,1 0,-1 0,1 0,-1-1,0 0,1 1,-1-1,0-1,0 1,0-1,-1 1,1-1,-1 0,1 0,-1-1,3-3,-1 1,-1-1,0 0,0 0,0 0,-1 0,0-1,0 0,-1 1,0-1,-1 0,0 0,0 0,0 0,-1 0,0 0,-1 0,0 0,0 0,0 1,-1-1,-1 0,1 0,-6-11,2 5,-1 0,0 1,0 0,-1 0,-1 0,0 1,-1 1,0 0,-1 0,0 1,-21-15,29 22,-1 1,1 0,-1 0,0 0,0 0,0 1,0-1,0 1,-1 0,1 0,0 1,-1-1,1 1,0 0,-1 0,1 0,0 1,-1-1,-5 3,7-1,-1 0,0 0,1 0,0 1,-1-1,1 1,0 0,0 0,1 0,-1 0,1 1,-1-1,1 1,0-1,0 1,1 0,-1 0,1 0,-2 8,1-6,0 0,1 0,0 0,0 0,0 1,1-1,0 0,0 1,0-1,1 0,0 0,0 1,1-1,0 0,0 0,0 0,1-1,5 10,2 0</inkml:trace>
  <inkml:trace contextRef="#ctx0" brushRef="#br0" timeOffset="1032.38">844 495,'4'0,"6"0,6 0,4 2,3 1,0-1,0 1,-1-2,-3 0,-4 2,-3 0,-3-3,-3-2,-3-3</inkml:trace>
  <inkml:trace contextRef="#ctx0" brushRef="#br0" timeOffset="1539.37">1136 267,'5'-4,"0"0,0 1,0 0,0-1,0 2,1-1,0 1,-1-1,1 2,0-1,0 1,0-1,0 2,0-1,0 1,0 0,1 0,-1 0,0 1,0 0,0 0,0 1,-1 0,1 0,0 0,-1 1,1-1,-1 1,0 1,0-1,0 1,0 0,0 0,-1 0,0 1,0-1,0 1,-1 0,1 0,-1 1,0-1,-1 0,1 1,2 11,0-1,0-1,-1 1,-1 0,-1 0,0 0,-1 1,-1-1,-1 0,-3 27,3-37,0-1,-1 1,1 0,-1-1,0 0,-1 1,1-1,-1 0,0 0,0 0,-1-1,1 1,-1-1,0 1,0-1,-1-1,1 1,-1-1,0 1,0-1,0-1,0 1,0-1,0 0,-1 0,0 0,1-1,-1 0,-11 1,10-1,-1-1,0 0,0 0,0-1,0 0,1 0,-9-3,15 3,0 1,0-1,-1 1,1-1,0 1,0-1,0 0,0 1,0-1,0 0,0 0,0 0,0 0,0 0,0 0,1 0,-1 0,0 0,0-2,1 1,0 0,0 0,0 1,0-1,0 0,0 0,1 1,-1-1,1 0,-1 1,1-1,0 1,-1-1,1 1,0-1,0 1,0-1,0 1,2-2,1-2,1-1,0 2,0-1,0 0,0 1,1 0,-1 0,1 1,0-1,0 1,1 1,-1-1,1 1,12-3,-14 4,0 1,-1 0,1 0,0 0,0 0,-1 1,1 0,0 0,-1 0,1 0,-1 1,1 0,-1 0,0 0,0 0,0 1,0-1,0 1,0 0,-1 0,0 1,5 4,2 6,0 1,16 31,-7-11,-15-29,0-4</inkml:trace>
  <inkml:trace contextRef="#ctx0" brushRef="#br0" timeOffset="2054.62">1771 0,'-2'1,"0"-1,1 1,-1-1,0 1,1 0,-1 0,1 0,-1 0,1 0,-1 0,1 1,0-1,0 0,-1 1,1-1,-1 2,-19 29,18-26,-15 24,2 1,1 1,1 0,2 1,2 1,1-1,1 2,2-1,1 1,2 0,2 0,1 0,8 67,-5-89,0 0,1 0,1-1,0 0,0 0,1 0,1-1,9 13,-12-18,1 0,0 0,1-1,-1 0,1 0,0 0,0-1,0 1,1-1,-1-1,1 0,0 0,0 0,0-1,13 3,-18-4,0-1,-1 0,1 0,0 1,0-1,0-1,0 1,0 0,0 0,-1-1,1 1,0-1,0 1,-1-1,1 0,0 0,-1 0,1 0,0 0,1-2,4-5</inkml:trace>
  <inkml:trace contextRef="#ctx0" brushRef="#br0" timeOffset="2666.9">1987 217,'-28'18,"0"0,-30 28,48-38,1 0,1 1,-1 0,2 0,-1 1,1 0,0 1,1-1,-6 15,12-24,-1 0,1 0,0 0,-1-1,1 1,0 0,0 0,0 0,-1 0,1-1,0 1,0 0,0 0,0 0,0 0,1 0,-1-1,0 1,0 0,1 0,-1 0,0 0,1-1,-1 1,1 0,-1 0,1-1,-1 1,1 0,-1-1,1 1,0-1,-1 1,1-1,0 1,-1-1,1 1,0-1,0 0,0 1,-1-1,1 0,0 0,0 1,0-1,0 0,0 0,-1 0,1 0,0 0,0 0,0-1,0 1,0 0,-1 0,3-1,12-1,0-1,27-10,-10 4,-27 8,0 1,-1-1,1 1,0 0,0 0,0 1,0-1,-1 1,1 0,0 1,0-1,-1 1,1-1,-1 1,0 1,1-1,-1 1,7 5,-9-5,1 0,-1 0,0 0,1 1,-2-1,1 0,0 1,-1 0,1-1,-1 1,0 0,0-1,-1 1,1 0,-1 0,0 0,0 0,0 0,0-1,-1 1,0 0,1 0,-1 0,-3 4,1 0,-1 0,-1-1,0 1,0-1,0-1,-1 1,1-1,-2 0,1 0,-1 0,0-1,0 0,0-1,-1 1,1-2,-1 1,0-1,-1 0,1 0,0-1,-1 0,1-1,-16 1,22-2,1 0,-1-1,1 1,-1-1,1 1,-1-1,1 1,-1-1,1 0,0 0,-1 0,1 0,0 0,0 0,0 0,0 0,0 0,0 0,0-1,0 1,0 0,0-1,1 1,-1 0,0-1,0-2,-3-11</inkml:trace>
  <inkml:trace contextRef="#ctx0" brushRef="#br0" timeOffset="3143.36">2025 0,'26'26,"104"114,-115-121,-1 1,-1 0,-1 1,-1 1,-1 0,8 23,-10-16,0-1,-2 1,5 48,-10-65,0 1,-1 0,-1-1,0 1,0-1,-1 0,-1 1,0-1,-1 0,0-1,-7 14,8-21,1 1,-1-2,0 1,0 0,-1 0,1-1,-1 0,0 0,1 0,-1 0,-1-1,1 1,0-1,-8 3,-9 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4:25.4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145,'2'8,"0"0,1 0,-1-1,2 1,-1 0,1-1,0 0,8 10,3 9,5 11,10 20,3 0,46 59,-79-116,0 1,0-1,0 0,0 0,0 0,0 0,0 1,0-1,0 0,0 0,0 0,0 0,0 1,0-1,0 0,0 0,0 0,0 0,0 0,0 1,1-1,-1 0,0 0,0 0,0 0,0 0,0 0,0 1,1-1,-1 0,0 0,0 0,0 0,0 0,0 0,1 0,-1 0,0 0,0 0,0 0,0 0,1 0,-1 0,0 0,0 0,0 0,0 0,1 0,-1 0,0 0,0 0,0 0,0 0,1 0,-1-1,0 1,0 0,0 0,0 0,0 0,0 0,1-1,-3-9,-3-4</inkml:trace>
  <inkml:trace contextRef="#ctx0" brushRef="#br0" timeOffset="353.7">186 79,'-5'14,"0"8,-3 6,-2 4,-2 4,0 0,-1 1,0-2,-3 0,-1-1,1-4,0-3,3-4,2-5,2-4,3-7,3-4</inkml:trace>
  <inkml:trace contextRef="#ctx0" brushRef="#br0" timeOffset="729.57">280 288,'9'0,"7"2,6 1,3 0,1-1,-4 0,-6-3,-9-4,-5-3,-3 0</inkml:trace>
  <inkml:trace contextRef="#ctx0" brushRef="#br0" timeOffset="1111.69">517 0,'20'354,"-12"-288,-3-26,1 43,-8-80,0-4</inkml:trace>
  <inkml:trace contextRef="#ctx0" brushRef="#br0" timeOffset="1575.18">769 236,'2'0,"4"0,2 0,4 0,6 0,1 0,2 0,2 0,-1 0,-2 0,-4 2,-7 4,-5-1</inkml:trace>
  <inkml:trace contextRef="#ctx0" brushRef="#br0" timeOffset="1943.84">782 343,'13'0,"9"0,4 0,1 0,-2 0,-2 0,-4-2,-4-1</inkml:trace>
  <inkml:trace contextRef="#ctx0" brushRef="#br0" timeOffset="2405.87">1180 12,'-16'30,"2"1,2 1,1 0,1 0,2 1,1 1,1-1,2 1,1 54,3-80,1 0,0-1,1 1,-1-1,1 1,1-1,0 0,0 1,0-1,1-1,0 1,0 0,0-1,1 0,0 0,0-1,1 1,0-1,0 0,0 0,0-1,1 0,0 0,12 5,-10-6,0 0,1-1,-1 0,0 0,1-1,0-1,-1 1,1-2,-1 1,1-1,-1 0,1-1,-1 0,0-1,0 0,0-1,0 1,0-2,14-8,-13 5,1-1,-2 0,1-1,-1 1,0-2,-1 1,0-2,-1 1,0-1,-1 0,0 0,-1 0,-1-1,0 0,0 0,-1 0,2-20,-4 25,0-1,-1 0,1 0,-2 1,1-1,-1 0,-1 0,1 1,-1-1,-1 1,0 0,0-1,-1 1,0 0,0 1,0-1,-1 1,-1 0,1 0,-1 0,0 1,0 0,-1 0,0 1,0 0,0 0,-14-7,12 9,-1 0,0 0,-1 1,1 0,0 0,-1 1,1 1,0 0,-1 0,-17 3,5 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4:30.8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71,'34'66,"2"-2,3-1,88 107,-113-158,-14-12,1 0,-1 0,0 0,0 0,0 1,1-1,-1 0,0 0,0 0,1 0,-1 0,0 0,0 0,0 0,1 0,-1 0,0 0,0 0,1 0,-1 0,0 0,0 0,0-1,1 1,-1 0,0 0,0 0,0 0,0 0,1 0,-1-1,0 1,0 0,0 0,0 0,1 0,-1-1,0 1,0 0,0 0,0 0,0-1,0 1,0 0,0 0,0 0,0-1,0 1,0 0,0 0,0-1,0 1,0 0,0 0,0 0,0-1,0 1,0 0,0 0,0-1,0 1,0 0,0 0,-1 0,1 0,0-1,-3-12</inkml:trace>
  <inkml:trace contextRef="#ctx0" brushRef="#br0" timeOffset="373.67">200 186,'-5'9,"-3"7,-3 6,0 3,-2 2,-1 4,-1 0,1 2,-3 2,0 0,0-2,2-4,2-5,1-4,4-8,2-6</inkml:trace>
  <inkml:trace contextRef="#ctx0" brushRef="#br0" timeOffset="745.47">371 212,'15'0,"11"0,4 0,0 0,-1 0,-3 0,-8 2,-7 3,-8 4,-4-1</inkml:trace>
  <inkml:trace contextRef="#ctx0" brushRef="#br0" timeOffset="1100.44">344 396,'13'0,"10"-2,7-1,3 0,-2 0,-4 2,-4 0,-4 0,-5-1,-5-3,-6-3,-4 0</inkml:trace>
  <inkml:trace contextRef="#ctx0" brushRef="#br0" timeOffset="1521.32">794 0,'0'576,"1"-573,-1-2,0-1,0 1,0-1,1 1,-1-1,0 1,0-1,0 1,0 0,0-1,0 1,0-1,0 1,0-1,0 1,0-1,-1 1,1 0,0-1,0 1,-1-1,1 1,0-1,0 0,-1 1,1-1,0 1,-1-1,1 1,-1-1,1 0,-1 1,1-1,-1 0,1 0,-1 1,0-1,-5-2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4:35.6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0 0,'-1'6,"-1"-1,1 0,-1 0,-1 0,1 1,-1-2,1 1,-1 0,-1-1,-3 6,-10 14,-1 8,1 2,1-1,2 2,1 0,2 1,-7 44,16-68,0 0,1-1,0 1,1 0,1 0,0 0,0 0,1-1,1 1,0-1,1 1,0-1,0 0,1 0,1-1,-1 0,2 0,0 0,0 0,0-1,1-1,1 1,12 9,-14-12,32 23,-37-28,0 1,0-1,0 1,0-1,1 0,-1 0,1 0,-1-1,0 1,1 0,-1-1,1 1,4-1,-3-3,-2-3</inkml:trace>
  <inkml:trace contextRef="#ctx0" brushRef="#br0" timeOffset="1759.97">253 160,'-2'125,"4"130,3-236,-5-19,1 0,-1 0,0 1,1-1,-1 0,0 0,1 1,-1-1,0 0,1 0,-1 0,0 1,1-1,-1 0,0 0,1 0,-1 0,1 0,-1 0,0 0,1 0,-1 0,1 0,-1 0,0 0,1 0,-1 0,0-1,1 1,-1 0,1 0,-1 0,0 0,1-1,-1 1,0 0,1 0,-1-1,0 1,0 0,1-1,-1 1,7-8</inkml:trace>
  <inkml:trace contextRef="#ctx0" brushRef="#br0" timeOffset="2149.69">439 462,'0'14,"0"8,0 5,0 6,0-2,0-1,-3-3,0-5,-2-3,-2-5,-1-5</inkml:trace>
  <inkml:trace contextRef="#ctx0" brushRef="#br0" timeOffset="2537.24">663 186,'-11'17,"1"0,1 0,1 1,0 0,1 0,2 1,-1 0,2 0,1 0,0 1,1-1,2 37,0-51,1 0,0-1,0 1,0-1,0 1,0-1,1 1,0-1,0 0,0 0,1 0,-1 0,1 0,0-1,0 1,0-1,0 1,1-1,0 0,-1-1,1 1,0-1,0 1,0-1,1 0,-1-1,0 1,1-1,-1 0,1 0,0 0,-1-1,9 1,-5-1,-1 0,1-1,-1 0,0 0,1-1,-1 1,0-2,0 1,0-1,0 0,-1 0,1-1,-1 0,0 0,0-1,0 0,0 0,-1 0,0 0,7-10,-6 5,-1-1,-1 1,0-1,0 0,-1 0,0 0,-1 0,0-1,-1 1,0-1,-1 1,0-1,-1 1,-3-17,4 22,-2 0,1 0,0 0,-1 0,0 0,-1 0,1 0,-1 1,0 0,0-1,-1 1,0 0,0 0,0 1,0-1,-1 1,1 0,-1 0,0 1,-1-1,1 1,0 0,-1 1,0-1,0 1,1 0,-1 1,-7-2,7 3,1 0,-1 0,1 0,0 1,-1 0,1 0,-1 0,1 1,0-1,0 1,0 1,0-1,0 1,1 0,-1 0,1 0,0 0,0 1,0 0,0 0,0 0,1 0,0 1,0-1,0 1,-3 6,1 4</inkml:trace>
  <inkml:trace contextRef="#ctx0" brushRef="#br0" timeOffset="2956.3">782 14,'53'51,"-25"-26,-1 2,26 33,-45-49,0-1,-2 2,1-1,-1 1,-1 0,0 0,-1 0,0 1,-1-1,2 15,-2-2,-1 0,-1 0,-1 0,-1 0,-1-1,-2 1,0 0,-2-1,0 0,-2 0,-20 42,28-65,0 0,-1 0,0 0,1 0,-1 0,1 0,-1 0,0 0,0 0,0 0,0 0,1-1,-1 1,0 0,0-1,0 1,0-1,0 1,-1-1,1 1,0-1,0 0,0 0,0 1,0-1,-1 0,1 0,0 0,0 0,0 0,0 0,-3-1,-3-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6:35.2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19 107,'-8'-2,"1"1,0-1,-1 0,1-1,0 0,0 0,0 0,-10-8,-16-6,-2 4,-1 1,0 2,-1 2,1 1,-58-3,-188 11,219 4,1 3,1 3,0 2,0 3,2 3,-94 43,117-46,1 2,0 2,2 1,0 1,1 2,2 1,0 2,2 1,1 1,1 1,-22 36,9-6,3 2,2 1,4 2,2 1,3 1,3 1,-17 91,7 24,-11 230,30 188,14-451,24 169,-16-260,3-1,3 0,2-1,2-1,3 0,30 53,-35-80,1-2,1 1,1-2,2-1,37 35,-41-43,2-2,0 0,0-1,2 0,-1-2,2-1,45 17,-44-23,0-1,-1-2,1 0,1-1,40-4,5 1,-42 1,0-1,1-1,-1-1,-1-2,1 0,-1-2,0-1,-1-2,44-22,-37 12,0 0,-1-3,-1 0,-1-2,-2-1,34-41,-12 2,-3-2,-3-2,-3-2,-3-1,-3-2,26-86,-29 63,-3-2,-6 0,-3-2,-6-1,4-200,-17 22,-3-181,-3 399,-15-67,3 21,5 41,-3 0,-3 1,-3 1,-46-98,18 74,36 70,1-2,0 0,-14-41,25 58,1 1,-1-1,1 0,0 1,0-1,1 1,1-9,-1 10,0 0,0 0,-1-1,0 1,1 0,-1 0,-1 0,1-1,0 1,-1 0,1 0,-3-6,-1 3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0:33.7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5,'538'0,"-347"13,-118-13,-8 1,102-12,-83 3,-47 5,40-8,132-22,-101 19,-92 8,-13 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6:31.3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50'3,"1"2,70 16,25 4,97-13,496-12,-527-13,-22 11,146 4,-53 26,-276-28,261 12,-12 8,7 0,74-13,-188-2,36-6,60 3,-66 22,-49-4,190 2,-284-21,59 11,-65-6,0-2,0-2,37-1,-67-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6:07.6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 71,'4'-6,"0"1,0 0,0 0,0 0,1 0,0 1,0 0,1 0,-1 0,1 0,8-3,-11 5,0 1,0-1,-1 1,1-1,0 1,0 0,0 1,0-1,1 0,-1 1,0 0,0-1,0 1,0 1,0-1,1 0,-1 1,0-1,0 1,0 0,0 0,0 0,0 1,-1-1,6 4,-5-1,-1-1,1 1,-1 0,0 1,0-1,0 0,-1 1,1-1,-1 1,0-1,-1 1,1 9,-2 56,-1-59,0-2,-1 1,0 0,0 0,-1-1,0 0,-1 0,0 0,0 0,-12 14,14-20,1-1,-1 1,1 0,-1 0,0-1,0 0,0 0,-1 0,1 0,0 0,-1 0,1-1,-1 0,1 1,-1-2,0 1,1 0,-1-1,0 1,0-1,0 0,1 0,-1-1,0 1,0-1,1 0,-1 0,0 0,1 0,-1-1,-6-3,8 4,-1-1,1 1,-1-1,1 0,0 0,0 0,0 0,0 0,0 0,0-1,0 1,1-1,-1 1,1-1,0 0,0 1,0-1,0 0,0 0,1 0,-1 0,1 0,-1 1,1-1,0 0,1 0,-1 0,0 0,1 0,0 0,-1 0,1 0,0 1,0-1,1 0,-1 1,1-1,-1 1,1-1,0 1,0 0,0 0,0-1,0 2,0-1,1 0,-1 0,1 1,-1-1,1 1,0 0,-1 0,1 0,0 0,0 0,0 0,0 1,-1 0,1-1,0 1,0 0,0 0,0 1,0-1,5 2,-4-1,1 0,-1 1,0-1,1 1,-1 0,0 1,0-1,0 1,-1-1,1 1,0 0,-1 0,0 1,6 6,-2 2,0 0,-1 0,9 21,-11-21,10 9,-16-23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5:12.7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8,'16'0,"46"-1,85 12,-89-6,-1-3,61-4,-15 0,37-12,284 15,-392-3,-1-1,32-8,9-1,-56 10,31-3,49-1,103-7,-116 15,130-4,-150-3,67-3,1195 8,-1142-13,42 0,-94 11,109 4,9 11,388-13,-636 0,19-1,-20 1,0 0,1 0,-1 0,0 0,1 0,-1 0,0 0,0 0,1-1,-1 1,0 0,0 0,1 0,-1 0,0 0,0 0,1-1,-1 1,0 0,0 0,0 0,1 0,-1-1,0 1,0 0,0 0,0-1,1 1,-1 0,0 0,0-1,0 1,0 0,0 0,0-1,0 1,0 0,0-1,0 1,0 0,0 0,0-1,0 1,0 0,0-1,0 1,0 0,0 0,0-1,-1 1,1 0,0 0,0-1,0 1,0 0,-1 0,-3-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3:40.8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911'0,"-723"14,262-14,-433-2,-16 2,-1 0,1 0,-1 0,0 1,1-1,-1 0,0 0,1 0,-1-1,1 1,-1 0,0 0,1 0,-1 0,1 0,-1 0,0 0,1-1,-1 1,0 0,1 0,-1-1,0 1,0 0,1 0,-1-1,0 1,0 0,1-1,-1 1,0 0,0-1,0 1,1 0,-1-1,0 0,-3-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5:43.2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 1,'-1'0,"0"1,0-1,0 1,0-1,0 1,1 0,-1-1,0 1,1 0,-1 0,1 0,-1-1,0 1,1 0,0 0,-1 0,1 0,0 0,-1 0,1 0,0 0,0 0,0 0,0 0,0 0,0 2,-2 33,2-31,2 81,0-35,-5 51,1-93,-1-4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6:04.4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75,'4'0,"11"0,14-5,17-3,20-5,18-5,16-6,10-4,10-1,6-2,5-1,0 0,-7 2,-24 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4:45.9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9 1,'-6'2,"1"0,1 1,-1 0,0 0,1 1,0-1,-1 1,1 0,1 0,-1 0,-5 9,6-9,-15 20,1 0,2 2,0 0,-12 32,-38 116,61-163,0 0,1 1,0-1,1 1,0-1,0 1,2 0,-1 0,1 0,1 0,0-1,1 1,0 0,1-1,0 0,1 1,0-1,10 18,-4-12,1-1,17 20,-25-31,1-1,0 0,1 0,-1 0,1-1,-1 1,1-1,0 0,0 0,1-1,-1 0,8 3,-12-5,0 0,-1 0,1 0,0 0,0 0,-1 0,1-1,0 1,-1 0,1 0,0-1,-1 1,1 0,0-1,-1 1,1 0,0-1,-1 1,1-1,-1 1,1-1,-1 1,1-1,-1 0,0 1,1-1,-1 0,0 1,1-1,-1 0,0 1,0-1,0 0,1 1,-1-2,2-9</inkml:trace>
  <inkml:trace contextRef="#ctx0" brushRef="#br0" timeOffset="532.24">200 334,'1'7,"1"0,0 0,0 0,1 0,0-1,0 1,1-1,0 0,5 8,8 14,-2 3,0-1,2-1,2 0,0-2,2 0,0-1,35 30,-32-42,-23-14,-1 0,1 0,-1 0,1 0,-1 0,1 0,-1 0,0 0,1 0,-1 0,1 0,-1 0,1-1,-1 1,1 0,-1 0,1-1,-1 1,0 0,1 0,-1-1,0 1,1-1,-1 1,0 0,1-1,-1 1,0-1,0 1,1 0,-1-1,0 1,0-1,0 1,0-1,0 1,0-1,0 1,0-1,0 1,0-1,0 1,0-1,0 1,0-1,0 1,0-1,0 1,-1-1,1 1,-2-16</inkml:trace>
  <inkml:trace contextRef="#ctx0" brushRef="#br0" timeOffset="940.46">384 319,'-133'238,"130"-231,-6 9,1 0,-2 0,-16 20,20-30</inkml:trace>
  <inkml:trace contextRef="#ctx0" brushRef="#br0" timeOffset="1426.59">610 319,'-1'21,"1"64,17 139,-8-198,-8-31</inkml:trace>
  <inkml:trace contextRef="#ctx0" brushRef="#br0" timeOffset="1811.11">503 464,'16'0,"11"0,9 0,4 0,3 0,0 0,-4 0,-8-2,-5-1,-11 0,-9 0,-9 2,-3 0</inkml:trace>
  <inkml:trace contextRef="#ctx0" brushRef="#br0" timeOffset="2490.81">874 346,'6'-4,"1"1,1 0,-1 0,0 1,1-1,0 2,-1-1,1 1,0 1,0-1,-1 1,1 0,8 2,-11 0,0-1,0 1,0 0,0 0,-1 0,1 1,-1 0,0 0,1 0,-1 0,-1 0,1 1,0 0,-1 0,0 0,0 0,0 0,0 1,-1 0,3 7,0 0,-1 0,0 1,-1 0,0-1,-1 1,-1 1,0-1,0 0,-2 0,1 0,-2 0,0 0,0 0,-6 14,7-21,-1-1,0 1,-1-1,1 0,-1 1,0-1,0 0,-1 0,1-1,-1 1,0-1,-1 0,1 0,-1 0,1-1,-1 1,0-1,-1 0,1-1,0 1,-1-1,1 0,-1 0,0-1,0 0,0 0,1 0,-1-1,0 0,0 0,0 0,0-1,-6-1,-33-10,43 11,0 0,-1 0,1 0,0 0,0 0,0 0,0-1,0 1,0-1,0 0,0 1,1-1,-1 0,1 0,-1 0,-1-3,3 5,0-1,0 0,0 1,0-1,0 0,0 0,0 1,0-1,0 0,0 1,0-1,0 0,0 1,1-1,-1 0,0 1,0-1,1 1,-1-1,0 0,1 1,-1-1,1 1,-1-1,1 1,-1-1,1 1,0-1,24-11,26 2,-44 9,1 0,-1 1,1 0,0 0,-1 0,1 1,-1 1,1-1,-1 1,0 0,0 1,0 0,0 0,0 0,0 1,-1 0,0 0,1 1,-2 0,1 0,-1 0,1 1,-1-1,-1 1,8 12,-10-15,9 11,-11-14,0 0,0 0,0 1,0-1,0 0,0 0,0 0,0 1,1-1,-1 0,0 0,0 0,0 0,0 0,0 0,1 1,-1-1,0 0,0 0,0 0,1 0,-1 0,0 0,0 0,0 0,0 0,1 0,-1 0,0 0,0 0,0 0,1 0,-1 0,0 0,0 0,0 0,1 0,-1 0,0 0,0 0,0 0,1 0,-1 0,0-1,0 1,0 0,0 0,0 0,1 0,-1 0,0-1,0 1,0 0,0 0,0 0,0 0,0-1,0 1,1 0,-1 0,0 0,0-1,0 1,1-6</inkml:trace>
  <inkml:trace contextRef="#ctx0" brushRef="#br0" timeOffset="3124.26">1032 28,'27'21,"93"83,-106-89,0 0,-1 2,0 0,-2 0,17 31,-10-8,-1 0,-2 1,-2 1,12 69,-21-88,-1-1,-2 1,0-1,-1 1,-1 0,-1-1,-1 1,-1-1,-2 0,-12 37,16-53,0-1,-1 1,1-1,-1 1,0-1,-1 0,1 0,-1 0,0-1,0 1,-1-1,1 0,-1 0,0 0,0-1,0 0,0 0,-1 0,-11 4,5-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4:20.8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0 159,'-1'3,"-1"-1,0 1,0-1,0 1,-1-1,1 0,-1 0,1 0,-5 2,-5 6,-11 14,2 2,0 1,2 1,1 0,1 1,1 1,2 1,1 0,2 0,1 2,1-1,2 1,-5 53,11-75,1-1,1 0,0 0,0 0,1 0,1 0,-1-1,1 1,1-1,0 1,0-1,1 0,0-1,1 1,11 13,5 3,2-1,0-1,39 29,-34-36,-29-16,1 0,-1 0,1 0,-1 0,1 0,0 1,-1-1,1 0,-1-1,1 1,-1 0,1 0,0 0,-1 0,1 0,-1-1,1 1,-1 0,1 0,-1-1,1 1,-1 0,1-1,-1 1,1 0,-1-1,0 1,1-1,-1 1,0-1,1 1,-1-1,0 1,1-1,-1 1,0-1,0 0,0 1,0-1,0 1,0-1,1 1,-1-1,-1 0,1 1,0-1,0 1,0-1,0 1,0-1,-1 0,0-12</inkml:trace>
  <inkml:trace contextRef="#ctx0" brushRef="#br0" timeOffset="498.31">236 450,'17'28,"1"-1,1-1,41 43,-17-21,88 100,-122-141,-8-16,-5-2</inkml:trace>
  <inkml:trace contextRef="#ctx0" brushRef="#br0" timeOffset="885.6">435 370,'-18'31,"1"1,2 1,-17 56,8-24,6-16,9-21,-1-2,-1 1,-23 37,32-61</inkml:trace>
  <inkml:trace contextRef="#ctx0" brushRef="#br0" timeOffset="1316.4">555 607,'2'0,"3"0,5 0,4 0,1 0,0 0,0 0,0 0,0 0,1 0,0 0,1 0,-2-3,0 0,-3-2,-4-2,-2-1</inkml:trace>
  <inkml:trace contextRef="#ctx0" brushRef="#br0" timeOffset="1704.34">871 368,'0'0</inkml:trace>
  <inkml:trace contextRef="#ctx0" brushRef="#br0" timeOffset="2111.34">872 370,'-2'116,"4"124,2-224,-1-12,0-11,-1-3</inkml:trace>
  <inkml:trace contextRef="#ctx0" brushRef="#br0" timeOffset="2530.81">859 0,'106'98,"-62"-60,61 69,-92-91,0 1,-2 0,0 0,-1 1,0 1,-2 0,0 0,6 26,-8-17,-1-1,-2 1,-1 0,-1 0,-2 0,0 0,-2 0,-1-1,-9 35,0-16,-2 0,-2-1,-2-1,-39 65,57-107,1-1,-1 1,0 0,1 0,-1 0,0-1,0 1,0-1,0 1,-1-1,1 1,0-1,-1 1,1-1,-1 0,1 0,-1 0,0 0,1 0,-1 0,0 0,0-1,0 1,1-1,-1 1,0-1,0 0,-3 1,-5-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3:42.9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91,'66'4,"-48"-2,0 0,0-1,1-1,-1-1,35-6,-49 6,0 0,0-1,0 1,0-1,0 0,0-1,0 1,-1-1,1 1,-1-1,1 0,-1 0,0-1,0 1,-1-1,1 1,-1-1,0 0,0 0,0 0,0 0,0 0,-1 0,0-1,0 1,0 0,-1-1,1 1,-1-7,-1-26,-2 0,-1 0,-2 0,-1 1,-3 0,-13-38,-14-56,28 96,-7-40,15 68,0 0,1-1,0 1,0 0,0 0,1 0,0 0,0 0,4-9,-3 10,1 1,0 0,0 0,1 0,-1 0,1 0,0 1,0 0,0-1,0 2,7-5,53-24,-63 30,0 0,0 0,0 1,0-1,0 1,0-1,0 1,0-1,1 1,-1 0,0-1,0 1,1 0,-1 0,0 0,0 0,1 0,-1 0,0 0,0 1,0-1,1 0,-1 1,0-1,0 1,0-1,0 1,0-1,1 1,-1 0,-1 0,1-1,2 3,0 5</inkml:trace>
  <inkml:trace contextRef="#ctx0" brushRef="#br0" timeOffset="356.63">52 434,'11'-3,"11"0,6 0,2 1,1-2,0 0,-3 1,-2 0,-4 2,-2 0,-3 0,-7 1,-4 0</inkml:trace>
  <inkml:trace contextRef="#ctx0" brushRef="#br0" timeOffset="831.09">700 65,'-4'2,"0"0,1 1,-1-1,1 1,0-1,-1 1,1 0,0 0,1 1,-1-1,0 1,1-1,-3 8,-2-2,-11 19,1 1,1 0,2 2,1-1,1 2,1 0,2 0,2 1,0 0,3 0,0 0,3 1,0-1,2 1,6 37,-4-57,1 0,0 0,1 0,0-1,10 17,-13-26,0 0,0 0,1 0,-1 0,1-1,0 1,0-1,0 0,0 0,1 0,-1 0,1-1,0 1,0-1,0 0,0 0,0 0,0-1,1 1,-1-1,5 1,-7-2,0 0,0 0,0-1,0 1,1-1,-1 1,0-1,0 0,0 1,-1-1,1 0,2-2,7-5</inkml:trace>
  <inkml:trace contextRef="#ctx0" brushRef="#br0" timeOffset="1203.79">687 447,'9'13,"7"10,6 6,6 4,2 3,4 0,-1-5,-3-2,-4-4,-7-5,-4-4,-7-11,-5-8,-3-3</inkml:trace>
  <inkml:trace contextRef="#ctx0" brushRef="#br0" timeOffset="1637.65">887 460,'-3'9,"-2"8,-1 7,-1 4,-5 4,-1 4,-2 2,-3 1,1-1,-1-5,2-3,3-7</inkml:trace>
  <inkml:trace contextRef="#ctx0" brushRef="#br0" timeOffset="1994.65">846 93,'64'59,"-44"-42,0 2,-1-1,-1 2,0 1,24 38,-30-36,-2 1,0 0,-1 0,-2 1,0 0,-2 0,-1 1,2 37,-5-23,-2-1,-1 1,-2-1,-17 72,19-103,1-2,0-1,0 0,-1 0,0 0,0 0,0-1,0 1,-5 5,2-5</inkml:trace>
  <inkml:trace contextRef="#ctx0" brushRef="#br0" timeOffset="2347.92">1349 435,'16'0,"12"0,5 0,5-3,-1 0,-3 0,-4 1,-4 0,-10 4,-8 2,-7 2</inkml:trace>
  <inkml:trace contextRef="#ctx0" brushRef="#br0" timeOffset="2718.82">1322 593,'14'2,"10"4,9 0,7-1,4-1,-1-2,-3 0,-5-1,-5-1,-11 2,-7 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4:05.5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0 46,'-2'1,"0"-1,0 1,0 0,0-1,0 1,1 0,-1 0,0 0,0 1,1-1,-1 0,1 1,-1-1,1 1,-1-1,1 1,0 0,0-1,0 1,0 0,0 0,-1 3,2-4,-1 0,0 1,1-1,-1 0,1 0,0 1,-1-1,1 0,0 0,0 1,-1-1,1 0,0 1,1-1,-1 0,0 1,0-1,0 0,1 0,-1 1,1-1,-1 0,1 0,-1 0,1 1,0-1,-1 0,1 0,0 0,0 0,0 0,0 0,0-1,0 1,2 1,-2-2,-1 0,1 1,-1-1,1 0,-1 0,1 0,0 0,-1 0,1 0,-1 0,1 0,-1 0,1 0,0 0,-1 0,1 0,-1 0,1-1,-1 1,1 0,0 0,-1-1,1 1,-1 0,1-1,-1 1,0 0,1-1,-1 1,1-2,7-20,-9-25,0 45,1 1,0 0,-1-1,1 1,-1 0,1 0,-1-1,1 1,-1 0,0 0,0 0,0 0,0 0,1 0,-1 0,-1 0,1 0,0 0,0 1,0-1,0 0,-2 0,2 1,0 0,0 0,0 0,0 0,0 0,0 0,0 0,0 0,0 1,0-1,0 0,0 1,1-1,-1 1,0-1,0 1,0-1,0 1,1-1,-1 1,0 0,-1 1,2-1,-1 0,0 0,0 0,1 0,-1 0,1 1,-1-1,1 0,-1 1,1-1,0 0,-1 0,1 1,0-1,0 1,0-1,0 0,0 1,1-1,-1 0,0 0,1 1,-1-1,0 0,1 1,0-1,-1 0,1 0,0 0,-1 0,1 0,0 0,0 0,0 0,0 0,0 0,0 0,0 0,0-1,1 1,-1 0,0-1,0 1,3 0,-3-1,0 1,-1-1,2 1,-1-1,0 0,0 1,0-1,0 0,0 0,0 0,0 0,0 0,0 0,0 0,1 0,-1 0,0 0,0-1,0 1,0 0,0-1,0 1,0-1,0 1,0-1,0 0,-1 1,1-1,0 0,0 1,0-1,-1 0,1 0,0 0,-1 0,1 0,-1 0,1 0,-1 0,1 0,-1 0,0 0,1 0,-1-1,0 1,1-1,-1 1,0 0,0 0,0 0,0-1,0 1,0 0,0 0,0-1,0 1,-1 0,1 0,0 0,-1-1,1 1,-1 0,1 0,-1 0,0 0,1 0,-1 0,0 0,0 0,0 0,1 0,-1 0,0 1,0-1,0 0,-1 1,1-1,0 1,0-1,-2 0,2 1,0 0,1 0,-1 0,0 0,0 0,1 1,-1-1,0 0,0 0,1 1,-1-1,0 0,1 1,-1-1,1 0,-1 1,0-1,1 1,-1-1,1 1,-1-1,1 1,-1 0,1-1,0 1,-1 0,1-1,0 1,-1 0,1-1,0 1,0 0,0 0,0-1,0 1,0 0,0 0,0-1,0 1,0 0,0 0,0-1,0 1,1 1,-1 0,0 1,1-1,-1 0,1 1,-1-1,1 1,0-1,0 0,0 0,1 0,-1 1,0-1,2 2,-1-3,0 1,0-1,0 1,0-1,0 0,0 0,0 0,0 0,0 0,0 0,1-1,-1 1,0-1,1 1,-1-1,0 0,1 0,-1 0,0 0,1 0,-1-1,0 1,1-1,-1 1,0-1,3-1,-3 0,-1 1,0 0,1 0,-1-1,0 1,0-1,0 1,0-1,0 0,0 1,-1-1,1 0,0 0,-1 0,1 1,-1-1,0 0,0 0,0 0,0 0,0 0,0 1,0-1,0 0,-1 0,1 0,-1 0,1 1,-1-1,0 0,0 1,0-1,-1-2,1 2,0 0,1 0,-1 0,-1 1,1-1,0 0,0 0,-1 0,1 1,-1-1,1 1,-1-1,0 1,0 0,1 0,-1 0,0 0,0 0,0 0,0 0,0 0,0 1,-1-1,1 1,0 0,0 0,0-1,0 1,-1 1,1-1,0 0,0 0,0 1,-2 0,1 0,1 0,0 1,0-1,0 1,0-1,0 1,0-1,0 1,0 0,1 0,-1 0,1 0,0 0,-1 1,1-1,0 0,0 0,0 1,1-1,-1 1,0-1,1 1,0-1,0 1,-1-1,1 1,1-1,-1 1,1 3,-1-4,1 0,0 0,-1 0,1 0,0 0,0 0,0 0,1 0,-1 0,0-1,1 1,-1 0,1-1,-1 1,1-1,0 0,0 0,0 1,-1-1,1 0,0 0,0-1,1 1,-1 0,0-1,0 1,0-1,0 0,3 1,-4-1,0 0,1 0,-1 0,0 0,0 0,0 0,0-1,0 1,1 0,-1 0,0-1,0 1,0-1,0 1,0-1,0 1,0-1,0 0,0 1,-1-1,1 0,0 0,0 0,-1 0,1 1,0-1,-1 0,1 0,-1 0,1 0,-1-1,1 1,-1 0,0 0,0 0,1 0,-1 0,0 0,0-1,0 1,0 0,-1 0,1 0,0 0,0 0,-1 0,1 0,0-1,-1 1,1 0,-1 0,0-1,1 1,0 1,0-1,-1 0,1 0,0 1,0-1,0 0,-1 0,1 1,0-1,-1 0,1 1,-1-1,1 0,-1 1,1-1,-1 1,1-1,-1 1,1-1,-1 1,0-1,1 1,-1-1,0 1,1 0,-1 0,0-1,0 1,1 0,-1 0,0 0,0 0,1 0,-1-1,0 2,0-1,0 0,1 0,-1 0,0 0,0 0,1 1,-1-1,0 0,1 1,-1-1,0 0,1 1,-1-1,0 1,1-1,-2 2,0 0,0 0,0 1,0 0,1-1,-1 1,1 0,-1 0,1-1,0 1,0 0,0 0,0 5,1-4,0 0,0 1,0-1,1 0,-1 1,1-1,0 0,1 0,-1 0,1 0,3 7,-4-10,0 1,0 0,0-1,1 1,-1-1,0 1,1-1,-1 0,1 1,-1-1,1 0,-1 0,1 0,0 0,0 0,0-1,-1 1,1 0,0-1,0 1,0-1,0 0,0 0,0 0,0 0,0 0,0 0,2-1,-3 1,0 0,0 0,0-1,0 1,0 0,0-1,0 1,0-1,0 1,-1-1,1 0,0 1,0-1,-1 0,1 1,0-1,0 0,-1 0,1 0,-1 0,1 0,-1 1,1-1,-1 0,0 0,0 0,1 0,-1 0,0 0,0 0,0 0,0 0,0-1,0 0,-1-2,1 1,-1-1,0 1,0 0,0-1,-1 1,1 0,-1 0,0 0,-3-5,4 7,-1-1,1 1,0-1,0 1,-1-1,1 1,-1 0,1 0,-1 0,1 0,-1 0,0 0,1 0,-1 0,0 1,0-1,-3 0,4 1,0 1,-1-1,1 1,0-1,0 1,0 0,0 0,0-1,0 1,0 0,0 0,0 0,0 0,1 0,-1 0,0 0,1 0,-1 0,0 0,1 1,0-1,-1 0,1 0,0 1,-1-1,1 0,0 0,0 1,0-1,0 0,1 3,-1-3,0 1,0 0,0 0,0-1,1 1,-1 0,0-1,1 1,0-1,-1 1,1 0,0-1,0 1,0-1,0 0,0 1,0-1,0 0,0 0,1 1,-1-1,0 0,1 0,-1-1,1 1,-1 0,1 0,0-1,-1 1,1-1,0 1,-1-1,1 0,0 1,-1-1,1 0,0 0,0 0,-1-1,1 1,0 0,-1-1,1 1,0-1,-1 1,1-1,-1 0,1 0,-1 0,1 1,-1-1,0-1,1 1,-1 0,0 0,0 0,0-1,0 1,0-1,0 1,1-4,-1-1,0 0,0-1,-1 1,0-1,0 1,-1-1,-2-10,3 15,-1 0,1 0,-1 0,0 0,0 0,0 0,0 0,0 0,0 0,0 0,0 1,-2-3,2 4,0-1,0 1,0 0,1-1,-1 1,0 0,0-1,0 1,0 0,1 0,-1 0,0-1,0 1,0 0,0 0,0 1,0-1,0 0,1 0,-1 0,0 1,0-1,0 0,0 1,0-1,1 0,-1 1,0-1,0 2,-3 1,1 1,0 0,0 0,0 0,1 0,-1 0,1 0,0 1,1-1,-1 1,1 0,-2 6,2-7,1-1,-1 0,1 0,0 0,0 1,0-1,0 0,1 0,0 4,-1-6,1 0,-1 0,0 0,1 0,-1 0,1 0,-1-1,1 1,0 0,-1 0,1 0,0-1,-1 1,1 0,0-1,0 1,0-1,0 1,-1-1,1 1,0-1,0 0,0 1,0-1,0 0,2 1,-2-1,0 0,1 0,-1 0,0 0,0-1,0 1,0 0,0 0,0-1,0 1,0 0,0-1,0 1,0-1,0 0,0 1,0-1,0 0,-1 1,1-1,0 0,0 0,-1 0,1 0,-1 0,1 1,-1-1,1 0,-1 0,1 0,-1-1,0 1,0 0,1 0,-1 0,0 0,0 0,0 0,0 0,0 0,0 0,-1 0,1-2,0 1,-1-1,1 1,0 0,-1-1,0 1,1 0,-1-1,0 1,0 0,0 0,0 0,-1 0,1 0,-1 0,1 0,-1 1,1-1,-1 0,0 1,-3-2,4 2,0 0,0 1,0-1,0 0,0 1,0-1,0 1,0 0,0-1,-1 1,1 0,0 0,0 0,0 0,-1-1,1 2,0-1,0 0,0 0,-1 0,1 1,0-1,0 0,0 1,0-1,0 1,0-1,0 1,-2 1,3-1,-1 0,1 1,0-1,-1 0,1 0,0 0,0 1,0-1,0 0,0 0,0 1,0-1,1 0,-1 0,0 1,1-1,-1 0,1 0,-1 0,1 0,1 2,-2-2,1 1,0-1,-1 0,1 0,0 0,0 0,-1 0,1 0,0 0,0 0,0 0,0 0,1 0,-1 0,0-1,0 1,0 0,1-1,-1 1,0-1,1 0,-1 1,0-1,1 0,-1 0,0 0,1 0,-1 0,1 0,-1 0,0 0,1-1,-1 1,0 0,1-1,-1 1,0-1,0 0,0 1,1-1,-1 0,0 0,0 1,0-1,0 0,0 0,0 0,0 0,-1-1,1 1,0 0,-1 0,1 0,0-1,0-1,0 1,-1 0,1 0,0 0,-1 0,0 0,1 0,-1 0,0 0,0 0,0 0,0 0,0 0,-1 0,1 0,-1 0,1 0,-1 0,0 0,1 0,-1 1,0-1,0 0,-1 0,1 1,0-1,0 1,-1-1,1 1,-1 0,-3-3,4 3,0 0,0 0,-1 1,1-1,0 0,-1 0,1 1,-1-1,1 1,-1 0,1-1,-1 1,1 0,-1 0,1 0,-1 0,1 0,-1 0,1 0,-1 1,1-1,-1 0,1 1,-1 0,1-1,0 1,-1 0,1-1,0 1,-1 0,1 0,0 0,0 0,0 0,0 0,0 1,0-1,0 0,0 0,1 1,-1-1,0 2,-4 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1:24.1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 489,'3'-5,"0"0,1 0,0 1,0-1,0 1,1 0,0 1,-1-1,1 1,10-5,54-24,-68 31,1 1,-1-1,1 0,-1 1,1-1,0 1,-1 0,1-1,0 1,-1 0,1 0,0 0,-1 0,1 1,0-1,-1 0,1 1,0-1,-1 1,1-1,-1 1,1 0,-1 0,1-1,-1 1,2 2,0 0,-1 0,0 0,-1 0,1 0,0 0,-1 0,0 0,0 1,0-1,0 1,0-1,0 4,0 11,0-1,-1 0,-1 0,-4 23,4-33,-1 0,0 0,0 0,-1 0,0 0,0-1,0 0,-1 1,0-1,0 0,-1-1,0 1,0-1,0 0,0 0,-1-1,0 1,-12 6,89 10,-61-17,-1 1,0 0,-1 1,1 0,-1 0,0 0,-1 1,0 1,0-1,0 1,10 16,-15-21,1 1,-1-1,0 1,0 0,-1-1,1 1,-1 0,0 0,0 0,0 0,0 0,-1 0,1 0,-1 1,0-1,-1 0,1 0,-1 0,1 0,-1 0,-1 0,1 0,0 0,-1 0,0-1,0 1,0 0,0-1,-1 0,1 1,-7 5,4-6,-1 1,0 0,0-1,0 0,0-1,0 1,-1-1,1 0,-1-1,1 0,-1 0,0 0,0-1,-8 0,6 0,0 0,0-1,0 0,0-1,0 0,1 0,-1-1,0 0,1 0,-10-6,17 8,0 0,-1 0,1-1,0 1,-1-1,1 1,0-1,0 1,0-1,0 0,1 1,-1-1,0 0,1 0,-1 1,1-1,-1 0,1 0,0 0,0 0,0 0,0 0,0 0,0 1,1-1,-1 0,1 0,-1 0,2-3,4-12</inkml:trace>
  <inkml:trace contextRef="#ctx0" brushRef="#br0" timeOffset="374.45">582 434,'0'12,"0"5,0 5,0 3,0 1,2 4,1 1,0 2,2 2,-1 2,0-1,-1-2,-1-3,1-3,1-5,-4-7,-1-5</inkml:trace>
  <inkml:trace contextRef="#ctx0" brushRef="#br0" timeOffset="777.5">464 688,'16'0,"9"0,8 0,2 0,0 0,-1 0,-5 0,-5 3,-1 0,-4 2,-1 0,-5-1</inkml:trace>
  <inkml:trace contextRef="#ctx0" brushRef="#br0" timeOffset="1131.08">861 779,'11'0,"9"0,4 0,2 0,-3 0,-2 0,-2 0,-5 2,-7 1,-7 0,-3-1</inkml:trace>
  <inkml:trace contextRef="#ctx0" brushRef="#br0" timeOffset="1918.46">1298 422,'-5'-1,"-1"-1,0 1,0 1,1-1,-1 1,0 0,0 0,0 0,0 1,1 0,-1 0,0 1,1-1,-1 1,1 0,-1 1,1-1,0 1,0 0,0 1,0-1,1 1,-1 0,1 0,0 0,0 1,1-1,-1 1,1 0,0 0,1 0,-1 1,1-1,0 0,0 1,-1 6,2-10,1 0,0 0,-1 0,1-1,0 1,0 0,0 0,0 0,1-1,-1 1,0 0,1 0,0-1,-1 1,1 0,0-1,0 1,-1 0,1-1,1 1,-1-1,0 0,0 1,0-1,3 2,0-1,-1 0,1-1,-1 1,1-1,0 0,0 0,0 0,0-1,-1 1,1-1,6 0,3-1,1 0,-1-1,0-1,0 0,-1 0,16-7,-23 8,-1 0,0 1,0-1,-1-1,1 1,0 0,-1-1,0 0,1 0,-1 0,0 0,0 0,-1-1,1 1,-1-1,0 0,0 0,0 1,0-1,0-1,-1 1,0 0,0 0,0 0,0-8,9 126,3 67,-13-151,1-5,-5 49,1-58</inkml:trace>
  <inkml:trace contextRef="#ctx0" brushRef="#br0" timeOffset="2643.64">0 1149,'253'20,"-21"-1,152-25,-65-1,-272 7,-7-1,0 2,46 7,-82-7,-6-3,-4 1</inkml:trace>
  <inkml:trace contextRef="#ctx0" brushRef="#br0" timeOffset="3406.73">437 1401,'18'-8,"-1"2,1 0,0 1,0 1,34-4,-47 7,0 1,0 0,0 1,1-1,-1 1,0 0,0 0,0 1,0-1,-1 1,1 0,0 0,-1 1,1 0,-1-1,0 1,0 1,0-1,0 1,0-1,-1 1,0 0,0 0,0 1,4 6,-1 2,-1 0,0 0,0 0,-1 0,-1 1,-1-1,0 1,0 0,-1 0,-1-1,-1 1,0 0,0 0,-6 20,6-28,-1 1,0-1,-1 0,1 1,-1-1,0-1,-1 1,0 0,1-1,-2 0,1 0,-1 0,1 0,-1-1,-1 1,1-1,-1-1,1 1,-1-1,0 0,0 0,0-1,-1 0,1 0,-1 0,1-1,-1 0,1 0,-1 0,0-1,-9-1,7 0,0 0,0 0,0-1,1 0,-1-1,-12-5,19 8,0-1,0 0,0 0,0 0,1 0,-1 0,0 0,0 0,1-1,-1 1,1-1,0 1,-1-1,1 1,0-1,0 0,0 0,0 0,0 1,0-1,0 0,1 0,-1 0,1 0,-1 0,1 0,0 0,0-1,0 1,0 0,0 0,0 0,1 0,0-2,0 2,0 0,0 0,1 0,-1 0,1 0,-1 0,1 0,0 1,0-1,-1 1,1-1,0 1,1 0,-1 0,0 0,0 0,0 0,1 0,-1 1,0-1,1 1,-1-1,3 1,65-1,-55 1,-6 1,0-1,-1 1,1 1,0-1,-1 2,1-1,-1 1,0 0,0 1,0 0,0 0,-1 1,12 9,-1 2,0 2,-1 0,20 30,-18-24,-11-14</inkml:trace>
  <inkml:trace contextRef="#ctx0" brushRef="#br0" timeOffset="4582.58">1258 0,'49'37,"-3"2,0 2,52 62,-75-74,-1 0,-1 2,-2 0,-2 1,0 1,22 65,-21-34,-2 1,-3 1,7 115,-16-65,-15 152,4-200,-3 0,-4-1,-2 0,-3-1,-3-2,-2 0,-4-1,-2-1,-42 61,72-121,0-1,-1 0,1 1,-1-1,0 0,1 0,-1 0,0 0,0 0,0 0,0 0,0 0,0 0,0 0,0 0,0 0,0-1,0 1,0 0,-1-1,1 1,0-1,0 0,-1 1,1-1,0 0,-1 0,1 0,0 1,-1-1,1-1,0 1,-1 0,1 0,0-1,-1 1,1 0,0-1,-2 0,-8-8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4:02.1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7 129,'-2'1,"-1"-1,0 1,0 0,1 0,-1 0,0 0,1 1,-1-1,1 1,-1-1,1 1,0 0,-3 2,0-1,6-14,3 6,3 3,-6 1,0 1,1-1,-1 1,0-1,0 0,0 0,0 1,0-1,0 0,0 0,0 0,0 0,0 0,-1 0,1 0,0 0,-1-1,1 1,0 0,-1 0,0-1,1 1,-1 0,0-1,1 1,-1 0,0-1,0 1,0 0,-1-3,1 1,-1 0,0-1,0 1,0 0,0-1,-1 1,1 0,-1 0,0 0,0 1,-4-6,5 7,0 0,0 0,0 0,0-1,0 1,0 0,0 0,-1 1,1-1,0 0,-1 0,1 1,-1-1,1 1,-1-1,1 1,-1-1,1 1,-1 0,1 0,-1 0,-1 0,1 1,1 0,-1 0,1 0,0 1,0-1,0 0,-1 1,1-1,1 1,-1-1,0 1,0-1,0 1,1 0,-1 0,1-1,-1 1,1 0,0 0,0-1,0 1,0 0,0 0,0-1,0 1,1 2,0 1,0-1,0 0,0 0,0 1,1-1,0 0,0-1,0 1,3 4,-5-7,0-1,0 1,1 0,-1-1,0 1,1 0,-1-1,1 1,-1-1,0 1,1-1,-1 1,1-1,0 1,-1-1,1 1,-1-1,1 0,0 1,-1-1,1 0,0 1,-1-1,1 0,0 0,-1 0,1 0,0 0,0 0,-1 0,1 0,0 0,-1 0,1 0,0 0,0 0,-1-1,1 1,0 0,-1-1,1 1,-1 0,1-1,0 1,-1 0,1-1,-1 1,1-1,-1 1,1-1,-1 0,1 1,-1-1,0 1,1-1,-1 0,0 1,0-1,1 0,-1-1,2-3,-1-1,0 1,0-1,0 1,-1-1,0 0,0 1,0-1,-1 1,0-1,0 1,0-1,-1 1,1-1,-1 1,-1 0,1 0,-1 0,0 0,0 0,-7-7,10 12,0-1,-1 1,1 0,0-1,-1 1,1 0,0 0,-1 0,1-1,-1 1,1 0,0 0,-1 0,1 0,-1 0,1 0,-1 0,1-1,0 1,-1 1,1-1,-1 0,1 0,-1 0,1 0,-1 0,1 0,0 0,-1 1,1-1,-1 0,1 0,0 0,-1 1,1-1,0 0,-1 1,1-1,0 1,-7 21,8 26,0-44,1 0,0 0,0 0,0 0,0 0,0 0,1-1,0 1,0-1,5 6,-7-8,0-1,-1 1,1 0,0-1,0 1,0-1,0 1,-1-1,1 1,0-1,0 0,0 1,0-1,0 0,0 0,0 0,0 0,0 0,0 0,2 0,-2-1,0 1,0-1,0 0,0 0,0 0,0 1,-1-1,1 0,0 0,0 0,-1 0,1-1,-1 1,1 0,-1 0,1 0,-1 0,0-1,1 1,-1 0,0-2,0 0,0-1,0 1,0 0,0 0,-1 0,0 0,1 0,-1 0,0 0,-1 0,-2-5,4 7,0 0,0 0,-1 1,1-1,-1 0,1 0,-1 1,1-1,-1 0,1 1,-1-1,1 1,-1-1,0 1,1-1,-1 1,0-1,0 1,1-1,-1 1,0 0,0 0,0-1,1 1,-1 0,0 0,0 0,0 0,0 0,0 0,1 0,-1 0,0 0,0 0,0 1,0-1,1 0,-1 0,0 1,0-1,1 1,-1-1,0 0,1 1,-1 0,0-1,0 2,0-1,0 0,0 1,0-1,0 1,0 0,1-1,-1 1,1 0,-1-1,1 1,0 0,-1-1,1 1,0 0,0 0,0-1,0 1,1 0,-1 0,0-1,1 1,-1 0,1-1,0 1,0-1,-1 1,1-1,0 1,0-1,0 1,0-1,1 0,-1 0,0 1,0-1,1 0,-1 0,1 0,2 1,-3-1,0 0,0 0,0-1,0 1,1 0,-1-1,0 1,1 0,-1-1,0 0,1 1,-1-1,1 0,-1 0,1 1,-1-1,0 0,1 0,-1-1,1 1,-1 0,1 0,-1-1,0 1,1-1,-1 1,0-1,1 0,-1 1,0-1,0 0,0 0,0 0,0 0,0 0,0 0,0 0,0 0,0 0,0-1,-1 1,1 0,0-1,-1 1,1 0,-1-1,0 1,1 0,-1-1,0 1,0-3,1 2,-1 0,0-1,0 1,0-1,0 1,0 0,0-1,0 1,-1-1,1 1,-1 0,0-1,0 1,0 0,0 0,0 0,0 0,-1 0,1 0,-1 0,1 0,-1 0,0 0,0 1,0-1,1 1,-2 0,1-1,-4-1,5 3,-1-1,0 1,0-1,1 1,-1 0,0 0,0 0,1 0,-1 0,0 0,0 0,0 0,1 1,-1-1,0 1,1-1,-1 1,0 0,1 0,-1 0,1 0,-1 0,1 0,-1 0,1 0,0 0,0 1,-1-1,1 0,0 1,0-1,0 1,1 0,-1-1,0 1,1 0,-1-1,1 1,-1 0,1 2,-3 5,2 0,-1-1,2 1,-1 0,1 0,2 17,-3-24,2-1,-1 1,0 0,0-1,0 1,1 0,-1-1,1 1,-1 0,1-1,0 1,0-1,0 1,-1-1,1 0,1 1,-1-1,0 0,0 0,0 1,1-1,-1 0,0 0,1 0,-1-1,1 1,-1 0,1-1,0 1,-1 0,1-1,0 0,-1 1,1-1,0 0,-1 0,1 0,0 0,0 0,-1-1,1 1,2-1,-3 1,1-1,-1 1,1 0,-1-1,1 1,-1-1,0 1,1-1,-1 0,0 0,1 1,-1-1,0 0,0 0,0 0,0-1,0 1,0 0,0 0,0 0,-1-1,1 1,0 0,-1-1,1 1,-1-1,1 1,-1 0,0-4,0 3,0-1,0 1,-1-1,1 1,-1-1,0 1,0-1,0 1,0 0,0 0,0-1,-1 1,1 0,-1 0,-2-2,3 3,0-1,0 1,0 0,-1 0,1 0,0 0,-1 0,1 0,0 0,-1 1,1-1,-1 0,1 1,-1-1,0 1,1 0,-1-1,0 1,1 0,-1 0,-1 0,1 1,1 0,-1 0,1 0,0 0,0 0,-1 0,1 0,0 1,0-1,0 0,0 1,1-1,-1 1,0-1,1 1,-1-1,1 1,-1-1,1 1,-1 0,1-1,0 1,0 0,0-1,0 1,0-1,0 1,1 1,-1-1,0 0,0-1,0 1,0-1,0 1,0 0,0-1,1 1,-1-1,0 1,1-1,0 1,-1-1,1 1,0-1,-1 1,1-1,0 0,0 0,0 1,1-1,-1 0,0 0,0 0,0 0,1 0,-1 0,1-1,-1 1,1 0,-1-1,1 1,-1-1,1 1,-1-1,1 0,-1 0,1 0,0 0,-1 0,1 0,-1 0,1 0,2-1,-2 0,0 1,0-1,0 0,0 0,0 0,-1 0,1 0,0 0,0-1,-1 1,1 0,-1-1,1 1,-1-1,0 0,0 0,0 1,1-1,-2 0,1 0,0 0,0 0,-1 0,1 0,-1 0,1 0,-1 0,0 0,0 0,0-1,0 1,0 0,0 0,-1 0,0-3,0 2,1 1,-1-1,0 0,0 1,0 0,0-1,0 1,-1 0,1-1,-1 1,1 0,-1 0,0 0,0 1,0-1,0 0,0 1,0-1,0 1,-1-1,1 1,-1 0,1 0,0 0,-1 1,0-1,1 1,-1-1,1 1,-1 0,0 0,1 0,-1 0,0 0,1 0,-1 1,1 0,-1-1,1 1,-1 0,1 0,-1 0,1 1,0-1,0 0,0 1,-1 0,2-1,-1 1,0 0,0 0,0 0,1 0,-1 0,1 1,0-1,0 0,-1 1,1-1,1 1,-1-1,0 1,1-1,-1 1,1-1,0 5,0-5,0 0,0 0,0-1,1 1,-1 0,1-1,-1 1,1 0,0-1,0 1,-1-1,1 1,0-1,0 0,0 1,1-1,-1 0,0 0,0 1,1-1,-1 0,1 0,-1-1,1 1,-1 0,1 0,0-1,-1 1,1-1,0 1,-1-1,1 0,0 0,-1 0,1 0,0 0,0 0,-1 0,1 0,0-1,-1 1,1-1,0 1,-1-1,1 0,-1 1,1-1,-1 0,1 0,-1 0,1 0,-1 0,0-1,0 1,0 0,0-1,0 1,0-1,0 1,0-1,1-2,-1-1,0 0,-1-1,1 1,-1 0,0 0,-1 0,1-1,-1 1,-2-8,3 11,0 1,-1 0,1 0,0-1,-1 1,1 0,-1 0,1-1,-1 1,1 0,-1 0,0 0,1 0,-1 0,0 0,0 0,0 0,0 0,0 0,0 1,0-1,0 0,0 1,-1-1,1 0,0 1,0 0,0-1,-1 1,1 0,0-1,-1 1,1 0,0 0,0 0,-1 0,1 0,0 1,-1-1,1 0,0 1,0-1,-2 1,2 0,-1 0,1 0,-1 0,1 0,0 1,0-1,-1 0,1 1,0-1,0 0,0 1,1-1,-1 1,0 0,0-1,1 1,-1 0,1-1,0 1,-1 0,1 0,0-1,0 1,0 0,0 0,1-1,-1 1,0 0,1 0,-1-1,1 1,-1-1,1 1,0 0,0-1,0 1,0-1,0 1,0-1,0 0,0 1,0-1,1 0,-1 0,0 0,1 0,-1 0,1 0,0-1,-1 1,1 0,-1-1,1 1,0-1,0 1,-1-1,3 0,-5 0,-1-1,0 0,0 1,1-1,-1 0,1 0,-1 0,1 0,-1 0,1 0,-1-1,1 1,0 0,0-1,0 1,0-1,0 1,0-1,0 0,0 1,1-1,-1 0,1 0,-1 1,1-1,0 0,-1 0,1 0,0 1,0-1,0 0,1 0,-1 0,0 1,1-1,-1 0,1 0,-1 1,1-1,0 0,0 1,0-1,0 1,0-1,0 1,0-1,0 1,1 0,-1-1,1 1,-1 0,1 0,-1 0,1 0,-1 1,1-1,0 0,0 1,-1-1,5 0,-8 1,0 0,0 0,0 0,0 1,0-1,1 0,-1 1,0 0,0-1,1 1,-1 0,0 0,1 0,-1 0,1 0,-1 0,1 0,0 0,-1 1,1-1,0 1,0-1,0 1,0-1,0 1,0 0,0-1,1 1,-1 0,1-1,-1 1,1 0,0 0,-1 0,1 0,0-1,0 1,0 0,1 2,-1 0,0-1,1 0,-1 0,1 0,-1 0,1 0,0 0,0 0,0 0,1 0,-1 0,1-1,0 1,-1 0,1-1,0 0,1 1,-1-1,0 0,1 0,-1 0,1 0,3 1,-5-2,0 0,1-1,-1 1,1 0,-1-1,0 1,1-1,-1 0,1 0,-1 1,1-1,-1 0,1 0,0 0,-1-1,1 1,-1 0,1 0,-1-1,0 1,1-1,-1 1,1-1,-1 0,0 0,0 1,1-1,-1 0,0 0,0 0,0 0,0-1,0 1,0 0,0 0,0-1,-1 1,1 0,0-1,-1 1,1 0,-1-1,1 1,-1-1,0 1,0-3,1 0,-1 1,0-1,0 0,0 0,-1 1,1-1,-1 1,0-1,0 0,0 1,-1-1,1 1,-1 0,0 0,0-1,0 1,0 0,-5-4,6 5,0 1,-1 0,1 0,0 0,-1 0,1 0,-1 0,1 0,-1 0,0 1,1-1,-1 0,0 1,1 0,-1-1,0 1,0 0,1 0,-1 0,0 0,0 0,0 0,1 0,-1 1,0-1,1 1,-4 1,3-1,1 0,-1 1,0-1,1 1,-1 0,1 0,0 0,0-1,-1 1,1 0,0 1,0-1,1 0,-1 0,0 0,1 0,-1 1,1-1,0 0,0 4,0 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6:51.3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663,"4"-628,-9-4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6:12.9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6 254,'-18'16,"-1"1,2 1,0 1,1 0,1 1,1 0,1 2,1-1,0 1,2 1,1 0,0 1,-5 26,7-18,2-1,1 1,1 0,2 0,1 0,2 1,0-1,3-1,14 55,-15-71,0 0,1-1,1 0,1 0,0-1,0 1,2-2,-1 1,2-1,-1 0,2-1,0 0,0-1,1 0,21 13,-32-22,1 0,0 0,0 0,-1-1,1 1,0 0,0-1,0 0,0 1,0-1,0 0,0 0,-1 0,1 0,0 0,0-1,0 1,0 0,0-1,0 0,0 1,-1-1,3-1,5-6</inkml:trace>
  <inkml:trace contextRef="#ctx0" brushRef="#br0" timeOffset="370.2">243 716,'7'11,"6"9,4 4,3 4,3 1,-1 0,1 0,-1-1,-2-2,-3-4,-4-4,-1-4,-4-7,-3-7,-1-3</inkml:trace>
  <inkml:trace contextRef="#ctx0" brushRef="#br0" timeOffset="756.31">415 624,'-2'11,"-4"8,1 6,-3 3,-1 1,-4 2,-2 1,-1 1,-2 0,0 1,-1-1,-1-4,2-4,4-5,4-3,5-6,7-8,3-5</inkml:trace>
  <inkml:trace contextRef="#ctx0" brushRef="#br0" timeOffset="1138.37">627 823,'2'0,"5"0,4-2,5-1,3-2,4-1,2 0,-1-1,-2 2,-5 4,-5 4,-5 2</inkml:trace>
  <inkml:trace contextRef="#ctx0" brushRef="#br0" timeOffset="1540.42">918 596,'31'379,"-30"-374,-1-2,0-1,0 0,0 1,0-1,1 1,-1-1,1 0,-1 0,1 1,0-1,0 0,0 0,0 0,0 0,3 3,0-7</inkml:trace>
  <inkml:trace contextRef="#ctx0" brushRef="#br0" timeOffset="1955.05">958 254,'37'29,"3"2,0 2,54 59,-84-79,1 0,-2 0,0 1,0 1,-1-1,-1 1,0 1,-2-1,1 1,-2 0,0 1,1 16,-1 3,-2 1,-2-1,-1 1,-2-1,-2 0,-1 0,-1-1,-24 66,12-66,12-28</inkml:trace>
  <inkml:trace contextRef="#ctx0" brushRef="#br0" timeOffset="2438.49">1288 200,'8'-3,"-1"0,1 0,0 1,0 0,0 0,0 1,1 0,-1 0,0 1,0 0,11 2,-14-1,-1 1,1-1,0 1,-1 0,0 1,1-1,-1 1,0-1,0 1,0 0,-1 1,1-1,-1 1,0-1,0 1,0 0,0 0,-1 1,1-1,1 6,2 4,-1 1,-1 0,0 0,-1 0,-1 1,0-1,-1 1,-2 30,1-39,-1 0,0-1,0 1,-1-1,0 0,0 0,-1 1,1-1,-1-1,-7 10,8-12,0 0,-1 0,0-1,1 1,-1-1,0 0,0 0,-1 0,1 0,0-1,-1 1,1-1,-1 0,1 0,-1 0,1 0,-1-1,0 1,1-1,-5 0,4 0,1-1,0 1,0-1,0 1,0-1,0 0,0 0,0 0,1-1,-1 1,0-1,0 1,1-1,-1 0,1 0,0 0,0 0,-1-1,1 1,1-1,-1 1,-2-4,3 4,0 0,0 0,1 0,-1 0,1 0,-1 0,1 0,0 0,-1 0,1 0,0 0,0 0,1-1,-1 1,0 0,1 0,-1 0,1 0,0 0,-1 0,1 1,0-1,0 0,0 0,1 0,-1 1,0-1,1 1,-1-1,1 1,-1-1,1 1,2-2,3-1,-1 0,0 1,1 0,0 0,-1 0,1 1,0 0,0 0,1 0,-1 1,0 1,0-1,1 1,-1 0,0 1,1-1,-1 2,0-1,0 1,0 0,0 0,0 1,-1 0,1 0,-1 1,1-1,-1 1,0 1,-1-1,1 1,-1 0,0 1,0-1,7 11,-6-7</inkml:trace>
  <inkml:trace contextRef="#ctx0" brushRef="#br0" timeOffset="2900.39">1870 123,'-22'24,"0"2,2 1,1 0,1 1,2 1,0 1,-12 35,8-9,2 0,2 2,-9 67,19-88,2-1,2 2,1 36,1-64,1 0,0 0,1 0,-1 0,2-1,0 1,0-1,0 0,1 0,1 0,-1 0,1 0,1-1,0 0,0 0,12 10,-15-15,1 0,0-1,0 0,1 0,-1 0,0 0,1-1,-1 1,1-1,-1 0,1-1,0 1,-1-1,1 0,0 0,0 0,-1-1,1 1,-1-1,1 0,-1-1,8-2,14-7</inkml:trace>
  <inkml:trace contextRef="#ctx0" brushRef="#br0" timeOffset="3284.24">1857 544,'2'9,"3"10,4 8,3 6,5 7,5 4,-1 2,2 1,-1-4,0-3,-4-6,-2-7,-2-7,-4-11,-2-11,-4-10,-2-4</inkml:trace>
  <inkml:trace contextRef="#ctx0" brushRef="#br0" timeOffset="3654.88">2003 531,'-5'14,"-3"8,-3 5,-4 6,-2 2,-2 4,-1 0,0 2,-3 0,-1-1,2-2,1-2,3-9,4-6,6-11,8-9,8-10,2-3</inkml:trace>
  <inkml:trace contextRef="#ctx0" brushRef="#br0" timeOffset="4022.72">2255 571,'-5'9,"-1"7,0 8,2 7,0 4,2 4,1-1,1 0,2-4,1-4,3-6,-1-8</inkml:trace>
  <inkml:trace contextRef="#ctx0" brushRef="#br0" timeOffset="4023.72">2109 782,'11'-4,"11"-2,8-2,6 0,3 2,0 2,-2 1,-6 2,-5 0,-7 3,-8 1</inkml:trace>
  <inkml:trace contextRef="#ctx0" brushRef="#br0" timeOffset="4577.32">2413 532,'6'-3,"0"0,1 1,-1 0,1 0,-1 0,1 1,0 0,0 0,0 1,0-1,0 2,0-1,0 1,-1 0,1 0,0 1,0 0,-1 0,1 1,-1-1,0 2,9 4,-8-3,0 0,0 1,-1 0,1 0,-1 0,-1 1,1-1,-1 1,0 1,-1-1,0 1,0 0,-1 0,1 0,-2 0,1 0,1 12,-3-5,-1 0,0 0,-1 0,-1-1,0 1,-1 0,-1-1,0 0,-1 1,0-2,-1 1,-11 17,13-23,-1-1,0 0,-1 0,0 0,0-1,0 0,-1 0,1 0,-16 9,17-13,0 1,0-1,0 0,0-1,0 1,-1-1,1 0,0 0,-1-1,1 0,-1 0,1 0,-1 0,1-1,-1 0,1 0,-6-2,9 2,-1 1,1-1,-1 0,1 0,-1 0,1-1,-1 1,1-1,0 1,0-1,0 0,0 0,0 0,0 0,0 0,-2-4,3 4,1 0,-1 1,0-1,1 0,0 0,-1 0,1 0,0 0,0 0,0 0,0 0,1 0,-1 0,0 0,1 0,0 0,1-3,0 0,1 0,0 1,0-1,0 1,1 0,-1 0,1 0,0 0,0 0,1 1,-1 0,1 0,-1 0,1 1,6-3,-2 1,1 1,-1 1,1 0,0 0,0 0,0 2,0-1,0 1,1 0,-1 1,12 3,-15-2,0-1,-1 2,1-1,-1 1,1 0,-1 0,0 1,0 0,-1 0,1 0,-1 1,0 0,0 0,0 0,-1 1,8 11,-10-12,10 16,-11-20,-1-1,0 1,0-1,1 1,-1-1,0 1,0-1,1 0,-1 1,1-1,-1 1,0-1,1 0,-1 1,1-1,-1 0,1 0,-1 1,1-1,-1 0,1 0,-1 0,1 1,-1-1,1 0,-1 0,1 0,-1 0,2 0,2-4</inkml:trace>
  <inkml:trace contextRef="#ctx0" brushRef="#br0" timeOffset="5023.85">2585 123,'43'66,"62"72,-69-95,-1 2,-2 2,-3 1,28 57,-50-82,-1-1,0 1,-2 0,-1 0,-1 0,-1 1,0-1,-2 1,-6 44,3-45,0-1,-2 0,-1 0,-1 0,0-1,-2 0,0-1,-2 1,0-2,-19 25,29-42,0 0,0 0,0-1,0 1,-1 0,1-1,0 1,-1-1,0 1,1-1,-1 0,0 0,0 0,1 0,-1 0,0 0,0 0,0-1,0 1,0-1,0 1,0-1,0 0,-1 0,1 0,0 0,0 0,0 0,0-1,0 1,0-1,-3 0,-7-7</inkml:trace>
  <inkml:trace contextRef="#ctx0" brushRef="#br0" timeOffset="5643.2">2823 1,'15'54,"-10"-21,-2 0,-1-1,-3 39,-1-34,8 73,-3-9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5-07T22:36:09.6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68,'0'4,"1"-1,-1 1,1-1,0 1,1-1,-1 1,0-1,1 0,0 0,0 0,0 0,0 0,0 0,1 0,-1-1,1 1,0-1,0 0,0 0,0 0,0 0,0 0,0-1,1 1,-1-1,1 0,3 1,6 2,0-1,0 0,0-1,1 0,-1-1,15 0,-15-2,0 0,1-1,-1 0,0-1,0 0,0-1,0-1,-1 0,0-1,0 0,0-1,19-14,-23 14,0 0,0-1,-1 0,0-1,-1 1,1-1,-2 0,1-1,-1 1,-1-1,0 0,0-1,-1 1,0 0,-1-1,2-14,-3 8,-1-1,0 1,-1-1,-1 0,-7-31,-33-80,29 95,2 1,1-1,-9-58,19 89,-1-1,1 0,0 1,1-1,-1 1,1-1,-1 1,1-1,0 1,0-1,1 1,-1 0,1 0,0-1,-1 1,1 0,1 1,-1-1,0 0,1 0,-1 1,1 0,0-1,0 1,0 0,0 0,0 1,0-1,0 1,6-2,-1 0,1 1,-1 0,1 0,-1 1,1 0,0 0,-1 1,1 1,0-1,-1 1,17 4,-23-4,0 0,0 0,0 0,0 0,0 0,0 0,0 1,-1-1,1 1,0-1,-1 1,1 0,-1-1,1 1,-1 0,0 0,0 0,0 0,0 0,0 0,-1 0,2 5,2 11</inkml:trace>
  <inkml:trace contextRef="#ctx0" brushRef="#br0" timeOffset="385.4">118 502,'21'0,"19"-3,17-2,10-3,1-3,-10 2,-10 1,-8 2,-9 3,-8 1,-5 2,-6 2,-4 3,-7 4,-3-1</inkml:trace>
  <inkml:trace contextRef="#ctx0" brushRef="#br0" timeOffset="771.65">914 1,'-21'18,"1"2,1 0,0 1,2 1,1 1,0 0,-17 38,6-4,2 1,-20 73,37-105,1 1,1 0,2 0,0 1,2-1,1 1,4 51,-1-69,-1-1,1 1,1-1,0 1,0-1,1 0,0 0,0 0,1-1,0 0,1 0,0 0,0 0,0-1,1 0,0-1,1 1,0-1,-1-1,2 1,-1-1,1-1,0 0,0 0,14 4,-16-6,1 0,0 0,0-1,0 0,0 0,0-1,1 0,-1-1,0 0,0 0,0 0,9-4,13-6</inkml:trace>
  <inkml:trace contextRef="#ctx0" brushRef="#br0" timeOffset="1185.44">938 396,'7'9,"4"7,5 6,4 6,6 4,2 2,2 2,-1-1,0 0,-3-3,-3-3,-4-4,-5-4,-5-8,-6-10,-3-6</inkml:trace>
  <inkml:trace contextRef="#ctx0" brushRef="#br0" timeOffset="1651.64">1124 369,'-7'14,"-6"8,-4 8,-3 7,-1 5,-1 4,-1 0,-1 0,-2-1,2-4,3-5,5-6,3-8,5-7,7-10,4-4</inkml:trace>
  <inkml:trace contextRef="#ctx0" brushRef="#br0" timeOffset="2036.5">1124 107,'50'50,"53"70,-85-96,-1 2,-1 0,-1 1,-2 0,16 44,-16-27,-1-1,-3 2,7 75,-14-92,-1 1,-1-1,-2 1,-1-1,-1 0,-2 0,-9 29,15-56,-10 23,9-23,1-1,0 1,0-1,0 1,0-1,0 0,0 1,-1-1,1 1,0-1,0 1,-1-1,1 0,0 1,-1-1,1 0,0 1,-1-1,1 0,-1 1,1-1,0 0,-1 0,1 0,-1 1,1-1,-1 0,1 0,-1 0,1 0,0 0,-1 0,1 0,-1 0,1 0,-1 0,1 0,-1 0,1 0,-1 0,1 0,-1 0,1-1,-1 1,-3-6</inkml:trace>
  <inkml:trace contextRef="#ctx0" brushRef="#br0" timeOffset="2037.5">1693 530,'11'0,"9"0,7-3,3 0,0 1,-2-1,-2 2,-5 0,-4 2,-9 4,-7 4,-4-1</inkml:trace>
  <inkml:trace contextRef="#ctx0" brushRef="#br0" timeOffset="2422.38">1627 726,'15'-2,"13"-1,8-2,4 0,1 0,-3 2,-6 0,-5 2,-8 3,-7 3,-5 3,-5 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1:11.4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,'53'-12,"1"12,104 12,-10 1,-145-13,21 2,-24-2,0 0,-1 1,1-1,0 0,0 0,0 0,0 0,-1 1,1-1,0 0,0 0,0 0,0 1,0-1,0 0,0 0,0 0,0 1,0-1,0 0,0 0,0 1,0-1,0 0,0 0,0 0,0 1,0-1,0 0,0 0,0 1,0-1,0 0,0 0,0 0,1 1,-1-1,0 0,0 0,0 0,0 0,1 0,-1 1,0-1,0 0,0 0,1 0,-1 0,0 0,0 0,0 0,1 0,-1 1,0-1,0 0,0 0,1 0,-1 0,0 0,0 0,1 0,-1 0,0-1,1 1,-10 5</inkml:trace>
  <inkml:trace contextRef="#ctx0" brushRef="#br0" timeOffset="430.58">41 212,'9'0,"8"0,2-3,4 1,-1-1,-2 0,1 2,-1 0,-2 0,-2 3,-1 1,-1 2,-1 1,0-2,-2 2,-3-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1:12.9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4 0,'-23'15,"2"1,0 1,1 1,0 1,2 0,0 1,1 1,2 1,0 0,1 2,1-1,-18 48,9-12,3 2,3 0,3 1,-9 84,18-87,2 0,3 1,2-1,3 0,21 91,-2-41,76 208,-77-261,3-1,1-1,3-1,3-2,48 59,-60-83,-12-14,0-1,0 0,19 15,-28-27,-4-5,-5-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0:35.3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7 1,'-7'1,"-1"0,1 0,0 1,1 1,-1-1,0 1,1 0,-1 0,1 1,0 0,0 0,0 1,1-1,-1 1,-5 8,-5 4,2 0,0 1,-19 33,14-16,2 1,2 1,2 0,1 1,-10 51,13-33,1 0,4 1,2 64,5-70,3 0,2 0,2-1,21 61,-6-38,4 0,42 77,-56-123,1 0,1-1,1 0,42 44,-50-62,-10-8,0 0,0 0,0 1,1-1,-1 0,0 0,0 0,0 0,1 0,-1 0,0 0,0 0,0 0,1 0,-1 0,0 0,0 0,0 0,1 0,-1 0,0 0,0 0,0 0,1 0,-1 0,0 0,0 0,0 0,1 0,-1 0,0-1,0 1,0 0,0 0,1 0,-1 0,0 0,0-1,0 1,0 0,0 0,0 0,1 0,-1-1,0 1,0 0,0 0,0 0,0-1,0 1,0 0,0 0,0-8</inkml:trace>
  <inkml:trace contextRef="#ctx0" brushRef="#br0" timeOffset="1014.06">452 290,'29'57,"56"84,-84-140,14 20,-9-13,-6-9,-4-7</inkml:trace>
  <inkml:trace contextRef="#ctx0" brushRef="#br0" timeOffset="1445.83">572 250,'0'5,"-3"3,0 3,-2 2,0 2,-2 3,1 1,-2 0,0 2,-2 1,0-1,1 1,-1-1,1-2,2-2,5-6,5-8,1-3</inkml:trace>
  <inkml:trace contextRef="#ctx0" brushRef="#br0" timeOffset="1815.83">690 475,'0'7,"0"4,0 3,0 3,0 1,0 0,0-1,0-1,0-1,0-6,0-3</inkml:trace>
  <inkml:trace contextRef="#ctx0" brushRef="#br0" timeOffset="2172.82">929 237,'-3'9,"0"5,1 5,-1 4,2 2,0 1,0-1,1 0,0-3,0-2,0-3,0-2,0-3</inkml:trace>
  <inkml:trace contextRef="#ctx0" brushRef="#br0" timeOffset="2588.27">863 450,'14'-3,"6"-2,5-1,0-1,-2 0,-3 2,-4 3,-6 3</inkml:trace>
  <inkml:trace contextRef="#ctx0" brushRef="#br0" timeOffset="2958.65">1114 290,'11'11,"8"6,4 3,0-1,-3 2,-1-1,-2-1,-2-4,-3-3,-4 0,-3-3</inkml:trace>
  <inkml:trace contextRef="#ctx0" brushRef="#br0" timeOffset="3320.83">1233 250,'-4'12,"-2"5,0 5,1 2,0 1,0-1,-2 1,2-2,-2-2,1-3,1-2,-1-4,2-4</inkml:trace>
  <inkml:trace contextRef="#ctx0" brushRef="#br0" timeOffset="3679.39">1391 436,'9'-4,"-3"0,0 1,0 1,0-1,0 1,0 0,12-2,-17 4,1 0,0 0,0 0,0 0,0 1,-1-1,1 1,0-1,0 1,-1 0,1-1,0 1,-1 0,1 0,-1 0,1 0,-1 1,1-1,-1 0,0 1,0-1,0 0,0 1,0 0,0-1,0 1,0 0,0-1,0 3,2 6,0 0,-1 0,0 0,0 1,-1-1,0 0,-1 1,-1 10,1-18,-1 0,1 0,-1 1,0-1,0 0,0 0,0 0,0 0,-1 0,1 0,-1-1,0 1,-2 2,3-3,-1-1,1 0,-1 0,0 0,1 0,-1-1,0 1,1 0,-1-1,0 1,0-1,0 0,0 1,0-1,1 0,-1 0,0 0,0 0,0-1,0 1,0 0,1-1,-1 1,-2-2,1 1,1 1,0-1,0 0,0 0,0 0,0 0,0 0,0 0,1-1,-1 1,0-1,1 1,-3-4,3 4,1 0,-1 0,1 0,-1 0,1 0,0 0,0 0,-1 0,1 0,0 0,0 0,0 0,0 0,0 0,0 0,0 0,1 0,-1 0,0-1,1 0,1-1,0 1,-1-1,1 1,0-1,0 1,0 0,0 0,1 0,-1 0,1 1,-1-1,1 1,-1-1,1 1,0 0,0 0,0 0,4-1,3 0,-1 1,1 0,0 0,-1 1,1 0,0 1,0 0,-1 1,1 0,-1 0,1 1,-1 0,0 1,0 0,9 5,-11-4</inkml:trace>
  <inkml:trace contextRef="#ctx0" brushRef="#br0" timeOffset="4533.64">373 768,'18'-5,"-1"1,1 1,1 0,-1 2,0 0,21 1,114 17,-40-3,545-1,-471-14,-170 2,1-2,-1 0,1-1,23-5,-41 7,0 0,0 0,0-1,-1 1,1 0,0 0,0 0,0 0,0 0,0 0,0 0,-1-1,1 1,0 0,0 0,0 0,0 0,0 0,0-1,0 1,0 0,0 0,0 0,0 0,0-1,0 1,0 0,0 0,0 0,0 0,0-1,0 1,0 0,0 0,0 0,0 0,0-1,0 1,0 0,0 0,0 0,0 0,0 0,1-1,-1 1,0 0,0 0,0 0,0 0,0 0,1 0,-1 0,0 0,0-1,0 1,0 0,0 0,1 0,-1 0,0 0,0 0,0 0,0 0,1 0,-1 0,0 0,0 0,-7-3</inkml:trace>
  <inkml:trace contextRef="#ctx0" brushRef="#br0" timeOffset="5336.95">876 1047,'5'-5,"0"-1,1 1,0 0,0 1,0-1,1 1,0 0,-1 1,11-4,-14 6,-1 1,1 0,-1-1,1 1,-1 0,1 0,-1 0,1 1,-1-1,1 1,-1-1,0 1,1 0,-1 0,0 0,1 0,-1 0,0 1,0-1,0 0,0 1,0 0,0-1,-1 1,1 0,-1 0,1 0,-1 0,0 0,1 1,-1-1,1 4,2 4,-1 1,0-1,0 1,-1 0,0 0,-1 0,-1-1,0 1,0 0,-1 0,0 0,-1 0,0 0,-5 12,5-16,0-1,0 0,-1-1,0 1,0 0,0-1,-1 0,0 1,0-2,0 1,-8 6,9-8,-1-1,0 0,1 0,-1 0,0 0,0-1,0 0,0 1,0-1,0-1,0 1,0-1,-1 1,1-1,0 0,0-1,0 1,-8-3,10 3,0 0,0 0,1 0,-1-1,0 1,0-1,1 1,-1-1,0 0,1 0,-1 1,1-1,-1 0,1 0,-1-1,1 1,0 0,-1 0,1-1,0 1,0-1,0 1,0-1,0 1,1-1,-1 0,0 1,1-1,-1 0,1 1,-1-1,1 0,0 0,0 0,0 1,0-1,0 0,0 0,1 1,-1-1,0 0,1 0,1-2,-1 0,1 0,1 0,-1 0,0 0,1 0,0 1,0-1,0 1,0 0,1 0,-1 0,1 0,0 1,-1-1,1 1,7-3,-7 4,0 1,-1-1,1 0,0 1,0 0,0 0,0 0,-1 0,1 1,0 0,0 0,-1 0,1 0,0 0,-1 0,0 1,1 0,-1 0,0 0,5 4,7 6,0 1,-1 1,13 16,23 20,-39-41</inkml:trace>
  <inkml:trace contextRef="#ctx0" brushRef="#br0" timeOffset="6328.58">2053 1282,'9'25,"0"0,-2 0,-1 1,-1-1,2 32,-6-43,0 1,-2 0,1 0,-2-1,0 1,0 0,-2-1,0 0,0 0,-11 22,15-35,0 0,-1-1,1 1,0 0,0 0,-1-1,1 1,0 0,-1-1,1 1,-1-1,1 1,-1-1,1 1,-1-1,0 1,1-1,-1 1,1-1,-1 0,0 1,0-1,1 0,-1 1,0-1,1 0,-1 0,0 0,0 0,1 0,-3 0,0-4</inkml:trace>
  <inkml:trace contextRef="#ctx0" brushRef="#br0" timeOffset="7146.28">2608 250,'4'9,"5"6,-1 3,2 3,1 1,1-1,0 1,1-1,-2-2,-1-3,-1 0,-3-4</inkml:trace>
  <inkml:trace contextRef="#ctx0" brushRef="#br0" timeOffset="7499.44">2767 225,'-8'314,"4"-211,3-72,1-24</inkml:trace>
  <inkml:trace contextRef="#ctx0" brushRef="#br0" timeOffset="7917.64">2913 556,'0'5,"0"3,0 3,0 2,0 0,0 2,0-1,0 0,0-5,0-3</inkml:trace>
  <inkml:trace contextRef="#ctx0" brushRef="#br0" timeOffset="8274.79">3350 237,'-2'11,"-2"9,4 4,1 4,2 1,1 3,0-1,-1-2,0-2,-2-3,0-4,-1-5</inkml:trace>
  <inkml:trace contextRef="#ctx0" brushRef="#br0" timeOffset="8626.81">3257 409,'13'-2,"10"-3,2-1,2 0,-1 2,-4 2,-2 0,-5 1</inkml:trace>
  <inkml:trace contextRef="#ctx0" brushRef="#br0" timeOffset="9017.9">3588 370,'4'9,"5"6,1 1,1 1,-1 0,2-1,-3-3</inkml:trace>
  <inkml:trace contextRef="#ctx0" brushRef="#br0" timeOffset="9391.24">3680 304,'0'11,"0"9,0 7,0 6,2 1,1 3,0 1,-1-1,-1-3,0-2,0-5,-1-4,0-6</inkml:trace>
  <inkml:trace contextRef="#ctx0" brushRef="#br0" timeOffset="9762.28">3826 476,'7'-3,"1"1,-1 0,1 0,0 1,-1 0,1 0,12 1,-17 0,-1 1,0-1,0 0,0 1,0 0,0-1,0 1,0 0,0 0,0 0,-1 1,1-1,0 0,-1 1,1-1,0 1,-1-1,0 1,1 0,-1-1,0 1,0 0,0 0,0 0,0 0,-1 0,1 0,-1 0,1 0,-1 0,1 3,-1 1,0-1,0 1,0 0,0-1,-1 1,0-1,0 1,-1-1,1 1,-1-1,0 0,-6 10,7-13,0 0,-1 0,1 1,-1-1,0 0,1-1,-1 1,0 0,0 0,0-1,0 1,0-1,-1 0,1 1,0-1,-1 0,1-1,-1 1,1 0,-1-1,1 1,-1-1,1 0,-1 1,1-1,-1-1,0 1,1 0,-1-1,-3 0,5 1,0-1,0 1,0 0,1 0,-1 0,0-1,0 1,1-1,-1 1,0 0,0-1,1 1,-1-1,1 1,-1-1,0 0,1 1,-1-1,1 0,-1 1,1-1,0 0,-1 0,1 1,0-1,-1 0,1 0,0-1,0 0,0 1,1-1,-1 1,1-1,-1 0,1 1,0-1,-1 1,1 0,0-1,0 1,0 0,2-3,2-1,0 0,1 1,-1-1,1 1,11-6,-11 7,0 0,1 1,-1-1,1 2,-1-1,1 1,0 0,0 0,0 1,0 0,0 0,-1 0,1 1,7 2,-5 0,-1 0,1 0,-1 1,0 1,0-1,0 1,-1 0,0 1,13 12,-9-8,-3-4</inkml:trace>
  <inkml:trace contextRef="#ctx0" brushRef="#br0" timeOffset="10425.93">2649 860,'51'-11,"1"2,-1 3,79 0,156 24,-182-5,247 16,-99-16,-58-1,-161-14,-25-1</inkml:trace>
  <inkml:trace contextRef="#ctx0" brushRef="#br0" timeOffset="11137.44">3229 1165,'8'-6,"1"0,-1 0,1 1,0 0,0 0,0 1,12-3,-18 6,0 0,0 1,0 0,0 0,0 0,1 0,-1 0,0 1,0-1,0 1,0 0,0 0,-1 0,1 0,0 1,0-1,-1 1,1-1,0 1,-1 0,0 0,1 0,-1 0,0 1,0-1,0 1,-1-1,3 4,2 4,-1 1,0 0,0 1,-1-1,0 1,-1 0,-1 0,0 0,0 0,-1 0,-1 0,0 0,0 1,-1-1,-1 0,-4 17,5-23,-1 0,0 0,0 0,0 0,-1 0,1 0,-1 0,-1-1,1 1,-1-1,0 0,0 0,-1-1,1 1,-1-1,0 0,0 0,0-1,-1 1,0-1,1 0,-1-1,0 1,0-1,0 0,0-1,-1 0,1 0,0 0,-1 0,1-1,-11-1,14 1,-1-1,1 0,-1 1,1-1,-1 0,1-1,0 1,-1-1,1 1,0-1,0 0,0 0,0 0,1-1,-1 1,1-1,-1 1,1-1,0 0,0 0,0 0,-2-5,3 6,0 0,1 0,-1 0,1 0,0 0,0-1,0 1,0 0,0 0,0 0,1 0,-1 0,1 0,-1 0,1 0,0 0,-1 0,1 0,0 0,1 0,-1 1,0-1,0 0,1 1,-1-1,1 1,-1 0,1-1,0 1,-1 0,1 0,0 0,0 0,0 0,0 0,0 1,0-1,4 0,0-2,1 1,0 0,0 1,0 0,0 0,0 0,1 1,-1 0,0 0,0 1,0-1,0 2,0-1,0 1,0 0,-1 1,1-1,10 7,0 2,0 2,-1 0,-1 1,27 30,-12-11,-28-31,0 0,0 0,0 0,1 0,-1 0,0-1,1 1,-1 0,1-1,0 0,-1 0,1 0,5 1,3-1</inkml:trace>
  <inkml:trace contextRef="#ctx0" brushRef="#br0" timeOffset="12000.97">3906 146,'7'2,"1"1,0-1,-1 1,1 1,-1-1,0 1,0 1,-1-1,1 1,8 8,-4-4,15 13,-1 1,0 1,-2 2,-1 0,-2 1,0 1,-2 1,0 0,-3 2,0 0,-2 0,12 44,-7-7,-3 0,-3 1,-4 0,-2 1,-3 72,-5-97,-1 0,-3 0,-1 0,-2-1,-3 0,-1 0,-2-2,-2 0,-34 62,47-98,1-1,-1 1,0-1,0 0,0 0,-1 0,0 0,0-1,-10 7,3-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1:17.7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212,'-2'0,"1"0,3 0,6 0,4 0,2 0,1 2,2 1,1 0,-1 0,0-2,-2 0,-3 2,-3 0</inkml:trace>
  <inkml:trace contextRef="#ctx0" brushRef="#br0" timeOffset="666.47">253 80,'1'-1,"18"-15,42-24,-55 36,0 1,-1 1,1-1,0 1,0 0,1 0,-1 1,0 0,0 0,1 0,-1 1,1 0,6 0,-10 1,0 0,0 0,-1 0,1 1,-1-1,1 1,-1-1,1 1,-1 0,0 0,0 0,0 0,0 0,0 1,0-1,-1 1,1-1,-1 1,1-1,-1 1,0 0,0 0,0-1,-1 1,1 0,0 5,1 11,0-1,-1 1,-1 19,-1-21,2 4,-2 0,-1 0,0 0,-2 0,0 0,-2-1,-14 39,17-52,-1-1,1 0,-1 0,0 0,0 0,-1 0,0-1,0 0,0 0,-1 0,0 0,0-1,0 0,0-1,0 1,-1-1,0 0,1-1,-1 0,0 0,0 0,0-1,-1 0,1 0,0-1,-12 0,18 0,0 0,0 0,0 1,0-1,0 0,0-1,0 1,0 0,0 0,0 0,0-1,0 1,0 0,0-1,0 1,0-1,0 1,0-1,0 1,0-1,1 0,-1 1,0-1,0 0,1 0,-1 0,0 0,1-1,0 1,0 0,0-1,1 1,-1 0,0-1,1 1,-1 0,1 0,-1-1,1 1,0 0,-1 0,1 0,0 0,0 0,1-2,6-4,-1 0,1 0,0 1,11-7,-16 11,1-1,-1 1,1 1,-1-1,1 0,0 1,-1 0,1 0,0 0,0 0,0 1,0 0,0-1,0 1,0 1,0-1,0 0,-1 1,1 0,7 2,-6 1,0-1,0 1,0-1,-1 1,1 0,-1 1,0-1,0 1,-1 0,1 0,-1 0,5 11,6 14,-9-18</inkml:trace>
  <inkml:trace contextRef="#ctx0" brushRef="#br0" timeOffset="1024.38">676 68,'2'9,"1"7,3 6,-1 6,0 4,0 4,0 3,0 1,-3 1,0-3,-1-2,-1-6,-2-6,-3-6,-4-9,1-8,1-5</inkml:trace>
  <inkml:trace contextRef="#ctx0" brushRef="#br0" timeOffset="1364.79">571 279,'11'0,"8"0,8 0,4 0,1 0,-1 0,0 3,-4 0,-4 0,-4 1,-5 1</inkml:trace>
  <inkml:trace contextRef="#ctx0" brushRef="#br0" timeOffset="1899.86">862 42,'20'-3,"0"1,0 0,1 2,-1 0,37 6,-53-5,0 0,0 0,1 0,-1 0,0 1,0 0,0 0,-1 0,1 0,0 1,-1-1,0 1,1 0,3 4,-6-4,1 0,-1 0,1 0,-1 0,0 1,0-1,-1 0,1 0,0 1,-1-1,0 0,0 0,0 1,0-1,-1 0,1 1,-1-1,0 0,0 0,0 0,-3 5,1 0,-1 0,-1-1,1 0,-1 0,0 0,-1-1,0 0,-11 10,3-2,14-14,0 1,0-1,0 1,1-1,-1 0,0 1,1-1,-1 1,0-1,1 0,-1 1,0-1,1 0,-1 1,1-1,-1 0,1 0,-1 1,1-1,-1 0,1 0,-1 0,1 0,-1 1,1-1,-1 0,1 0,-1 0,1 0,-1 0,1-1,-1 1,2 0,33 4,-22-2,-5-1,1 1,-1 0,0 1,0 0,-1 0,1 0,-1 1,1 0,-1 1,0 0,-1 0,1 0,-1 1,0 0,0 0,5 8,-8-10,-1 0,1 1,-1-1,0 0,0 1,-1-1,1 1,-1-1,0 1,0 0,-1 0,1-1,-1 1,0 0,-1 0,1 0,-1-1,0 1,0 0,0-1,0 1,-1-1,0 1,0-1,0 0,-1 1,1-1,-1 0,-6 5,5-4,-1 0,0 0,0-1,0 0,-1 0,1-1,-1 1,0-1,0-1,0 1,0-1,-1 0,1 0,-1-1,-8 2,-5-2,0 0,1-1,-38-5,34 2</inkml:trace>
  <inkml:trace contextRef="#ctx0" brushRef="#br0" timeOffset="2731.59">1 688,'322'14,"-17"-1,299-1,-555-13,31 3,-83-2</inkml:trace>
  <inkml:trace contextRef="#ctx0" brushRef="#br0" timeOffset="3443.71">437 941,'5'-4,"-1"1,1 0,0 1,0-1,1 1,-1 0,0 0,1 1,-1-1,1 1,-1 1,1-1,0 1,-1 0,1 0,0 0,-1 1,1 0,0 0,-1 0,9 4,-8-2,1 1,-1 0,1 1,-1-1,-1 1,1 0,-1 1,0-1,0 1,0 0,-1 0,0 1,0-1,0 1,3 11,0-1,-2 0,0 1,-1 0,-1 0,-1 0,0 0,-1 0,-1 0,-4 27,3-36,-1 0,0 0,0 0,-1 0,0-1,-1 1,0-1,0 1,-6 7,6-11,0-1,0 0,0 1,0-1,-1-1,1 1,-1-1,0 0,0 0,0 0,0 0,-1-1,1 0,-1 0,-8 1,9-2,-1-1,1 0,-1 0,0 0,1 0,-1-1,0 0,1 0,-1-1,1 1,0-1,-1-1,1 1,0-1,0 1,1-2,-1 1,0 0,-6-8,9 9,0 0,0 0,1 0,-1 0,0 0,1-1,0 1,0-1,-1 1,1-1,1 1,-1-1,0 0,1 1,-1-1,1 0,0 1,0-1,0 0,0 0,0 1,1-1,-1 0,1 1,0-1,0 0,0 1,0-1,0 1,0 0,1-1,-1 1,1 0,0 0,0 0,-1 0,1 0,1 0,-1 0,0 1,4-3,0 0,1 0,-1 0,1 1,-1 0,1 0,0 0,0 1,0 0,1 1,-1 0,0 0,0 0,1 1,-1 0,1 0,-1 1,0 0,0 0,1 1,-1 0,0 0,0 1,0 0,11 6,-5-1,0 0,0 0,-1 1,0 1,0 0,-1 0,-1 1,0 1,0 0,-1 0,8 16,-11-17</inkml:trace>
  <inkml:trace contextRef="#ctx0" brushRef="#br0" timeOffset="4340.71">1681 1296,'2'9,"1"5,0 5,-1 4,2 4,0 5,-1 3,0 3,-4 4,-1 1,-2 0,-2-2,0-4,-1-6,0-6,0-5,2-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2:00.6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1335,'2'1,"-1"-1,0 1,0-1,1 1,-1 0,0 0,0 0,0 0,0 0,0 0,0 0,0 0,0 0,-1 0,1 0,0 0,-1 1,1-1,-1 0,1 0,0 3,9 30,-10-33,6 38,-2 0,-1 0,-2 1,-2-1,-2 0,-1 0,-2 0,-13 46,17-80,1 0,0 0,0 0,-1 0,0 0,0 0,0-1,-4 5,-1 0</inkml:trace>
  <inkml:trace contextRef="#ctx0" brushRef="#br0" timeOffset="692.7">370 965,'14'0,"10"0,7 0,4 0,1 0,-3 0,-6 0,-4 0,-9 0,-7 0</inkml:trace>
  <inkml:trace contextRef="#ctx0" brushRef="#br0" timeOffset="1491.16">861 517,'17'-6,"-1"0,1 0,1 2,-1 0,0 1,23-1,-37 4,1-1,-1 1,0 1,1-1,-1 0,0 1,0-1,1 1,-1 0,0 0,0 0,0 1,0-1,0 1,0-1,-1 1,1 0,0 0,-1 1,0-1,1 0,-1 1,0-1,0 1,0 0,-1 0,1-1,-1 1,1 0,-1 1,0-1,0 0,0 0,-1 0,1 1,-1-1,0 0,0 0,0 1,-1 5,0 2,0 0,-1 0,0 0,-1 0,0-1,-1 1,0-1,-1 0,0 0,-12 18,4-11,0 0,-1-1,-1 0,-28 22,43-37,0-1,-1 0,1 0,0 1,0-1,0 0,0 1,-1-1,1 0,0 1,0-1,0 0,0 1,0-1,0 0,0 1,0-1,0 0,0 1,0-1,0 0,0 1,1-1,-1 0,0 1,0-1,0 0,0 1,0-1,1 0,-1 0,0 1,0-1,1 0,-1 0,0 1,0-1,1 0,-1 0,0 0,1 0,-1 1,0-1,1 0,-1 0,0 0,1 0,-1 0,0 0,1 0,-1 0,0 0,1 0,-1 0,33 10,-14-4,-5 1,0 0,-1 2,0-1,0 1,0 1,-1 0,-1 1,0 1,-1-1,0 2,0-1,-1 1,-1 1,0-1,9 26,-13-31,-1 1,-1-1,1 0,-1 1,-1-1,0 1,0 0,-1 0,0-1,0 1,-1 0,0-1,0 1,-1 0,0-1,-1 0,0 1,0-1,-1 0,0-1,0 1,-1-1,0 1,0-1,-1-1,0 1,0-1,-1 0,-10 7,5-5,0 0,-1-1,0-1,0 0,0-1,-1 0,0-1,0-1,0 0,-16 1,19-3,-1 0,1-1,0 0,0-1,0 0,0-1,0 0,0-1,0 0,0-1,1 0,0 0,-16-10,22 11,1 1,0-1,-1 0,1 0,0 0,1-1,-4-3,-1-7</inkml:trace>
  <inkml:trace contextRef="#ctx0" brushRef="#br0" timeOffset="2284.4">1072 1,'28'41,"3"-1,1-2,2 0,51 42,-47-45,-1 1,-1 2,58 82,-74-88,-2 2,-1 0,-2 0,-1 2,-1 0,-3 0,0 1,-3 0,-1 1,-2-1,-1 1,-2 0,-2 0,-1 0,-2 0,-2 0,-1-1,-2 0,-24 64,-56 97,78-176,-2-1,-1 0,0-1,-2 0,0-1,-31 28,35-39,2-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8:42.6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6 54,'1'7,"1"0,1 0,-1 0,1-1,1 1,-1-1,1 1,0-1,10 11,0 3,74 130,-88-150,0 0,0 1,0-1,0 0,0 1,0-1,0 0,1 1,-1-1,0 0,0 1,0-1,1 0,-1 1,0-1,0 0,1 0,-1 1,0-1,0 0,1 0,-1 1,0-1,1 0,-1 0,1 0,-1 0,0 0,1 0,-1 0,0 1,1-1,-1 0,0 0,1 0,-1 0,1-1,-1 1,0 0,1 0,-1 0,0 0,1 0,-1 0,0-1,1 1,-1 0,0 0,1 0,-1-1,0 1,1 0,-1-1,2-6</inkml:trace>
  <inkml:trace contextRef="#ctx0" brushRef="#br0" timeOffset="510.88">161 1,'-6'9,"-3"7,-2 4,-1 2,1 0,1 1,-1 1,-1 1,0 0,0 1,-1-2,0-2,2-4,1-2,3-5,7-8,2-4</inkml:trace>
  <inkml:trace contextRef="#ctx0" brushRef="#br0" timeOffset="1023.6">519 93,'-3'8,"1"-1,0 1,1 0,0 0,0-1,0 1,1 0,0 0,1 0,0 0,0 0,1 0,0-1,0 1,0-1,1 1,1-1,-1 0,1 0,0 0,1-1,-1 1,1-1,1 0,-1-1,1 1,0-1,12 9,-17-14,0 1,-1-1,1 0,-1 1,1-1,0 0,0 1,-1-1,1 0,0 0,-1 0,1 0,0 1,0-1,-1 0,1 0,0 0,-1-1,1 1,0 0,0 0,-1 0,1 0,0-1,-1 1,1 0,0-1,-1 1,1 0,0-1,-1 1,1-1,-1 1,1-1,-1 1,1-1,-1 0,0 1,1-2,4-8</inkml:trace>
  <inkml:trace contextRef="#ctx0" brushRef="#br0" timeOffset="1577.87">637 26,'-34'231,"2"-8,27-210,5-13,0-1,0 1,0 0,0 0,0 0,0 0,0-1,0 1,0 0,0 0,0 0,0 0,0-1,0 1,0 0,0 0,0 0,0 0,0-1,0 1,0 0,0 0,0 0,0 0,0 0,-1-1,1 1,0 0,0 0,0 0,0 0,0 0,0 0,-1 0,1 0,0 0,0-1,0 1,0 0,0 0,-1 0,1 0,0 0,0 0,0 0,0 0,-1 0,1 0,0 0,0 0,0 0,0 0,-1 0,1 1,0-1,0 0,0 0,0 0,-1 0,1 0,0 0,0 0,0 0,0 0,0 1,0-1,-1 0,0-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1:56.9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3 0,'2'126,"-5"134,1-248,0-3</inkml:trace>
  <inkml:trace contextRef="#ctx0" brushRef="#br0" timeOffset="585.77">0 608,'143'-2,"-28"0,1 4,148 22,-261-24,-2 0,0 0,0 0,0 0,0 0,1 0,-1 1,0-1,0 0,0 0,0 1,0-1,0 1,0-1,0 1,0 0,-1-1,1 1,0 0,0-1,1 2,-3 2</inkml:trace>
  <inkml:trace contextRef="#ctx0" brushRef="#br0" timeOffset="1329.67">158 888,'18'-8,"0"0,1 1,0 1,0 1,1 1,0 0,34-1,-51 5,0 0,1 1,-1-1,0 1,0 0,0 0,0 0,0 0,-1 1,1-1,0 1,-1-1,1 1,-1 0,1 0,-1 0,4 4,-3 0,1-1,-1 0,0 1,0 0,0 0,-1-1,0 2,2 6,0 6,-1 0,-1 0,-1 0,-2 36,0-43,0-1,-1 1,0-1,-1 0,0 0,-1 0,0 0,-1-1,0 0,0 0,-9 12,11-18,0-1,-1 1,1 0,-1-1,0 0,0 0,0 0,0 0,-1-1,1 0,-1 0,1 0,-1 0,0-1,0 1,0-1,0 0,0-1,0 1,0-1,0 0,0-1,0 1,0-1,0 0,0 0,-6-2,5 1,-1-1,1 1,0-1,0 0,0 0,1-1,-1 0,1 0,0 0,-9-9,13 12,0 0,1-1,-1 1,0-1,0 1,0 0,1-1,-1 1,1-1,-1 1,1-1,0 0,-1 1,1-1,0 1,0-1,0 1,0-1,1-2,0 2,0 0,0-1,0 1,0 0,1 0,-1 0,1 0,-1 1,1-1,0 0,0 1,0-1,0 1,0 0,0-1,4-1,2-1,-1 1,1-1,0 1,-1 1,1-1,1 1,-1 1,0-1,0 2,0-1,1 1,-1 0,0 1,1-1,-1 2,15 3,-15-1,1 0,0 0,-1 0,0 1,0 1,0-1,-1 1,0 1,0-1,-1 1,1 1,-1-1,-1 1,7 11,-7-11,-1-1,0 1,0 0,-1 1,0-1,-1 0,1 1,-2-1,1 1,-1 0,0 15,-2-1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1:39.2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4 0,'-7'1,"1"0,0 1,0-1,0 1,0 1,0-1,0 1,1 0,-1 0,1 0,0 1,0 0,0 0,0 0,-5 7,-10 11,-31 44,47-60,-17 25,2 1,1 1,-18 46,-30 110,44-116,4 2,2 0,4 1,3 0,4 1,3 0,10 97,-3-143,1 0,2 0,1 0,1-1,2-1,22 43,-5-22,1-2,64 77,-81-115,-13-10,0 0,1 0,-1 0,0 0,1 0,-1 0,0 0,1 0,-1-1,1 1,-1 0,0 0,1 0,-1 0,0 0,0-1,1 1,-1 0,0 0,1-1,-1 1,0 0,0 0,0-1,1 1,-1 0,0-1,0 1,0 0,0-1,1 1,-1 0,0-1,0 1,0 0,0-1,0 1,0-1,2-1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1:52.5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84,'2'0,"4"0,2 0,5 0,2 0,1 0,-1 0,1 0,1 0,0 0,0 0,-1 0,-1 0,-1 0,-1 2,-4 1,-4 0</inkml:trace>
  <inkml:trace contextRef="#ctx0" brushRef="#br0" timeOffset="967.85">556 1,'-13'31,"2"1,1 0,1 1,2 0,2 0,0 1,3-1,0 1,3 0,4 39,-2-53,0 1,1 0,2-1,0 0,1 0,0-1,18 31,-21-43,0-1,0 1,0-1,0 0,1-1,0 1,0-1,1 0,-1 0,1-1,0 1,1-1,-1 0,1-1,-1 0,1 0,0 0,0-1,0 0,1-1,-1 1,0-1,1-1,-1 1,8-2,-11 1,1-1,-1 1,0-1,0 0,1-1,-1 1,0-1,0 0,-1 0,1 0,0 0,-1-1,1 1,-1-1,0 0,0 0,0 0,0-1,0 1,-1-1,1 1,2-8,-2 5,-1 0,0-1,0 1,-1-1,1 0,-2 0,1 1,-1-1,0 0,0 0,-1 0,1 1,-4-10,3 11,0 0,-1 0,0 0,0 0,0 0,0 1,-1-1,0 1,1-1,-2 1,1 0,0 0,-1 1,0-1,0 1,-8-6,8 8,0-1,0 1,0 0,0 0,0 0,0 1,0-1,0 1,0 0,-1 0,1 0,0 1,0-1,0 1,0 0,0 1,0-1,0 0,0 1,1 0,-1 0,0 0,1 1,-5 3,-4 3,0 1,1 0,0 1,-18 24,23-29,2 1,-1-1,1 2,0-1,1 0,-1 1,1-1,1 1,0 0,-3 16,6-12,2-4</inkml:trace>
  <inkml:trace contextRef="#ctx0" brushRef="#br0" timeOffset="1810.3">26 702,'39'2,"46"8,3 1,186-4,348-34,-595 27,-18 2,-18 1,-4 0</inkml:trace>
  <inkml:trace contextRef="#ctx0" brushRef="#br0" timeOffset="2475.56">358 1071,'6'-5,"0"0,0 0,1 1,0 0,0 0,0 1,0 0,1 0,14-3,-19 6,0-1,0 1,0 0,0 1,1-1,-1 0,0 1,0 0,0 0,0 0,0 0,0 0,0 0,0 1,-1-1,1 1,-1 0,1 0,-1 0,1 0,-1 1,0-1,0 0,0 1,0 0,-1-1,3 4,2 7,1 1,-2-1,0 1,0 0,-2 0,1 1,-2-1,0 1,0 15,-1-22,-1 1,0-1,-1 0,0 1,0-1,0 0,-1 1,-1-1,1 0,-1-1,-1 1,1 0,-1-1,-1 0,1 0,-1 0,-7 7,7-10,0-1,0 1,-1-1,0 0,1 0,-1-1,0 0,0 0,0 0,-1-1,1 0,0 0,-1 0,1-1,-13-1,8 0,0 0,1-1,-1 0,0-1,1 0,0 0,-1-1,-13-8,23 11,-1 1,1 0,0-1,0 1,0-1,0 0,-1 1,1-1,0 0,0 0,0 1,0-1,1 0,-1 0,0 0,0 0,0 0,1 0,-1-1,1 1,-1 0,1 0,-1 0,1-1,0 1,-1 0,1 0,0-1,0 1,0 0,0-1,0 1,0 0,0 0,1-1,-1 1,0 0,1 0,-1-1,1 1,-1 0,1 0,0 0,-1 0,1 0,0 0,0 0,0 0,0 0,0 0,0 0,0 1,0-1,2-1,5-3,0 0,0 0,0 1,1 0,0 0,10-2,-2 1,1 1,-1 1,1 1,0 0,-1 1,1 1,29 3,-34 0,0-1,0 2,0 0,0 0,-1 2,0-1,0 1,0 1,-1 0,18 15,-3 1,-19-15,1-1,0 0,0-1,1 0,17 10,-23-15,-1 0,1-1,0 1,-1 0,1-1,0 0,-1 1,1-1,0 0,-1-1,1 1,0 0,-1-1,1 1,0-1,-1 0,1 0,-1 0,1 0,-1 0,0-1,1 1,-1-1,0 0,0 1,0-1,3-4,9-9</inkml:trace>
  <inkml:trace contextRef="#ctx0" brushRef="#br0" timeOffset="3121.65">795 15,'45'27,"0"2,-2 3,-2 1,-1 2,-1 1,-2 2,-2 2,-2 1,-1 2,-3 1,-1 1,-2 2,-3 0,-1 2,-2 0,-3 1,-2 1,-2 1,6 57,-13-42,-3-1,-3 0,-3 1,-3-1,-3 0,-3-1,-2 0,-4-1,-49 121,67-184,-15 27,6-18,9-10,0 0,-1 0,1 0,0 0,0 0,0 0,-1 0,1 0,0 0,0 0,-1 0,1 0,0 0,0 0,0 0,-1 0,1 0,0-1,0 1,0 0,-1 0,1 0,0 0,0 0,0 0,-1-1,1 1,0 0,0 0,0 0,0 0,0-1,0 1,-1 0,1 0,0 0,0-1,0 1,0 0,0 0,0 0,0-1,0 1,-2-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1:44.3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7 1,'0'451,"0"-451</inkml:trace>
  <inkml:trace contextRef="#ctx0" brushRef="#br0" timeOffset="589.31">0 609,'229'-12,"-138"4,129 7,-207 1,0 1,0 0,0 1,0 0,0 1,-1 1,0 0,20 9,-32-13,0 1,1-1,-1 0,1 0,-1 1,1-1,-1 0,0 0,1 1,-1-1,0 1,1-1,-1 0,0 1,1-1,-1 1,0-1,0 0,1 1,-1-1,0 1,0-1,0 1,0-1,0 1,0-1,0 2,-2 2</inkml:trace>
  <inkml:trace contextRef="#ctx0" brushRef="#br0" timeOffset="1346.42">186 795,'6'-3,"0"0,0 0,0 1,1 0,0 0,-1 0,1 1,0 0,-1 0,1 1,0 0,0 0,0 0,-1 1,1 0,0 0,0 1,-1 0,1 0,11 6,-9-2,0-1,-1 1,0 1,-1-1,1 1,-1 1,0-1,-1 1,0 0,0 1,-1 0,0 0,6 13,-6-10,-1 0,0-1,-1 1,0 1,-1-1,0 0,-1 1,-1-1,0 1,-1 14,0-23,1 1,-1-1,0 1,-1-1,1 1,-1-1,0 0,0 0,0 0,0 0,-1 0,0 0,1-1,-1 1,-1-1,1 0,0 0,-1 0,0 0,0 0,1-1,-2 0,1 0,0 0,0 0,-1-1,1 1,0-1,-9 1,-2-1,1 0,0-1,-1 0,1-1,-16-3,23 3,-1-1,0 0,1 0,0-1,-1 1,1-2,0 1,1-1,-1 0,1 0,-7-6,12 10,1-1,-1 0,0 1,1-1,-1 1,1-1,-1 0,1 1,-1-1,1 0,0 0,-1 1,1-1,0 0,-1 0,1 0,0 1,0-1,0 0,0 0,0 0,0 0,0 1,0-1,0 0,0 0,0 0,1 1,-1-1,1-1,0 0,0 1,1-1,-1 0,1 1,-1-1,1 1,0 0,-1 0,1 0,0-1,3 0,5-2,-1 1,0 0,1 1,12-3,-13 5,-1-1,0 1,0 1,0 0,0 0,0 0,0 1,-1 0,1 1,0-1,-1 1,0 1,0 0,0 0,9 7,2 3,-1 1,-1 1,-1 0,17 23,-21-25</inkml:trace>
  <inkml:trace contextRef="#ctx0" brushRef="#br0" timeOffset="3201.39">1047 1207,'1'10,"0"-1,1-1,0 1,1 0,4 12,7 24,-7-1,-2 1,-3 0,-1 0,-3 0,-7 51,9-92,-1 1,1-1,-1 0,0 0,-1 0,1 0,0 0,-1 0,0 0,0 0,-3 3,-1-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1:41.1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6 0,'-15'17,"0"1,1 1,0 0,2 0,0 1,-12 32,-43 134,55-146,3 2,1-1,2 1,1 0,3 0,5 75,-1-92,1 0,1 0,2 0,0-1,1 0,2 0,0-1,2 0,0-1,2 0,0 0,28 32,-22-36,1-1,0 0,1-2,45 24,-33-19,-8-10,-19-1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2:29.9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04 27,'25'0,"34"0,95 11,-33 4,-30-10,96-6,-56-2,-19 1,120 5,-194 0,122 6,-67-7,92-4,-29-17,26-2,-18 8,-5 0,-152 13,-1 0,0 0,1 1,-1 0,0 0,1 0,-1 1,7 2,-13-3,0-1,-1 1,1-1,0 1,0-1,-1 1,1-1,0 0,0 1,-1-1,1 1,0-1,-1 0,1 1,-1-1,1 0,0 0,-1 1,1-1,-1 0,1 0,-1 0,1 0,-1 1,1-1,-1 0,-8 3</inkml:trace>
  <inkml:trace contextRef="#ctx0" brushRef="#br0" timeOffset="2288.29">490 4631,'306'-12,"-129"2,201-7,-172 17,-209 0</inkml:trace>
  <inkml:trace contextRef="#ctx0" brushRef="#br0" timeOffset="121646.52">424 41,'-1'1,"0"-1,1 1,-1 0,0-1,0 1,0 0,1 0,-1 0,0 0,1-1,-1 1,1 0,-1 0,1 0,-1 0,1 0,0 0,0 0,-1 0,1 0,0 1,0-1,0 0,0 0,0 1,-1 37,1-33,6 603,2-121,-28 60,5 224,42-363,8 288,-36-514,-29 226,-99 370,76-487,20-125,-14 208,-36 417,43-470,8-24,29-235,3-66</inkml:trace>
  <inkml:trace contextRef="#ctx0" brushRef="#br0" timeOffset="123816.47">756 135,'2'0,"1"1,-1 0,1-1,-1 1,1 0,-1 1,0-1,1 0,-1 1,0-1,0 1,0 0,0 0,0-1,0 1,-1 1,1-1,-1 0,1 0,1 4,26 55,-24-48,213 568,-163-422,175 679,-181-634,101 399,114 483,-206-839,43 202,3 42,15 79,33 530,-146-760,-2-17,4-275,2 0,2-1,1 0,3-1,23 46,10 34,-39-90,-10-35,0 1,0-1,0 0,0 0,0 0,0 0,0 0,-1 0,1 0,0 0,-1 0,1 0,0 0,-1 0,1 0,-1 0,0 0,1 0,-1 0,0 0,1-1,-1 1,0 0,0-1,0 1,0 0,0-1,0 1,0-1,-1 1,-9 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3:24.9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1,'21'-12,"1"1,0 0,1 2,0 1,1 1,-1 1,1 0,1 2,46-2,-67 6,0 0,0 0,0 0,-1 0,1 0,0 1,0-1,0 1,-1 0,1 0,-1 1,1-1,-1 1,1 0,-1 0,0 0,0 0,0 0,0 1,0 0,0-1,-1 1,3 3,-3-2,0 1,0 0,-1-1,1 1,-1 0,0-1,0 1,-1 0,0 0,0 0,0 0,0 0,-1-1,1 1,-1 0,-1 0,-2 8,-2 1,0 0,-1-1,-1 0,0 0,-1 0,0-1,-1 0,0-1,-1 0,0-1,-1 0,0-1,0 0,-1 0,-20 8,33-13,10 0,20 2,-24-5,9 1,0 1,-1 1,1 1,-1 0,-1 1,1 0,-1 1,0 0,14 11,-18-10,0 0,0 1,-1 0,0 0,0 1,-1 0,-1 1,0-1,0 1,-1 0,7 20,-8-18,0-1,-1 1,-1 0,0 0,0 0,-2 0,1 0,-2 1,0-1,0 0,-6 23,5-29,-1 0,0 0,0 0,-1 0,1 0,-1-1,-1 0,1 1,-1-2,0 1,-1 0,1-1,-1 0,0-1,-1 1,1-1,-1 0,1-1,-1 1,0-1,-12 3,5-3,1 0,-1-1,0 0,0-1,0-1,0 0,0-1,0 0,0-1,1-1,-1 0,1-1,-1 0,1-1,1-1,-1 0,1-1,0 0,0 0,1-2,0 1,0-1,1-1,-10-12,-8-1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2:35.6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1 407,'-11'-6,"1"0,-1 1,0 0,0 1,0 1,-20-5,29 7,0 1,0-1,-1 1,1 0,0 0,0 0,0 0,-1 0,1 0,0 1,0-1,0 0,0 1,0 0,0 0,0 0,0 0,0 0,0 0,0 0,0 0,1 1,-1-1,1 1,-1-1,1 1,-1 0,1-1,0 1,0 0,0 0,0 0,0 0,0 0,0 0,1 0,-1 0,1 0,-1 1,1-1,0 0,0 0,0 3,1 0,0-1,-1 1,1-1,1 1,-1-1,1 1,0-1,0 0,0 0,0 0,1 0,0 0,-1 0,1-1,1 1,-1-1,0 0,1 0,0 0,0-1,0 1,0-1,0 0,0 0,0 0,1-1,-1 1,1-1,5 1,-7-1,1 0,-1-1,1 1,-1 0,1-1,-1 0,1 0,-1 0,1 0,-1 0,0-1,1 0,-1 0,1 0,-1 0,0 0,0 0,1-1,-1 0,0 0,0 0,-1 0,1 0,0 0,-1-1,1 1,-1-1,0 0,0 1,0-1,0 0,0 0,-1-1,0 1,1 0,-1 0,0-1,0 1,0-4,0-7,-1 0,0 0,-1 0,-1 0,0 1,-1-1,0 1,-6-15,-47-106,37 94,5 4,9 22,-1 0,0 0,-1 1,0 0,-1 0,-11-12,20 45,6 14,30 70,5-2,5-1,104 166,-140-252,-3-4</inkml:trace>
  <inkml:trace contextRef="#ctx0" brushRef="#br0" timeOffset="413.97">426 301,'2'11,"3"8,5 8,4 4,0 1,2 0,-1-7,-2-6</inkml:trace>
  <inkml:trace contextRef="#ctx0" brushRef="#br0" timeOffset="414.97">280 23,'-5'9,"-1"8,3 4,6 3,5-2,1-5</inkml:trace>
  <inkml:trace contextRef="#ctx0" brushRef="#br0" timeOffset="784.15">624 142,'-1'2,"0"1,1-1,-1 0,1 1,-1-1,1 0,0 1,0-1,0 1,0-1,1 1,-1-1,1 0,-1 1,1-1,0 0,0 0,0 1,0-1,0 0,1 0,-1 0,3 3,4 2,-1-1,1 1,0-1,16 8,-16-9,0-1,0 2,-1-1,1 1,6 8,-11-11,0 1,-1-1,0 1,0 0,0-1,0 1,0 0,-1 0,1 0,-1 0,0 1,0-1,-1 0,0 0,1 1,-1-1,0 0,-1 0,1 1,-1-1,0 0,0 0,0 0,-1 0,1 0,-1 0,0 0,0 0,-4 4,2-3,0 0,0 0,0 0,-1-1,0 0,0 0,0 0,0 0,0-1,-1 0,0 0,0 0,0-1,0 0,0 0,0-1,0 1,0-1,-9 0,2-3,5-2</inkml:trace>
  <inkml:trace contextRef="#ctx0" brushRef="#br0" timeOffset="1139.85">876 23,'0'14,"4"15,7 17,8 11,4 7,2 0,-2-6,-2-12,-3-8,-4-7,-2-6,-6-7,-6-7,-5-7,-2-5</inkml:trace>
  <inkml:trace contextRef="#ctx0" brushRef="#br0" timeOffset="1851.11">890 313,'18'3,"1"-1,0-1,0-1,0 0,0-2,34-6,112-35,-134 34,-15 3,-12 4,0 0,0 0,0 1,0 0,1-1,-1 2,0-1,8 0,-30 36,8-17,1 1,-11 29,18-42,0 0,0 1,1-1,0 0,0 1,0-1,1 1,-1-1,2 1,-1-1,1 1,2 7,-3-12,1-1,-1 1,1-1,0 1,0-1,0 1,0-1,0 1,0-1,0 0,0 1,0-1,1 0,-1 0,1 0,-1 0,1 0,-1-1,1 1,-1 0,1-1,-1 1,1-1,0 1,0-1,-1 0,1 0,0 1,-1-1,1-1,0 1,0 0,-1 0,1-1,0 1,-1-1,1 1,-1-1,1 0,0 1,-1-1,1 0,1-2,4-1,-1 0,1 0,-1-1,0 1,0-2,-1 1,1-1,6-8,-8 7,0 1,0-1,0-1,-1 1,0 0,-1-1,1 1,-1-1,-1 0,0 0,0 0,0 0,-1-9,-7 5,-1 18,-4 20,12-21,0 0,0 0,1 0,0 1,0-1,0 0,0 0,1 0,0 0,0 0,0-1,1 1,-1-1,1 1,0-1,0 0,1 0,-1 0,1 0,0-1,0 0,0 1,1-2,5 5,7 3,1 0,0-1,0-1,0 0,24 5,-41-12,0-1,0 1,1-1,-1 1,0-1,0 0,0 0,1 1,-1-1,0 0,0 0,1 0,-1-1,0 1,0 0,1 0,-1-1,0 1,0 0,0-1,0 1,0-1,0 0,1 1,-1-1,0 0,-1 0,1 1,0-1,0 0,0 0,0 0,-1 0,1 0,0 0,-1 0,1-1,-1 1,1 0,-1 0,0 0,0 0,1-1,-1 1,0 0,0 0,0-1,0 1,0-2,-1-10,0 0,-1 0,-1 0,-3-13,0-1,4 15,0-1,1 0,1 1,0-1,3-20,-3 31,0 0,1 0,-1 0,1 0,-1 0,1 0,0 0,0 0,0 0,0 0,0 1,0-1,0 0,1 1,-1-1,1 1,-1 0,1-1,-1 1,1 0,0 0,0 0,-1 0,1 0,0 0,0 0,0 1,0-1,0 1,0 0,0-1,0 1,0 0,0 0,0 0,0 0,0 1,0-1,0 1,0-1,0 1,0 0,3 1,6 2,1 1,-1 1,0 0,0 1,-1 0,1 0,-2 1,1 1,-1 0,0 0,-1 0,0 1,-1 1,0-1,8 18,-5-11</inkml:trace>
  <inkml:trace contextRef="#ctx0" brushRef="#br0" timeOffset="2191.54">2000 128,'-11'9,"-4"7,-2 6,3 4,3 3,3 5,4 2,2 0,1-1,4-3,3-4,2-5,3-4,4-5,4-5,5-9,3-6,-3-3</inkml:trace>
  <inkml:trace contextRef="#ctx0" brushRef="#br0" timeOffset="2531.87">2212 261,'5'-4,"0"-2,0 1,-1 0,0-1,0 0,0 0,0 0,-1 0,3-10,-5 14,-1 1,1-1,-1 1,1-1,-1 0,0 1,0-1,1 1,-1-1,-1 0,1 1,0-1,0 0,0 1,-1-1,1 1,-1-1,0-1,-1 1,1 1,0 1,0-1,-1 0,1 0,0 0,-1 1,1-1,0 0,-1 1,1 0,-1-1,1 1,-1 0,0 0,1 0,-1 0,1 0,-1 0,1 0,-1 0,1 0,-1 1,-1 0,-2 0,0 1,0 0,0 1,0-1,0 1,0 0,1 0,-1 0,1 1,0 0,0 0,0 0,1 0,0 0,-1 1,1-1,1 1,-1 0,1 0,0 0,0 0,0 1,1-1,-1 0,0 10,1-8,-1-1,2 1,-1 0,1 0,0 0,0 0,0 0,1 0,0 0,1 0,0-1,0 1,0-1,1 1,0-1,0 0,0 0,1 0,0 0,5 5,3-2,0-2,0 1,1-2,0 0,0 0,1-1,-1-1,1 0,0-1,0 0,0-1,1-1,-1 0,0-1,1-1,-1 0,27-6,-37 6,-1 0,1-1,-1 1,1-1,-1 1,0-1,0 0,4-4,3-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3:04.5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7,'608'-22,"-143"18,-259 18,346 25,-317-24,282 9,7-45,-120 3,-414 18,-3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3:06.5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2 92,'-7'2,"1"1,0-1,0 1,1 0,-1 1,0-1,1 1,0 0,0 1,0-1,-4 6,-2 1,0-1,1 1,1 0,0 1,0 0,1 1,-12 25,-30 89,41-101,-6 15,3 1,1 0,2 1,2 0,1 0,3 0,1 1,8 78,-4-108,1-1,0 0,1 0,0 0,0-1,2 1,0-1,0 0,1-1,0 1,1-1,0-1,1 0,0 0,1 0,14 10,-24-20,1 0,-1 0,1 0,-1 0,1 0,0 0,-1 0,1 0,-1 0,1 0,-1 0,1 0,-1 0,1 0,-1 0,1-1,-1 1,1 0,-1 0,1-1,-1 1,0 0,1-1,-1 1,1 0,-1-1,0 1,1-1,-1 1,0-1,0 1,1 0,-1-1,0 1,0-1,0 1,0-1,1 1,-1-1,0 0,0 0,4-10</inkml:trace>
  <inkml:trace contextRef="#ctx0" brushRef="#br0" timeOffset="589.83">215 554,'1'7,"0"0,0 0,0 0,1 0,0 0,0-1,1 1,6 10,35 53,-18-31,107 147,-111-157,-17-20,-16-18,-16-18,8 5</inkml:trace>
  <inkml:trace contextRef="#ctx0" brushRef="#br0" timeOffset="1218.23">348 433,'-1'8,"-1"-1,0 1,0 0,-1-1,0 0,0 1,-1-1,0-1,-6 10,-12 22,-38 135,1-2,59-171,-5 9,5-9,0 0,0 0,0 1,0-1,0 0,0 0,0 0,0 0,0 0,0 0,0 0,0 0,0 1,-1-1,1 0,0 0,0 0,0 0,0 0,0 0,0 0,0 0,0 0,0 0,0 0,-1 0,1 1,0-1,0 0,0 0,0 0,0 0,0 0,0 0,-1 0,1 0,0 0,0 0,0 0,0 0,0 0,0 0,0 0,-1 0,1-1,0 1,0 0,0 0,0 0,0 0,0 0,0 0,0 0,0 0,0 0,-1 0,1 0,0 0,0 0,0-1,0 1,0 0,0 0,0 0,0 0,0 0,0 0,0-1,-1-4</inkml:trace>
  <inkml:trace contextRef="#ctx0" brushRef="#br0" timeOffset="2085.45">480 752,'73'9,"-61"-6,0-1,0-1,0 0,1 0,-1-1,23-3,-35 3,0 0,0 0,0 0,0 0,0 0,1 0,-1 0,0 0,0 0,0 0,0 0,0 0,0 0,0 0,0 0,1-1,-1 1,0 0,0 0,0 0,0 0,0 0,0 0,0 0,0 0,0 0,0-1,0 1,0 0,0 0,0 0,0 0,0 0,1 0,-1 0,0-1,0 1,0 0,0 0,-1 0,1 0,0 0,0 0,0 0,0-1,0 1,0 0,0 0,0 0,0 0,0 0,0 0,0 0,0 0,0 0,0-1,0 1,-1 0,1 0,0 0,0 0,0 0,0 0,0 0,0 0,0 0,-1 0,1 0,-5-3</inkml:trace>
  <inkml:trace contextRef="#ctx0" brushRef="#br0" timeOffset="3169.22">890 448,'0'0,"-1"0,0 1,0-1,1 1,-1-1,0 1,1-1,-1 1,1-1,-1 1,1 0,-1-1,1 1,-1 0,1 0,-1-1,1 1,0 0,0 0,-1 0,1-1,0 1,0 0,0 0,0 0,0 0,0 1,-1 27,1-27,27 241,-13-126,-11-131,0-1,1 1,0 0,1 0,1 0,0 1,13-21,-16 29,0 1,0 0,0 1,0-1,1 1,-1-1,1 1,0 0,0 0,0 1,9-5,-10 6,1 0,-1 1,0-1,1 1,-1-1,0 1,1 0,-1 0,1 1,-1-1,0 1,1-1,-1 1,0 0,0 1,0-1,0 0,0 1,4 2,0 1,-1 0,0 1,0-1,0 1,0 1,-1-1,0 1,-1 0,0 0,0 0,0 1,5 14,-5-9,0 0,0 1,-1-1,-1 1,0 0,0 25,-4-26,-1-4</inkml:trace>
  <inkml:trace contextRef="#ctx0" brushRef="#br0" timeOffset="3738.1">1074 131,'80'76,"-27"-27,56 68,-93-97,-2 0,0 1,-1 1,-1 0,-1 0,0 2,8 31,-8-16,-3 0,-1 0,4 68,-11-89,0 1,-1-1,0 0,-2 0,0 0,-1 0,-1 0,-1-1,0 1,-11 20,16-37,1 0,0 0,-1 0,1 0,-1 0,0 0,1 0,-1 0,0 0,1 0,-1 0,0-1,0 1,0 0,0 0,0-1,1 1,-1-1,-1 1,1-1,0 1,0-1,0 0,0 1,0-1,0 0,0 0,0 0,-1 0,1 0,0 0,0 0,0 0,0 0,-2-1,-4-4</inkml:trace>
  <inkml:trace contextRef="#ctx0" brushRef="#br0" timeOffset="4602.62">1433 168,'2'-4,"1"-1,0 0,0 1,0 0,1-1,0 1,-1 1,1-1,1 0,-1 1,0 0,1 0,0 0,8-3,-11 5,0 1,1-1,-1 0,1 1,-1 0,1-1,-1 1,0 0,1 0,-1 0,1 1,-1-1,1 1,-1-1,1 1,-1 0,0 0,0 0,1 0,-1 0,0 0,0 1,0-1,0 1,0 0,-1-1,1 1,0 0,-1 0,1 0,-1 0,0 0,2 3,3 9,0-1,0 1,-2 0,0 1,0-1,-1 1,-1-1,0 21,-1-28,-2 0,1 0,-1 0,0 0,0-1,-1 1,0 0,0-1,-4 8,5-11,-1 0,0 0,0 0,0 0,0-1,-1 1,1-1,-1 1,0-1,0 0,0 0,0 0,0 0,0-1,0 1,0-1,-1 0,-4 2,4-3,1 1,0-1,-1 0,1 0,-1 0,1-1,-1 1,1-1,0 1,-1-1,1 0,0-1,0 1,-1-1,1 1,0-1,1 0,-1 0,0 0,-4-4,6 5,0 0,0 0,1 0,-1-1,0 1,0 0,1 0,-1 0,1 0,-1-1,1 1,0 0,-1-1,1 1,0 0,0 0,0-1,0 1,0 0,0-1,0-1,1 1,0 0,0 1,0-1,0 0,1 1,-1-1,0 0,1 1,-1 0,1-1,-1 1,1 0,0 0,0 0,-1 0,1 0,0 0,3-1,3 0,1-1,-1 1,1 1,0-1,-1 1,1 1,0 0,0 0,0 1,-1 0,1 0,0 1,-1 0,1 1,-1 0,0 0,0 1,0 0,0 0,-1 1,12 8,-10-7</inkml:trace>
  <inkml:trace contextRef="#ctx0" brushRef="#br0" timeOffset="5284.15">2068 433,'0'4,"0"7,0 5,0 7,0 7,2 6,1 7,0 2,-1 1,0-1,-1-4,-1-6,1-7,-1-6,-3-9,0-9,0-5</inkml:trace>
  <inkml:trace contextRef="#ctx0" brushRef="#br0" timeOffset="5640.42">1909 699,'99'-3,"-51"1,0 1,95 12,-109 2,-29-11,-1 0,1 0,0 0,0 0,0-1,10 2,-11-5,0-2</inkml:trace>
  <inkml:trace contextRef="#ctx0" brushRef="#br0" timeOffset="6169.23">2741 131,'-17'17,"0"2,1-1,0 2,2 0,1 1,0 0,1 1,2 0,-13 37,8-15,2 0,2 1,2 0,2 1,-2 53,9-81,1 0,1 0,0 0,1 0,1 0,13 33,-13-40,2 0,0 0,0 0,1-1,0 0,1 0,0 0,1-1,-1-1,2 0,12 9,5-2,-27-14,1-1,0 0,0 1,0-1,0 0,0 0,0 0,0 0,0 0,0 0,0 0,0 0,0 0,0 0,0 0,-1-1,1 1,0 0,0-1,0 1,0 0,0-1,-1 1,1-1,0 0,0 1,-1-1,2-1,4-7</inkml:trace>
  <inkml:trace contextRef="#ctx0" brushRef="#br0" timeOffset="6538.58">2741 621,'9'12,"6"7,3 6,3 3,1 0,-1 2,-1-2,-2-2,-3-3,0-4,-3-7,-4-6</inkml:trace>
  <inkml:trace contextRef="#ctx0" brushRef="#br0" timeOffset="6921.34">2967 529,'25'132,"-5"1,3 230,-26-339,0-23</inkml:trace>
  <inkml:trace contextRef="#ctx0" brushRef="#br0" timeOffset="7278.7">3164 752,'12'3,"7"0,8 0,6-1,2 0,-1-1,-3-1,-6 1,-8-1,-10 0,-6-1</inkml:trace>
  <inkml:trace contextRef="#ctx0" brushRef="#br0" timeOffset="7712.49">3522 462,'17'110,"3"142,-17-192,-3-60,0 0,0 1,0-1,0 0,0 0,0 1,0-1,0 0,0 0,0 0,0 1,0-1,0 0,0 0,0 1,0-1,0 0,0 0,0 0,0 1,0-1,0 0,0 0,1 0,-1 1,0-1,0 0,0 0,0 0,0 0,1 1,-1-1,0 0,0 0,0 0,0 0,1 0,-1 0,0 0,0 0,1 1,-1-1,0 0,0 0,0 0,1 0,-1 0,10-11,11-31,-16 31,20-36,2 0,2 2,2 1,39-43,-61 77</inkml:trace>
  <inkml:trace contextRef="#ctx0" brushRef="#br0" timeOffset="8068.84">3628 700,'11'9,"8"5,6 0,0 1,1 1,1 1,-3-1,-3 2,-2 0,-3 1,-1 0,-4-1,-4-1,-2-9,-5-7,-5-6,-1-3</inkml:trace>
  <inkml:trace contextRef="#ctx0" brushRef="#br0" timeOffset="8438.29">3866 145,'9'10,"48"45,93 121,-135-155,-1 1,-1 1,-1 0,-1 0,-1 2,-1-1,-1 1,-1 0,7 49,-11-54,-1 0,-1 1,0-1,-2 0,0 1,-1-1,-1 0,-1 0,-8 23,4-27</inkml:trace>
  <inkml:trace contextRef="#ctx0" brushRef="#br0" timeOffset="9553.04">4144 103,'3'-8,"1"0,0 1,0-1,1 1,0 0,0 0,1 1,0-1,0 1,0 1,1-1,9-5,-14 9,1 1,-1 0,0 0,1 0,-1 0,1 0,-1 1,1-1,0 1,-1-1,1 1,-1 0,1 0,0 0,-1 1,1-1,4 2,-4-1,0 1,0 0,0 0,-1 0,1 0,0 0,-1 0,1 1,-1-1,0 1,0 0,0 0,0 0,0 0,-1 0,3 6,3 8,-1-1,-1 1,-1 0,-1 0,0 1,1 20,-4-32,1 0,-1 0,0 0,0 0,-1 0,0 0,0 0,0-1,-1 1,0 0,0-1,0 1,-1-1,1 0,-1 0,-1 0,1 0,-1 0,0-1,0 1,-9 6,9-9,0 0,0-1,-1 1,1-1,-1 0,1-1,-1 1,0-1,1 0,-1 0,1 0,-1 0,0-1,1 0,-8-2,9 2,0 1,0-1,0 0,1 0,-1-1,0 1,1 0,-1-1,1 0,-1 1,1-1,0 0,0 0,0 0,0-1,0 1,0 0,0-1,1 1,-1-1,1 0,0 1,0-1,0 0,-1-4,2 6,1-1,-1 1,0 0,1-1,-1 1,1 0,-1-1,1 1,0 0,-1 0,1-1,0 1,0 0,0 0,0 0,0 0,0 0,0 0,0 1,0-1,0 0,1 0,-1 1,0-1,1 1,-1-1,0 1,1 0,-1-1,0 1,1 0,1 0,54-4,-51 4,6 0,0 1,0 1,0 0,-1 1,1 0,-1 1,0 0,0 1,0 0,0 1,-1 0,0 0,18 17,-18-17</inkml:trace>
  <inkml:trace contextRef="#ctx0" brushRef="#br0" timeOffset="10745.85">4674 592,'2'0,"5"0,7 0,4 0,5 0,2 0,-1 0,-2 0,-2 0,-3 0,-6 0,-8 2,-3 1</inkml:trace>
  <inkml:trace contextRef="#ctx0" brushRef="#br0" timeOffset="11115.68">4634 737,'9'0,"8"0,4-2,5-1,-1 0,0 1,0 0,-1 1,-3 1,-3 0,-2 0,-4 0</inkml:trace>
  <inkml:trace contextRef="#ctx0" brushRef="#br0" timeOffset="11996.09">5309 512,'1'77,"4"-1,3 0,31 126,-40-208,-25-163,27 47,0 109,0 1,1-1,1 0,0 1,1 0,0 0,8-17,-10 27,-1 0,0 0,1 0,-1 0,1 0,-1 1,1-1,0 0,0 1,0-1,0 1,0 0,0 0,0-1,0 1,0 1,1-1,2-1,42 1,-41 1,0 1,0-1,0 0,0-1,0 1,0-1,6-2,-4-2,-2 0</inkml:trace>
  <inkml:trace contextRef="#ctx0" brushRef="#br0" timeOffset="12707.94">5560 224,'18'-10,"-1"2,2 0,-1 1,1 1,23-5,-38 10,1 0,0 1,0-1,0 1,-1 0,1 1,0-1,0 1,0 0,-1 0,1 0,-1 1,1-1,-1 1,1 0,-1 1,0-1,0 1,0 0,0 0,-1 0,1 0,-1 1,1-1,-1 1,3 6,1 2,-1 0,0 0,-1 0,-1 1,0 0,0 0,-2 0,2 17,-2-21,-2-1,1 1,-1-1,-1 1,0-1,0 1,0-1,-1 0,0 1,-1-1,0 0,0 0,-1-1,-5 9,7-13,0-1,-1 0,1 0,-1 1,1-1,-1-1,0 1,0 0,0-1,0 1,0-1,0 0,0 0,-1 0,1-1,0 1,0-1,-1 0,1 0,0 0,-1 0,1 0,0-1,-1 1,1-1,-5-2,5 2,1 1,-1-1,0 0,1-1,-1 1,1 0,0-1,0 1,-1-1,1 0,0 0,0 1,0-1,1-1,-1 1,0 0,1 0,0-1,-1 1,1-1,0 1,0-1,0 1,1-1,-1 0,0 1,1-1,0 0,0 0,0 1,0-1,1-4,0 4,0-1,1 1,0-1,0 1,0 0,0-1,0 1,1 0,-1 0,1 1,0-1,0 1,0-1,0 1,0 0,0 0,1 0,-1 1,1-1,-1 1,1 0,0 0,-1 0,1 0,4 0,5-1,-1 0,1 1,-1 1,1 0,-1 0,20 4,-12 2,0 0,0 1,0 1,25 15,13 5,-43-2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8:49.7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8 46,'5'-6,"2"1,-1-1,0 1,1 0,0 0,12-5,-18 9,0 1,1-1,-1 1,0-1,1 1,-1 0,1 0,-1 0,0 0,1 0,-1 0,1 0,-1 0,0 0,1 1,-1-1,0 0,1 1,-1-1,0 1,0 0,1-1,-1 1,0 0,0 0,0 0,0 0,0 0,0 0,0 0,0 0,0 0,-1 0,1 0,0 1,-1-1,1 0,-1 0,1 1,-1-1,0 1,1-1,-1 0,0 1,0-1,0 2,2 12,-1 0,0-1,-1 1,0 0,-2-1,1 1,-2-1,0 1,0-1,-8 17,9-24,0-1,-1 1,1-1,-2 0,1 1,-1-2,1 1,-2 0,1-1,-1 0,1 0,-1 0,-1 0,1-1,-1 0,1 0,-1 0,0-1,-1 0,1 0,-1-1,1 0,-11 3,15-5,1 0,-1 1,0-1,1 0,-1 0,0 0,1 0,-1 0,0 0,1 0,-1-1,0 1,1 0,-1-1,1 0,-1 1,1-1,-1 0,1 0,-1 0,1 0,0 0,-1 0,1 0,0 0,0 0,0-1,0 1,0 0,0-1,0 1,1-1,-1 1,-1-4,2 3,0 0,0 0,1-1,-1 1,0 0,1 0,0 0,-1 0,1 0,0 0,0 0,0 0,0 0,0 0,1 0,-1 0,1 1,-1-1,1 1,-1-1,1 1,0-1,0 1,0 0,0 0,2-1,3-2,0 1,1 0,-1 0,1 1,0 0,-1 1,1-1,0 1,0 1,0 0,0 0,0 0,13 3,-2 1,-1 2,1 0,-1 1,24 12,-32-14,-1-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3:51.4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7 156,'-14'15,"1"1,0 1,1 0,0 1,2 0,0 1,1 0,1 0,1 1,1 0,0 0,2 1,-4 37,5-39,2 1,1-1,0 0,1 0,1 0,1 1,1-2,1 1,0 0,1-1,1 0,1 0,0-1,2 0,13 19,-21-33,0 0,0-1,0 1,0-1,1 1,-1-1,1 0,0 0,-1 0,1 0,0 0,0-1,0 1,0-1,0 0,1 0,3 1,2-3</inkml:trace>
  <inkml:trace contextRef="#ctx0" brushRef="#br0" timeOffset="356.88">124 580,'13'-2,"10"-1,2-2,0 0,-3-2,-4-2,-6 1</inkml:trace>
  <inkml:trace contextRef="#ctx0" brushRef="#br0" timeOffset="772.94">256 316,'2'-2,"1"0,0 0,-1 0,1 1,0-1,0 1,0 0,0 0,0 0,0 0,0 0,0 1,0 0,0-1,0 1,0 0,1 0,-1 1,0-1,0 1,0-1,0 1,0 0,0 0,4 2,-3 1,0-1,0 1,0 0,0 0,-1 0,0 0,1 1,-1 0,-1-1,1 1,-1 0,0 0,3 11,-2-4,0 1,0 0,-1 0,-1-1,0 1,-1 0,-1 0,0 0,0 0,-5 19,5-28,0 1,-1-1,1 1,-1-1,0 0,0 0,0 0,0 0,-1 0,1 0,-1-1,0 1,-1-1,1 0,0 1,-1-2,0 1,1 0,-1-1,0 0,0 0,-1 0,1 0,0-1,-1 1,1-1,-1 0,1 0,-1-1,1 0,-1 0,-6 0,9 0,1 0,0 0,0 0,-1 0,1-1,0 1,-1 0,1-1,0 1,0 0,0-1,-1 0,1 1,0-1,0 0,0 1,-2-3,3 3,0-1,0 0,-1 1,1-1,0 1,0-1,0 0,0 1,0-1,0 1,0-1,0 0,0 1,0-1,0 1,0-1,1 0,-1 1,0-1,0 1,1-1,-1 1,0-1,1 0,-1 0,2-1,1-1,-1 1,0-1,1 1,-1 0,1 0,0 0,-1 0,1 1,0-1,0 1,4-2,-4 2,1 0,0 1,0-1,0 1,0-1,0 1,0 0,0 1,1-1,-2 1,1 0,0 0,0 0,0 0,0 1,-1-1,1 1,0 0,-1 0,0 0,1 1,4 4,-3-2,0 1,-1 0,1-1,-1 2,0-1,-1 0,0 1,0-1,0 1,-1 0,3 13,-2-6</inkml:trace>
  <inkml:trace contextRef="#ctx0" brushRef="#br0" timeOffset="1116.14">534 645,'2'12,"1"7,2 6,1 0,0-1,1-3,-5-5,-3-7,-3-6</inkml:trace>
  <inkml:trace contextRef="#ctx0" brushRef="#br0" timeOffset="1578.7">615 275,'7'-2,"12"-3,0 0,0 0,0 2,0 1,0 0,36 2,-53 0,-1 0,1 0,0 1,-1-1,1 0,-1 1,1 0,-1-1,1 1,-1 0,1 0,-1-1,1 1,-1 0,0 1,0-1,1 0,-1 0,0 0,0 1,0-1,0 0,0 1,-1-1,2 3,-2-1,1 0,-1 0,0 0,0 0,0 0,-1 0,1-1,0 1,-1 0,0 0,0 0,0 0,-1 2,-4 6,0 0,0 0,-1-1,0 0,-15 15,21-24,-1 0,1 0,-1 1,1-1,0 0,-1 1,1-1,0 0,0 1,0-1,0 1,0 0,1-1,-1 1,0 0,1-1,-1 1,1 0,-1 0,1 0,0-1,0 3,2-1,-1-1,1 0,0 0,0-1,0 1,0 0,0 0,0-1,0 0,1 1,-1-1,1 0,-1 0,5 1,-2 0,0 1,0-1,-1 1,1 0,-1 0,0 1,0-1,0 1,-1 0,1 0,-1 0,0 1,0-1,-1 1,1-1,-1 1,0 0,0 0,2 10,-3-12,-1 0,1 1,-1-1,0 0,0 1,0-1,0 0,-1 1,1-1,-1 0,0 1,0-1,0 0,-1 0,1 0,-1 0,1 0,-1 0,0-1,0 1,0-1,-1 1,1-1,-1 0,1 1,-1-1,0-1,1 1,-1 0,0-1,0 1,-4 0,2 0,1 0,-1 0,0-1,0 0,1 0,-1 0,0 0,0-1,0 0,0 0,0 0,0-1,1 1,-1-1,0 0,0-1,1 1,-1-1,0 0,-5-3,0-4</inkml:trace>
  <inkml:trace contextRef="#ctx0" brushRef="#br0" timeOffset="1979.91">773 0,'94'74,"-44"-36,47 47,-81-69,0 1,-1 1,-1 1,-1 0,-1 1,15 31,-11-13,-1 1,-2 0,7 42,-15-60,-2 0,0 0,-2 0,0 0,-1 0,-1 0,-8 40,8-54,-2 0,1 1,-1-1,0 0,-1 0,1 0,-1-1,-1 1,1-1,-1 0,-8 8,-2-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4:02.8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8,'68'-89,"-61"81,0 1,0 0,0 1,1 0,0 0,0 0,0 1,1 0,11-4,-18 8,0 0,0 1,0-1,0 1,1 0,-1-1,0 1,0 0,0 0,1 1,-1-1,0 0,0 1,0-1,0 1,0 0,1 0,-1 0,-1 0,1 0,0 0,0 0,2 2,0 1,-1 1,1-1,-1 0,0 1,0-1,0 1,0 0,-1 0,2 7,2 6,-1 1,-1 0,-1 0,2 29,-5-40,0-1,0 1,0 0,-1-1,0 1,-1 0,0-1,0 1,0-1,-1 0,0 0,-1 0,1 0,-10 11,10-14,-1 0,0-1,0 0,0 0,0 0,0 0,-1-1,1 1,-1-1,0 0,0-1,0 1,0-1,0 0,0 0,0 0,0-1,0 0,0 0,0 0,0-1,0 0,-7-1,9 1,0 1,0-1,0 0,1 0,-1 0,0 0,1-1,-1 1,1-1,-1 1,1-1,-1 0,1 0,0 0,0 0,0 0,0-1,1 1,-1-1,0 1,1-1,-1-2,1 3,1 0,0 1,0-1,0 0,0 0,0 1,0-1,0 0,1 0,-1 1,1-1,-1 0,1 1,0-1,0 1,-1-1,1 1,0-1,0 1,1-1,-1 1,0 0,0 0,1-1,-1 1,0 0,1 0,-1 1,1-1,0 0,-1 0,1 1,-1-1,1 1,0-1,0 1,2-1,2 0,0-1,0 1,1 0,-1 1,0-1,0 1,0 0,0 1,0-1,1 1,-1 0,0 1,0 0,-1 0,12 5,-3 1,0 2,-1 0,0 0,16 16,31 25,-49-45,-2-3</inkml:trace>
  <inkml:trace contextRef="#ctx0" brushRef="#br0" timeOffset="1160.63">674 610,'17'211,"-6"-114,-6-54,-2-25,-1 0,-1 0,0 0,-3 27,2-45,-1 0,1 0,0 0,0 0,0-1,0 1,0 0,0 0,0 0,0 0,-1 0,1 0,0-1,0 1,0 0,0 0,-1 0,1 0,0 0,0 0,0 0,0 0,-1 0,1 0,0 0,0 0,0 0,0 0,-1 0,1 0,0 0,0 0,0 0,0 0,-1 0,1 0,0 0,0 0,0 0,0 0,0 1,-1-1,1 0,0 0,0 0,0 0,0 0,0 0,0 1,-1-1,1 0,0 0,0 0,0 0,0 1,-5-12</inkml:trace>
  <inkml:trace contextRef="#ctx0" brushRef="#br0" timeOffset="1547.27">583 886,'13'-2,"12"-4,5-2,5 0,1 1,1 0,-1 1,-5 1,-5 2,-5 1,-4 1,-2 4,-2 0,0 0,-3 2,-1-1,-2-2,-2-2</inkml:trace>
  <inkml:trace contextRef="#ctx0" brushRef="#br0" timeOffset="2057.17">1190 371,'-18'30,"1"1,2 0,1 1,-16 56,15-29,-15 110,23-116,2 96,6-135,-1 0,2 1,0-1,1 0,0 0,1-1,0 1,1-1,1 0,0 0,1 0,9 11,-12-19,0-1,0 1,0-1,1 0,-1-1,1 1,0-1,9 5,-13-8,1 1,0 0,0 0,0-1,-1 1,1-1,0 0,0 1,0-1,0 0,0 0,0 0,0 0,0-1,-1 1,1 0,0-1,0 0,0 1,0-1,-1 0,1 0,0 0,-1 0,1 0,-1 0,1 0,-1-1,3-1,4-9</inkml:trace>
  <inkml:trace contextRef="#ctx0" brushRef="#br0" timeOffset="2456.5">1270 860,'2'9,"1"5,2 3,3 0,2 2,-1 1,1-2,0-2,1 0,1-2,-1 0,-1-3,-2-1,0-2,-1-5,-2-5,-2-2</inkml:trace>
  <inkml:trace contextRef="#ctx0" brushRef="#br0" timeOffset="2827.55">1416 767,'-14'675,"14"-672,0-6,0 3,0-6</inkml:trace>
  <inkml:trace contextRef="#ctx0" brushRef="#br0" timeOffset="5517.94">1615 938,'2'0,"3"0,3 0,2 0,2 0,1 0,1 0,0 0,0-2,-1-1,1 0,-1-1,1-1,-6 4,-2 1</inkml:trace>
  <inkml:trace contextRef="#ctx0" brushRef="#br0" timeOffset="6294.7">1839 676,'13'-4,"83"-23,-89 25,0 1,-1 0,1 1,0-1,0 1,-1 1,1-1,0 1,0 1,-1-1,1 1,6 2,-11-3,0 0,0 1,0-1,0 0,-1 0,1 1,0-1,-1 1,1 0,-1-1,1 1,-1 0,0 0,0 0,0 0,0 0,0 0,0 0,-1 0,2 2,-2 1,0-1,1 1,-1-1,-1 1,1-1,-1 1,1-1,-1 1,-2 5,-3 4,0 0,0 0,-1-1,-17 23,1-9,17-21,1 0,0 0,0 0,1 0,-1 1,-5 12,10-18,0 0,0 0,0 0,0 0,1 0,-1 0,0 0,0-1,1 1,-1 0,1 0,-1 0,1-1,-1 1,1 0,-1-1,1 1,0 0,-1-1,1 1,0-1,-1 1,1-1,0 1,0-1,0 0,-1 1,1-1,0 0,2 1,37 12,-23-8,-11-3,1 2,-2-1,1 1,0-1,-1 2,1-1,-1 1,0-1,-1 1,1 1,-1-1,0 1,0-1,-1 1,1 0,-1 0,-1 1,1-1,-1 1,0-1,1 11,-3-13,1 0,-1 1,0-1,0 0,0 1,-1-1,0 0,0 0,0 1,0-1,-1 0,1 0,-1 0,0 0,0 0,0-1,-1 1,0-1,1 1,-1-1,0 0,-1 0,1 0,0-1,-1 1,0-1,1 0,-1 0,0 0,0 0,0-1,0 1,-1-1,-4 1,-59 7,65-9,-1 1,1-1,-1-1,1 1,0 0,-1-1,1 0,-1 0,1 0,0 0,0 0,0-1,0 1,0-1,0 0,0 0,-3-3,0-3</inkml:trace>
  <inkml:trace contextRef="#ctx0" brushRef="#br0" timeOffset="6915.09">2024 398,'28'15,"-1"1,0 1,-2 1,0 2,0 0,-2 2,30 35,-34-35,-2 0,0 2,-2 0,-1 0,0 2,-2-1,-1 2,-1-1,12 55,-18-60,0 1,-1-1,-2 1,0 0,-1 0,-1 0,-1 0,-1 0,-1-1,0 1,-2-1,-1 0,-13 28,-1-18,20-30,0 0,0 0,0 0,0 0,0-1,0 1,0 0,0-1,0 1,0 0,0-1,0 1,0-1,0 0,-1 1,1-1,0 0,0 0,0 0,-1 0,1 0,0 0,0 0,-1 0,1-1,0 1,-2-1,-6-4</inkml:trace>
  <inkml:trace contextRef="#ctx0" brushRef="#br0" timeOffset="7679.88">2222 226,'9'-7,"1"1,0 1,0 0,0 0,1 1,0 0,0 0,0 2,12-3,-19 5,0 0,0 0,0 0,0 0,0 1,0 0,0-1,0 2,0-1,-1 0,1 1,0-1,-1 1,1 0,-1 1,1-1,-1 0,0 1,0 0,0 0,0 0,-1 0,1 0,-1 0,0 1,0-1,0 1,1 4,3 6,0 1,-2 0,0 0,0 0,-2 0,2 26,-3-32,-1-1,0 0,0 1,-1-1,0 0,0 0,-1 0,0 0,-1 0,0 0,0 0,0-1,-1 1,-5 6,7-12,0 0,0 0,-1 0,1 0,0 0,-1-1,0 1,1-1,-1 0,0 0,0 0,1 0,-1 0,0-1,0 1,0-1,0 0,0 1,0-2,0 1,0 0,0 0,0-1,0 0,1 1,-5-3,4 2,0 0,0 0,0-1,0 1,0-1,0 0,0 0,1 0,-1 0,1 0,-1-1,1 1,0-1,0 0,0 1,0-1,0 0,1 0,-1 0,1-1,0 1,-1-6,1 8,1 0,0 0,0 0,0 0,0 0,0 0,1 0,-1 0,0 0,0 0,0 0,1 1,-1-1,1 0,-1 0,1 0,-1 0,1 1,-1-1,1 0,0 0,-1 1,1-1,0 0,-1 1,1-1,2 0,31-7,-22 9,-1-1,1 1,21 5,-8 3,0 0,0 2,41 24,-42-22,-13-7</inkml:trace>
  <inkml:trace contextRef="#ctx0" brushRef="#br0" timeOffset="8216.94">2686 873,'2'-2,"3"-1,3 0,5 1,2 0,3-1,3-1,5 1,2 1,1 1,1 0,-2 0,0 1,-2-2,-9 1,-7 2</inkml:trace>
  <inkml:trace contextRef="#ctx0" brushRef="#br0" timeOffset="8620.04">2751 979,'2'0,"3"0,3 0,3 0,1 0,1 0,3 0,1 0,1 0,2 0,-2 0,-2 0,0 0,-2 0,-2 3,-6 2,-4 1</inkml:trace>
  <inkml:trace contextRef="#ctx0" brushRef="#br0" timeOffset="52295.67">3559 557,'11'3,"19"6,-30-9,1 0,-1 1,1-1,-1 0,0 0,1 0,-1 0,1 0,-1 0,1 0,-1 0,0 0,1 0,-1 0,1 0,-1 0,1 0,-1-1,0 1,1 0,-1 0,1 0,-1-1,0 1,1 0,-1-1,0 1,1 0,-1 0,0-1,1 1,-1-1,0 1,0 0,0-1,1 1,-1-1,0 1,0 0,0-1,0 1,0-1,0 1,0-1,0 1,0 0,0-1,0 1,0-1,0 0,-1-1,0-1,0 1,-1 0,1 0,-1 0,1 0,-1 0,0 0,0 0,0 1,1-1,-2 1,1-1,0 1,0 0,0 0,-1-1,-3 0,-47-14,39 12,-1 1,1 1,-1 0,0 1,0 1,0 0,-19 3,29-2,-1 0,1 1,-1 0,1 0,0 0,0 1,0 0,0 0,0 0,0 0,1 1,-1 0,1 0,0 0,1 0,-1 1,1 0,-1-1,2 1,-1 0,-4 10,4-8,1 0,-1 1,1-1,0 0,1 1,0-1,0 1,1-1,0 1,0-1,0 1,1-1,0 1,1-1,0 0,0 1,1-1,-1 0,1 0,8 12,-7-14,0 1,1-1,0 0,0 0,0-1,0 1,1-1,0 0,0-1,0 1,0-1,0 0,1-1,-1 0,1 0,0 0,-1-1,1 1,0-2,0 1,0-1,13-1,-12 0,0 0,0 0,0-1,0 0,-1-1,1 0,-1 0,1 0,-1-1,0 0,0 0,-1-1,0 0,1 0,-1-1,-1 1,1-1,8-13,-9 10,0 0,0 0,0-1,-1 1,-1-1,0 0,0-1,-1 1,0 0,-1-1,0 1,-1-1,-1-20,1 199,-2-73,2 245,-5-348,2-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3:55.0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4 0,'-6'3,"-1"0,1 0,-1 1,1-1,0 1,1 1,-1-1,1 1,-8 8,5-6,-9 11,0 0,1 1,0 0,2 1,1 1,0 1,2 0,0 0,1 1,2 0,0 1,1 0,2 0,0 0,-1 34,5-38,0 1,1-1,1 1,2-1,0 1,0-1,2 0,1 0,0 0,1-1,1 0,1-1,1 0,1 0,0-1,1 0,1-1,25 26,-36-41,-1 1,1-1,0 0,-1 1,1-1,0 0,0 0,0 0,0 0,0 0,0 0,4 0,-5-1,0 0,0-1,-1 1,1 0,0 0,0-1,-1 1,1-1,0 1,0-1,-1 1,1-1,0 1,-1-1,1 0,-1 1,1-1,-1 0,1 1,-1-1,0 0,1 0,-1 1,0-1,1 0,-1 0,0 0,0 0,0 1,0-1,0 0,0 0,0 0,0-1,1-13</inkml:trace>
  <inkml:trace contextRef="#ctx0" brushRef="#br0" timeOffset="369.21">189 399,'2'11,"4"9,2 5,2 2,4 2,2 0,3 2,0 1,2-2,-1 0,-2-2,-1 0,-4-4,-1-2,-3-11,-4-8,-4-11,-2-2</inkml:trace>
  <inkml:trace contextRef="#ctx0" brushRef="#br0" timeOffset="738.01">347 359,'-54'146,"25"-71,-33 129,62-191,3-14</inkml:trace>
  <inkml:trace contextRef="#ctx0" brushRef="#br0" timeOffset="1605.9">625 359,'-1'143,"3"148,2-267,-1-16,0-11,-1-7</inkml:trace>
  <inkml:trace contextRef="#ctx0" brushRef="#br0" timeOffset="1966.43">520 609,'11'0,"8"0,8 0,6-2,2-1,2-2,-2-1,-3 2,-6 0,-4 2,-5 1,-2 0,-4-1,-1-3,-3-1</inkml:trace>
  <inkml:trace contextRef="#ctx0" brushRef="#br0" timeOffset="2559.79">849 423,'6'-3,"-1"-1,1 1,0 0,-1 0,1 0,1 1,-1 0,0 0,0 1,1 0,-1 0,9 0,-12 1,0 1,1-1,-1 1,0 0,0 0,0 0,1 1,-1-1,-1 1,1-1,0 1,0 0,-1 0,1 1,-1-1,1 0,-1 1,0-1,0 1,0 0,0 0,-1 0,1 0,-1 0,2 5,2 6,-1 1,0-1,-1 1,-1 0,0 0,-1 0,0 0,-3 25,1-30,0 0,0 0,-1 0,-1-1,0 1,0-1,0 1,-1-1,-1 0,0 0,0-1,0 1,-14 14,15-20,0 0,-1 0,0 0,1-1,-1 0,0 0,0 0,0 0,-1-1,1 0,0 0,0 0,-1-1,1 1,0-1,-9-1,11 0,0 1,0 0,0-1,0 1,0-1,0 0,0 0,0 0,1 0,-1-1,0 1,1-1,-1 1,1-1,0 0,-1 0,1 0,0 0,0-1,0 1,0-1,1 1,-1-1,1 1,0-1,-1 0,1 0,0 0,0 1,0-6,1 6,0 0,1 0,-1 1,0-1,1 0,-1 0,1 0,0 1,0-1,-1 1,1-1,0 0,0 1,1-1,-1 1,0 0,0-1,1 1,-1 0,1 0,-1 0,1 0,-1 0,1 0,0 0,-1 1,1-1,0 1,0-1,-1 1,1 0,0-1,0 1,2 0,10-2,1 1,29 0,-40 1,7 1,1 0,-1 1,1 0,-1 1,0 0,0 1,0 0,0 1,-1 0,1 1,-2 0,1 0,0 1,-1 0,-1 1,11 11,-13-13</inkml:trace>
  <inkml:trace contextRef="#ctx0" brushRef="#br0" timeOffset="2921.9">903 80,'38'25,"-2"2,-1 1,57 60,-74-67,-1 0,-1 2,-1 0,-1 0,-1 1,-1 1,14 40,-11-14,-2-1,9 71,-18-90,-2 0,-1 0,-1 0,-2-1,-7 44,8-68,-1 1,0-1,0 1,0-1,-1 0,1 0,-2 0,1 0,-1 0,1-1,-2 1,1-1,0 0,-10 7,-3-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3:34.3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6 290,'-14'0,"-5"0,-1 0,1 1,-38 7,50-6,0 1,1-1,-1 1,1 0,-1 0,1 1,0 0,0 0,1 1,-1-1,1 1,0 1,0-1,-5 8,2-1,0 1,1 0,0 1,1-1,1 1,0 1,1-1,0 0,1 1,1 0,0 0,1 0,1 0,0 0,4 22,-3-28,1 0,-1-1,2 1,-1-1,1 1,1-1,0 0,0 0,0-1,1 1,0-1,0 0,1 0,0-1,0 1,1-1,-1-1,1 1,1-1,-1-1,1 1,0-1,0 0,0-1,0 0,0 0,13 2,-11-3,0-1,-1 0,1 0,0-1,0 0,-1-1,1 0,0 0,-1-1,1 0,-1-1,1 0,-1-1,0 0,-1 0,10-6,-7 2</inkml:trace>
  <inkml:trace contextRef="#ctx0" brushRef="#br0" timeOffset="773.3">470 608,'7'-8,"-1"-1,1 1,-1-1,-1 0,1 0,6-19,-11 25,0 1,0-1,0 0,-1 0,1 1,-1-1,0 0,0 0,0 0,0 0,0 1,-1-1,0-4,0 5,0 1,0-1,1 1,-1 0,-1-1,1 1,0 0,0 0,0-1,-1 1,1 0,-1 0,1 0,0 1,-1-1,0 0,1 1,-1-1,1 1,-1-1,0 1,1-1,-1 1,-3 0,3 0,-1 1,0-1,0 1,0 0,0-1,1 1,-1 1,0-1,1 0,-1 1,1-1,0 1,-1-1,1 1,0 0,0 0,0 0,0 1,0-1,1 0,-1 1,1-1,-1 1,1-1,0 1,0 0,0 0,-1 3,-3 9,1 0,0 0,-3 30,6-33,1 0,0-1,1 1,0 0,0 0,1 0,1-1,5 15,-7-22,1 0,-1 0,1-1,0 1,0 0,0-1,1 1,0-1,-1 0,1 0,0 0,0 0,1 0,-1-1,0 1,1-1,0 0,-1 0,1 0,0-1,0 1,0-1,0 0,0 0,0-1,9 1,-11-1,1 0,-1-1,1 1,-1-1,1 0,-1 0,1 0,-1 0,0 0,1 0,-1-1,0 1,0-1,0 1,0-1,0 0,0 0,-1 0,1 0,-1 0,1 0,-1 0,0-1,0 1,0 0,0-1,1-4,3-10,0 0,-2-1,2-20,0 5,-2 17,-2 5,1 1,0 0,0 0,1 0,0 0,1 0,0 1,1 0,0 0,0 0,8-9,-13 17,1 0,0 0,0 1,0-1,0 1,0-1,0 1,0-1,0 1,0-1,0 1,0 0,0 0,0-1,0 1,0 0,0 0,0 0,0 0,0 0,0 1,1-1,-1 0,0 0,1 1,1 1,0-1,0 1,-1 0,1 0,-1 0,1 0,-1 0,4 5,1 1,-1 1,0 1,0-1,5 13,-6-10,0 0,0 1,-1-1,-1 1,0-1,0 1,-2 0,1 0,-2 0,0 18,0-30,0 0,0-1,-1 1,1 0,0 0,0 0,0-1,-1 1,1 0,0 0,-1-1,1 1,0 0,-1-1,1 1,-1-1,1 1,-1 0,0-1,1 1,-1-1,1 1,-1-1,0 0,0 1,1-1,-1 0,0 1,1-1,-1 0,0 0,-1 0,-2-3</inkml:trace>
  <inkml:trace contextRef="#ctx0" brushRef="#br0" timeOffset="1186.45">801 227,'5'13,"5"12,9 12,5 10,3 7,-1 2,-3-3,-2-5,-6-4,-2-5,-4-5,-3-6,-8-7,-5-13,-6-9,-1-4</inkml:trace>
  <inkml:trace contextRef="#ctx0" brushRef="#br0" timeOffset="1697.76">854 569,'1'0,"41"-17,49-26,-80 36,0 1,-1-1,1-1,-2 0,1 0,-1-1,0 0,0-1,8-13,-15 109,0-72,1 0,0 0,1 0,0 0,1 0,1-1,0 0,1 0,1-1,11 17,-13-23,-1 1,1-1,0 0,1 0,-1-1,1 0,0 0,0 0,1-1,-1 0,1-1,0 1,0-2,0 1,1-1,-1 0,0-1,18 1,-25-2,0 0,0 1,0-1,0 0,0-1,0 1,0 0,0 0,0 0,0-1,0 1,0 0,0-1,0 1,0-1,0 1,0-1,0 0,0 1,-1-1,1 0,0 0,0 1,-1-1,1 0,0 0,-1 0,1-1,0-1,-1 1,1-1,-1 1,0-1,0 1,0-1,-1 1,1-1,0 1,-1-1,-1-4,-4-7,0 0,0 1,-10-14,15 25,-5-7,1 0,0-1,1 0,0 0,1 0,0 0,0 0,1-1,1 0,0 1,0-12,1 19,0-1,1 0,-1 1,1-1,0 1,0-1,0 1,1-1,-1 1,1 0,0 0,0-1,0 1,0 1,1-1,-1 0,1 0,0 1,-1 0,1-1,0 1,0 0,1 0,-1 1,0-1,1 1,-1 0,1 0,-1 0,1 0,-1 0,1 1,0-1,-1 1,6 1,-1-1,0 0,0 1,-1 0,1 0,0 1,-1 0,1 0,-1 1,14 6,-9-2</inkml:trace>
  <inkml:trace contextRef="#ctx0" brushRef="#br0" timeOffset="2406.53">1713 384,'16'2,"7"1,5 0,-1-1,-2 0,-4-1,-7-1,-6 0</inkml:trace>
  <inkml:trace contextRef="#ctx0" brushRef="#br0" timeOffset="2763.23">1713 529,'12'0,"7"0,6 0,0 0,-1 0,-3 0,-3 0,-4 0</inkml:trace>
  <inkml:trace contextRef="#ctx0" brushRef="#br0" timeOffset="3376.04">2270 134,'-24'34,"2"1,1 1,2 0,1 2,2 0,2 1,1 0,2 1,2 1,1-1,-2 53,10-82,0 1,1-1,0 1,1-1,0 1,1-1,0 0,1 0,0 0,6 10,-8-16,1-1,0 0,0 1,0-1,0 0,1 0,-1-1,1 1,0-1,0 1,0-1,1-1,-1 1,1-1,-1 1,1-1,0 0,0-1,0 1,0-1,0 0,0-1,0 1,9-1,-11 0,1-1,-1 0,0 0,1 0,-1 0,0 0,0 0,0-1,0 0,0 1,-1-1,1 0,0-1,-1 1,1 0,-1-1,0 1,2-4,9-12</inkml:trace>
  <inkml:trace contextRef="#ctx0" brushRef="#br0" timeOffset="3932.14">2295 371,'3'34,"1"1,2-1,2 0,1-1,19 50,-11-35,15 72,-33-133,-1-1,2 1,0 0,1-1,0 1,1 0,0 0,9-25,-10 33,1 1,0-1,1 0,-1 1,1-1,0 1,0 0,0 0,1 0,0 0,6-5,-7 7,0 0,0 0,1 1,-1-1,0 1,1 0,-1 0,1 0,-1 1,1-1,-1 1,1 0,-1 0,1 0,-1 1,1-1,-1 1,1-1,3 3,0-1,0 1,-1 1,0-1,0 1,0 0,0 1,0-1,-1 1,0 1,0-1,0 0,-1 1,0 0,0 0,6 12,-5-7,0 0,0 0,-1 1,0-1,-1 1,0 0,-1 0,1 21,-3-32,0 1,0-1,0 0,0 1,-1-1,1 1,0-1,-1 0,1 1,-1-1,0 0,1 1,-1-1,-1 2,-4 3</inkml:trace>
  <inkml:trace contextRef="#ctx0" brushRef="#br0" timeOffset="4320.63">2732 675,'2'11,"4"9,2 4,0 6,-2 2,2 2,-2-2,-2-2,-1-4,-1-5,-3-5,-2-7,-2-9,-1-3</inkml:trace>
  <inkml:trace contextRef="#ctx0" brushRef="#br0" timeOffset="4675.89">2944 331,'4'55,"2"1,3-1,27 94,-26-112,-6-36,1-13,6-19,-10 27,7-23,40-104,-43 118,1 1,1 0,0 1,0 0,1 0,1 0,0 1,12-10,-21 19,0 1,0 0,1-1,-1 1,0 0,1-1,-1 1,0 0,1 0,-1-1,1 1,-1 0,0 0,1 0,-1 0,1-1,-1 1,0 0,1 0,-1 0,1 0,-1 0,1 0,-1 0,0 0,1 0,-1 0,1 1,0 2</inkml:trace>
  <inkml:trace contextRef="#ctx0" brushRef="#br0" timeOffset="5075.17">3051 555,'4'2,"6"1,7 2,1 0,3 0,2 0,2 3,1-1,-2 1,-2 1,-1 2,-1 0,-3 2,-5-5,-6-2</inkml:trace>
  <inkml:trace contextRef="#ctx0" brushRef="#br0" timeOffset="5433.48">3103 1,'14'11,"59"47,105 108,-159-145,0 1,-2 1,0 0,-1 2,-2 0,-1 0,0 1,-2 1,12 43,-14-32,-2 0,-1 0,-2 0,-2 1,-1-1,-9 71,8-104,-1-1,0 0,0 1,-1-1,1 0,-1 0,0 0,0 0,0 0,-1-1,-4 6,-3 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6:31.9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8 57,'-3'1,"0"-1,1 1,-1 0,1 0,-1 0,1 0,-1 0,1 1,0-1,0 1,0 0,-1 0,2-1,-3 4,-28 32,27-31,-18 27,1 2,1 0,2 1,2 1,1 1,2 1,2 0,1 0,-7 52,13-48,1 0,2 0,3 1,7 60,-3-87,0 0,2 0,0 0,1-1,0 0,2 0,-1-1,2-1,0 1,1-2,14 14,-25-26,-1-1,1 1,-1-1,1 1,-1-1,1 1,-1-1,1 0,0 1,-1-1,1 1,0-1,-1 0,1 0,0 1,-1-1,1 0,0 0,0 0,-1 0,1 0,0 0,0 0,-1 0,1 0,0 0,-1-1,1 1,0 0,0 0,-1-1,1 1,-1 0,1-1,0 1,-1 0,1-1,-1 1,1-1,-1 1,1-1,-1 0,1 1,-1-1,1 1,-1-1,0 0,1 1,-1-2,5-8</inkml:trace>
  <inkml:trace contextRef="#ctx0" brushRef="#br0" timeOffset="558.88">246 518,'0'14,"2"-1,0 1,0-1,1 0,1 1,0-2,1 1,0 0,14 22,8 7,45 54,-24-32,-46-62,14 20,-14-18,-11-14,-1-2</inkml:trace>
  <inkml:trace contextRef="#ctx0" brushRef="#br0" timeOffset="1094.29">418 401,'-15'46,"-2"0,-2-1,-2-1,-27 43,-55 105,100-187</inkml:trace>
  <inkml:trace contextRef="#ctx0" brushRef="#br0" timeOffset="1672.66">497 716,'6'0,"6"3,1 0,2 0,1-1,-1 0,-1-1,1-1,-2 1,1-1,-3-3,-3 0</inkml:trace>
  <inkml:trace contextRef="#ctx0" brushRef="#br0" timeOffset="2520.36">787 401,'14'254,"0"33,-13-316,1 0,9-43,-9 63,0 0,0 1,1-1,0 0,1 1,-1 0,2 0,-1 0,1 0,0 1,1-1,0 1,8-7,-11 12,-1 0,0 0,1 0,-1 0,1 1,0-1,0 1,0 0,-1 0,1 0,0 0,0 0,0 1,0-1,0 1,1 0,-1 0,0 0,0 0,0 1,0-1,0 1,0 0,0 0,0 0,-1 0,1 0,0 1,0-1,-1 1,1 0,-1 0,1-1,-1 2,0-1,0 0,0 0,0 1,0-1,-1 1,3 4,3 5,0 0,-1 0,-1 1,0 0,-1-1,-1 1,1 1,0 14,-2-12,0-4,-1-1,0 0,0 0,-1 0,-1 1,-3 20,4-33</inkml:trace>
  <inkml:trace contextRef="#ctx0" brushRef="#br0" timeOffset="3077.34">1012 148,'67'60,"-48"-45,-1 1,0 1,-2 0,24 31,-22-18,-1 1,-2 0,-1 1,-1 0,-2 1,-1 1,-2 0,5 46,-5-6,-3 1,-10 136,1-197,3-14,1 1,0-1,0 0,0 0,-1 0,1 0,0 0,0 0,-1 0,1 0,0 0,0 0,0 0,-1 0,1 0,0 0,0 0,-1 0,1 0,0 0,0 0,-1 0,1 0,0 0,0 0,-1 0,1 0,0 0,0-1,0 1,-1 0,1 0,0 0,0 0,0-1,0 1,-1 0,1 0,0 0,0-1,0 1,0 0,0 0,0-1,0 1,0 0,0 0,0-1,0 1,0 0,-6-11</inkml:trace>
  <inkml:trace contextRef="#ctx0" brushRef="#br0" timeOffset="3768.13">1264 43,'8'-6,"0"1,1 0,0 1,0-1,0 2,0-1,1 1,-1 1,1 0,0 0,13 0,-18 2,-1 0,0 1,1 0,-1-1,0 2,0-1,0 0,1 1,-1 0,-1 0,1 0,0 0,0 0,-1 1,1 0,-1 0,0 0,0 0,0 0,0 1,-1-1,1 1,-1-1,0 1,0 0,0 0,1 7,4 9,-2-1,0 1,-2 0,0 0,0 30,-3-39,0 1,0 0,-1-1,-1 1,0-1,0 1,-2-1,1 0,-1 0,-10 20,11-28,1-1,-1 1,1 0,-1 0,0-1,0 0,0 0,0 1,-1-2,1 1,0 0,-1-1,-5 2,8-2,-1-1,1 1,0-1,-1 0,1 0,-1 0,1 0,-1 0,1 0,0 0,-1 0,1 0,-1-1,1 1,0 0,-1-1,1 1,0-1,0 0,-1 1,1-1,0 0,0 0,0 0,0 0,0 0,0 0,0 0,0 0,0 0,0 0,1-1,-1 1,1 0,-1-1,1 1,-1 0,0-3,1 3,0 0,-1 0,1 0,0 0,0 0,0 0,0 0,0-1,0 1,0 0,0 0,0 0,1 0,-1 0,0 0,1 0,-1-1,1 1,-1 0,1 1,-1-1,1 0,0 0,-1 0,1 0,0 0,0 1,1-2,1 0,0 1,0-1,0 1,0 0,0 0,0 0,0 1,0-1,0 1,4-1,3 1,-1 0,1 1,-1 0,0 0,0 1,14 4,-17-3,0 0,0 1,-1-1,1 2,-1-1,0 1,8 9,21 16,-24-23</inkml:trace>
  <inkml:trace contextRef="#ctx0" brushRef="#br0" timeOffset="4713.25">2137 478,'21'309,"-13"-229,2 7,-9-85,-1-5</inkml:trace>
  <inkml:trace contextRef="#ctx0" brushRef="#br0" timeOffset="5099.06">1964 770,'7'-1,"66"-10,1 2,0 4,80 5,-109 10,-44-12</inkml:trace>
  <inkml:trace contextRef="#ctx0" brushRef="#br0" timeOffset="5752.74">2996 176,'-24'26,"2"0,1 1,1 2,1 0,1 0,-22 54,22-37,2 0,2 2,2-1,-6 54,14-77,2 0,1 1,1-1,1 0,1 1,1-1,9 37,-9-51,0 0,1-1,0 1,0-1,1 0,0 0,0-1,1 1,1-1,-1 0,1-1,0 0,1 0,0 0,0-1,0-1,1 1,0-1,0 0,17 5,-24-9,-1-1,0 1,0-1,0 0,1 0,-1 1,0-1,1 0,-1 0,0 0,0 0,1-1,-1 1,0 0,1 0,-1-1,0 1,0-1,2 0,6-7</inkml:trace>
  <inkml:trace contextRef="#ctx0" brushRef="#br0" timeOffset="6103.92">3010 638,'4'9,"5"7,2 4,4 3,1 1,1 0,2-1,0-1,-2-2,0-3,-4-2,-2-3,-2-1,-1-6,-2-5,-1-2</inkml:trace>
  <inkml:trace contextRef="#ctx0" brushRef="#br0" timeOffset="6463.66">3208 545,'2'170,"1"-30,-19 174,14-299,1-15</inkml:trace>
  <inkml:trace contextRef="#ctx0" brushRef="#br0" timeOffset="6806.22">3407 757,'11'0,"11"0,6 0,4 0,5 0,0 0,-5 0,-4 0,-6 0,-6 2,-8 1,-5-2,-6-2,-2 0</inkml:trace>
  <inkml:trace contextRef="#ctx0" brushRef="#br0" timeOffset="7284.44">3776 465,'0'554,"3"-565,1-1,0 1,0 0,12-20,-3 3,6-10,2 0,2 1,1 1,1 2,3 0,0 2,2 1,36-29,-30 22,-42 42</inkml:trace>
  <inkml:trace contextRef="#ctx0" brushRef="#br0" timeOffset="7654.54">3882 743,'11'9,"9"5,5 3,5 0,-1 0,0 1,0 1,-4 0,-3 0,-4-1,-4-1,-5-2,-4-5,-2-7,-3-4</inkml:trace>
  <inkml:trace contextRef="#ctx0" brushRef="#br0" timeOffset="8040.06">4095 229,'111'118,"-76"-84,45 55,-69-74,-1 0,0 0,-1 1,-1 0,-1 0,0 1,7 29,-6-3,-2 1,-2-1,-2 1,-1 0,-3-1,-1 1,-19 83,15-106,7-21,0 0,0 1,0-1,0 0,-1 0,1 1,0-1,0 0,0 1,-1-1,1 0,0 0,0 0,-1 1,1-1,0 0,0 0,-1 0,1 0,0 1,-1-1,1 0,0 0,-1 0,1 0,0 0,-1 0,1 0,0 0,-1 0,1 0,0 0,-1 0,1 0,0 0,-1 0,1 0,0-1,-1 1,1 0,0 0,0 0,-1 0,1-1,0 1,0 0,-1 0,1-1,0 1,0 0,0 0,-1-1,1 1,0 0,0 0,0-1,-5-7</inkml:trace>
  <inkml:trace contextRef="#ctx0" brushRef="#br0" timeOffset="8611.89">4411 175,'5'-4,"0"1,1-1,-1 1,0 0,1 0,0 1,0-1,0 1,0 0,0 1,0 0,0 0,0 0,1 1,-1 0,0 0,1 0,-1 1,0 0,0 0,0 0,7 3,-7-1,0 1,0-1,0 1,-1 0,1 0,-1 0,0 1,0-1,-1 2,0-1,1 0,-2 1,1-1,-1 1,0 0,0 1,0-1,-1 0,0 1,2 9,0 3,-1 1,-1 0,0 32,-2-47,0 0,0 0,0 0,-1 0,0 0,0 0,0 0,-1 0,1 0,-1 0,0-1,-1 1,1-1,-1 1,0-1,0 0,0 0,0-1,-7 6,8-8,0 0,-1 0,1 0,-1-1,1 0,0 1,-1-1,1 0,-1 0,1 0,-1 0,1-1,-1 1,1-1,-1 1,1-1,0 0,0 0,-1 0,1 0,0 0,0-1,0 1,0-1,-2-1,3 2,-1 0,1 0,0 0,0 0,0 0,0 0,0 0,0 0,0 0,0 0,0 0,0-1,1 1,-1 0,1-1,-1 1,1 0,-1-1,1 1,0-1,-1 1,1-1,0 1,0-1,0 1,0-1,1 1,-1 0,0-1,0 1,1-1,-1 1,1-1,0 1,-1 0,1 0,0-1,0 1,-1 0,3-2,0 1,-1 1,1 0,-1-1,1 1,0 0,0 0,0 0,-1 1,1-1,0 1,0 0,0-1,0 1,0 1,0-1,0 0,0 1,0-1,0 1,4 2,61 25,-56-22,66 33,-58-30</inkml:trace>
  <inkml:trace contextRef="#ctx0" brushRef="#br0" timeOffset="9323.51">5060 677,'6'2,"8"1,5 0,4-1,3 0,-1-1,-3-1,-2 1,-3-1,-6-1,-5 1</inkml:trace>
  <inkml:trace contextRef="#ctx0" brushRef="#br0" timeOffset="9680.79">5034 822,'14'3,"8"0,8 0,3-1,0-1,0 0,-4 0,-5 1,-6 1</inkml:trace>
  <inkml:trace contextRef="#ctx0" brushRef="#br0" timeOffset="10189.96">5550 678,'4'48,"2"1,3-2,1 1,27 73,-32-104,-16-45,1-1,-12-57,20 71,1 1,0-1,1 0,1 0,4-22,-4 33,0-1,1 0,0 1,0-1,0 1,0-1,1 1,-1 0,1 0,1 0,-1 0,0 0,1 1,0 0,-1 0,1 0,1 0,-1 0,0 1,5-2,48-17,-51 19</inkml:trace>
  <inkml:trace contextRef="#ctx0" brushRef="#br0" timeOffset="10814.34">5735 322,'16'-8,"0"0,1 1,1 1,-1 1,1 0,0 2,0-1,26 0,-37 4,-1 0,1 1,0 0,0 0,-1 0,1 1,-1 0,1 0,-1 0,0 1,0 0,0 0,0 1,-1 0,1 0,-1 0,0 1,0-1,-1 1,1 0,-1 1,0-1,0 1,-1-1,6 13,-3-3,-1 0,0 1,-1 0,-1-1,0 1,-1 1,-1 30,-1-39,-1 0,0 0,0 0,-1-1,0 1,0-1,-1 1,-4 8,5-12,0-1,0 1,-1-1,1 0,-1 0,0 0,0 0,0 0,0 0,-1-1,1 0,-1 0,1 0,-1 0,0 0,-5 1,5-2,0-1,0 1,-1-1,1 0,0-1,0 1,0-1,0 0,0 1,0-2,0 1,1 0,-7-4,8 5,1-1,-1 0,0 0,0 0,0 0,1 0,-1 0,0-1,1 1,-1-1,1 1,0-1,-1 1,1-1,0 0,0 1,0-1,0 0,0 0,1 0,-1 0,1 0,-1 0,1 0,-1 0,1 0,0 0,0-3,1 4,0-1,0 0,0 0,0 1,0-1,0 1,0-1,0 1,1-1,-1 1,0 0,1 0,0 0,-1-1,1 1,0 1,-1-1,1 0,0 0,0 1,0-1,-1 1,1-1,3 1,51-4,-52 4,39 1,-1 2,0 3,0 1,59 18,-80-19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0:51.1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 0,'-2'131,"4"136,3-229,-3-25,0 0,-1 0,-1 0,0 1,-1-1,-2 15,-5 9,5-28</inkml:trace>
  <inkml:trace contextRef="#ctx0" brushRef="#br0" timeOffset="604.32">0 515,'16'38,"-13"-27,2 0,-1 0,2-1,5 10,-10-19,0-1,-1 1,1-1,0 1,-1-1,1 0,0 1,-1-1,1 0,0 1,0-1,-1 0,1 0,0 0,0 0,0 1,-1-1,1 0,0 0,0-1,0 1,-1 0,1 0,0 0,0-1,0 1,-1 0,1 0,0-1,-1 1,1-1,0 1,-1-1,1 1,0-1,-1 1,1-1,-1 0,1 1,0-2,26-30,-23 27,9-14,-9 12,1 0,0 1,0 0,0 0,1 0,0 0,0 1,10-7,-14 11</inkml:trace>
  <inkml:trace contextRef="#ctx0" brushRef="#br0" timeOffset="1840.24">2990 54,'-2'32,"-2"0,-14 61,5-34,-42 270,52-318,0-3</inkml:trace>
  <inkml:trace contextRef="#ctx0" brushRef="#br0" timeOffset="2373.71">2831 515,'12'31,"0"-1,2 0,25 39,-38-68,1 1,-1-1,0 0,0 0,1 1,-1-1,1 0,-1-1,1 1,-1 0,1 0,0 0,-1-1,1 1,0-1,0 0,-1 1,1-1,0 0,0 0,0 0,-1 0,1 0,0-1,0 1,-1 0,1-1,0 1,-1-1,1 0,0 0,-1 0,1 1,-1-1,1 0,2-3,10-5,-1-1,0-1,13-13,-11 11,3 0,-14 1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6:59.6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30 238,'2'0,"4"0,2 0,2 0,2 0,1 2,1 1,0 0,2-1,0 0,1-1,-1-1,-6 3,-6 0,-4 0</inkml:trace>
  <inkml:trace contextRef="#ctx0" brushRef="#br0" timeOffset="681.35">3374 42,'-8'10,"0"1,1 0,0 1,1-1,0 1,0 1,2-1,-1 1,2 0,0 0,0 0,1 0,1 0,0 1,1-1,0 1,1-1,1 0,0 0,4 15,-4-24,-1 0,1 0,0 0,0-1,1 1,-1 0,1-1,0 0,0 1,0-1,0 0,1-1,-1 1,1-1,-1 1,1-1,0 0,0 0,0-1,0 1,0-1,1 0,6 1,-8-2,1 1,-1-1,1 0,-1 0,1-1,-1 1,0-1,1 0,-1 0,1 0,-1 0,0 0,0-1,0 1,0-1,0 0,0 0,0 0,-1-1,1 1,-1 0,1-1,-1 0,0 1,0-1,0 0,-1 0,1 0,2-6,-2 3,-1 0,1-1,-1 1,0 0,-1 0,1 0,-1-1,-1 1,1 0,-3-12,3 17,-1-1,1 1,0-1,-1 1,0-1,1 1,-1-1,0 1,0-1,1 1,-1 0,0 0,-1-1,1 1,0 0,0 0,0 0,-1 0,1 0,0 1,-1-1,1 0,-1 1,1-1,-1 0,1 1,-1 0,1-1,-1 1,0 0,1 0,-1 0,1 0,-1 0,0 0,1 1,-1-1,1 0,-1 1,1-1,-1 1,1 0,-1-1,1 1,0 0,-1 0,0 1,-5 2,1 0,0 1,0-1,1 1,-1 1,1-1,0 1,1 0,-7 9,9-11,-1 0,1 0,-1 0,1 0,1 1,-1-1,0 1,1 0,0-1,0 1,1 0,-1 0,1 0,0-1,1 9,2-5</inkml:trace>
  <inkml:trace contextRef="#ctx0" brushRef="#br0" timeOffset="1202.12">3851 212,'2'3,"3"0,3 0,2-1,2-1,4 0,0 0,1-1,-5-2,-5-1</inkml:trace>
  <inkml:trace contextRef="#ctx0" brushRef="#br0" timeOffset="1775.48">4116 1,'-9'22,"2"1,0 0,1 1,2 0,0 0,0 41,3-57,1 1,1 0,0-1,0 1,0-1,1 1,1-1,-1 0,1 0,1 0,-1 0,1 0,1-1,-1 0,1 0,1 0,-1 0,1-1,0 0,1 0,-1-1,10 6,-14-9,0 0,1-1,-1 0,1 1,-1-1,1 0,-1-1,1 1,0 0,0-1,-1 1,1-1,0 0,0 0,0 0,-1 0,1 0,0-1,0 1,-1-1,5-1,-4 0,0 0,0 0,0-1,-1 1,1 0,-1-1,1 0,-1 1,0-1,0 0,0 0,-1 0,1-1,1-5,1 0,-2 0,1-1,-1 1,-1 0,0-1,0 0,-1 1,0-1,-1 1,0-1,-4-16,5 24,-1 0,1 0,-1 0,1 0,-1 0,0 0,0 0,0 0,0 1,0-1,-1 0,1 0,0 1,-1-1,1 1,-1-1,0 1,1 0,-1 0,0 0,0 0,0 0,0 0,0 0,-3 0,1 1,1 0,0 1,0-1,0 1,0 0,0 0,0 0,0 0,0 0,0 1,1-1,-1 1,0 0,1 0,-3 3,-5 4,0 0,2 1,-1 0,1 1,0 0,1 0,-8 17,10-12</inkml:trace>
  <inkml:trace contextRef="#ctx0" brushRef="#br0" timeOffset="4558.64">1 583,'123'14,"298"-31,444-20,-617 51,-152-10,116 19,34 3,238-14,-349-13,149 3,-23 23,122 3,-245-31,151-21,-137 14,-68 6,-71 1,-15 0,-21-2,8 4</inkml:trace>
  <inkml:trace contextRef="#ctx0" brushRef="#br0" timeOffset="109243.21">1114 185,'0'424,"0"-421,0 0,0 0,0 0,-1 1,1-1,-1 0,0 0,0 0,0 0,0-1,0 1,-2 3,-3 0</inkml:trace>
  <inkml:trace contextRef="#ctx0" brushRef="#br0" timeOffset="111059.86">1020 596,'16'10,"0"0,-1 2,-1-1,0 2,-1 0,18 22,-7-9,-23-26,0 0,-1 1,1-1,0 0,0 0,-1 0,1 0,0 0,0 0,-1 0,1 0,0 0,-1-1,1 1,0 0,0 0,-1-1,1 1,0 0,-1-1,1 1,-1 0,1-1,0 1,-1-1,1 0,-1 1,1-1,-1 1,0-1,1 1,-1-1,0 0,1 1,-1-1,0 0,0 0,1 1,-1-2,20-39,-15 32,6-10,0 1,2 1,0 0,2 1,20-20,-32 28,-5 6</inkml:trace>
  <inkml:trace contextRef="#ctx0" brushRef="#br0" timeOffset="112414.43">213 356,'11'159,"-10"-145,1 47,2 18,-3-69,-1-1</inkml:trace>
  <inkml:trace contextRef="#ctx0" brushRef="#br0" timeOffset="113531.6">120 649,'4'0,"1"1,-1 0,0 0,0 1,0-1,0 1,0 0,0 0,-1 0,1 1,0-1,-1 1,0 0,0 0,0 0,0 0,0 0,0 1,2 4,22 22,-26-30,0 0,0 0,0 0,0 0,0 0,0 0,0 0,0 0,0 0,0 0,0-1,-1 1,1 0,0-1,0 1,0 0,0-1,-1 1,1-1,0 0,0 1,-1-1,1 1,0-1,-1 0,1 0,0-1,25-28,-19 21,39-34,-36 35,0 0,-1-1,0 0,-1-1,1 0,-2 0,8-12,-13 16</inkml:trace>
  <inkml:trace contextRef="#ctx0" brushRef="#br0" timeOffset="182189.1">3442 453,'11'278,"-9"-266</inkml:trace>
  <inkml:trace contextRef="#ctx0" brushRef="#br0" timeOffset="182825.19">3362 689,'122'119,"-121"-118,0 0,0 0,0-1,0 1,0 0,0-1,0 1,0-1,1 0,-1 1,0-1,0 0,0 1,1-1,-1 0,0 0,0 0,0 0,1 0,-1-1,0 1,0 0,0 0,0-1,1 1,-1-1,0 1,0-1,0 1,0-1,0 0,0 0,0 1,0-1,0 0,-1 0,1 0,0 0,0 0,-1 0,1-1,6-8,0-1,-1 0,7-16,-2 6,14-22,-18 34</inkml:trace>
  <inkml:trace contextRef="#ctx0" brushRef="#br0" timeOffset="184093.25">2475 343,'1'16,"1"0,1 0,4 19,6 38,-1 100,-12-146,-2-18</inkml:trace>
  <inkml:trace contextRef="#ctx0" brushRef="#br0" timeOffset="184789.98">2410 635,'1'3,"1"0,-1 0,1 1,0-1,0 0,0-1,0 1,0 0,1-1,3 4,10 12,3 16,-15-25,1 0,0 0,0 0,1 0,1-1,9 11,-16-19,1 0,-1 0,1 0,-1 0,1 0,-1 0,0 0,1 0,-1 0,1 0,-1 0,0 0,1 0,-1 0,1-1,-1 1,0 0,1 0,-1 0,0-1,1 1,-1 0,0 0,1-1,-1 1,0 0,1-1,-1 1,0 0,0-1,0 1,1-1,-1 1,0 0,0-1,0 1,0 0,0-1,0 1,1-2,7-23,-6 19,3-10,2 0,0 0,0 1,2 0,0 0,0 1,2 1,21-24,-22 33,-8 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0:31.9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358,'3'0,"4"0,4 0,7 0,5 0,2 0,2 0,1 0,-2 0,-1 0,-2 0,-6-2,-7-1,-6 0</inkml:trace>
  <inkml:trace contextRef="#ctx0" brushRef="#br0" timeOffset="340.55">0 451,'12'3,"7"0,6-1,2 3,2-1,-2 0,-3-1,-4-1,-5 1,-8 1,-4-1</inkml:trace>
  <inkml:trace contextRef="#ctx0" brushRef="#br0" timeOffset="881.98">676 93,'-69'235,"68"-234,1 1,0-1,0 0,0 1,0-1,0 1,0-1,0 0,0 1,0-1,1 1,-1-1,1 0,-1 1,1-1,-1 0,1 0,0 1,0-1,-1 0,1 0,0 0,0 0,0 0,0 0,0 0,1 0,-1-1,0 1,0 0,0-1,1 1,-1-1,0 1,1-1,-1 0,1 1,-1-1,3 0,9 2,0 0,1-1,17-1,-14 0,26 6,22 1,-61-7,0 0,1 0,-1 0,0-1,0 1,0-1,0 0,0 0,-1-1,1 1,7-4,-9 2,1 0,-1 1,1-1,-1 0,0 0,0 0,0 0,-1 0,1-1,1-5,3-7</inkml:trace>
  <inkml:trace contextRef="#ctx0" brushRef="#br0" timeOffset="1290.18">940 0,'6'296,"-11"274,1-546,1-2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0:21.9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3 19,'-39'39,"1"1,2 2,-48 73,68-89,2 1,1 0,1 1,1 1,1-1,2 2,1-1,-4 36,9-45,1 1,0 0,2 0,1-1,0 1,2-1,0 1,1-1,11 26,-13-38,-1-1,2 0,-1 0,1 0,0-1,1 1,0-1,0 0,0 0,1-1,-1 1,1-1,0-1,1 1,-1-1,1 0,0 0,0-1,0 0,1 0,-1-1,1 0,-1 0,1-1,0 0,0 0,14-1,-19 0,0 0,0-1,-1 1,1-1,0 0,-1 0,1 0,0 0,-1 0,1 0,-1-1,0 1,1-1,-1 0,0 0,0 0,0 0,3-4,4-9</inkml:trace>
  <inkml:trace contextRef="#ctx0" brushRef="#br0" timeOffset="369.81">197 533,'13'11,"10"11,4 6,3 4,1 3,-1-2,-3-3,-4-2,-3-7,-8-8,-5-12,-5-5</inkml:trace>
  <inkml:trace contextRef="#ctx0" brushRef="#br0" timeOffset="713.97">461 417,'-37'391,"20"-158,17-231,0-5,0 2,0-5</inkml:trace>
  <inkml:trace contextRef="#ctx0" brushRef="#br0" timeOffset="1119.92">806 428,'-5'14,"-1"8,0 10,2 6,1 6,3 2,4 0,1-4,0-4,0-10,-3-11</inkml:trace>
  <inkml:trace contextRef="#ctx0" brushRef="#br0" timeOffset="1120.92">647 640,'15'0,"18"0,11-2,7-1,4 0,-2 0,-5 1,-7 1,-8 1,-11 0</inkml:trace>
  <inkml:trace contextRef="#ctx0" brushRef="#br0" timeOffset="1490.7">1148 348,'0'11,"0"11,0 8,0 8,0 4,0 4,0 4,0-1,0-1,0-3,0-6,0-8,0-11,3-14,0-7</inkml:trace>
  <inkml:trace contextRef="#ctx0" brushRef="#br0" timeOffset="1847.2">1189 33,'31'31,"15"14,-2 1,51 71,-83-100,-2-1,0 2,-1 0,0 0,-2 0,0 1,-1 0,-1 0,-1 1,0-1,1 39,-7-20,0 0,-3-1,0 1,-3-1,-1 0,-2-1,-1 0,-34 67,46-103,-1 1,1 0,0 0,0 0,-1 0,1 0,0 0,-1-1,1 1,-1 0,1 0,-1 0,1-1,-1 1,0 0,1-1,-1 1,0-1,0 1,1 0,-1-1,0 0,0 1,0-1,0 1,1-1,-1 0,0 0,0 0,0 1,0-1,0 0,-2 0,-1-6</inkml:trace>
  <inkml:trace contextRef="#ctx0" brushRef="#br0" timeOffset="2375.92">1586 58,'6'-5,"-1"-1,2 1,-1 0,0 1,1-1,0 1,0 0,0 1,0 0,1 0,-1 0,1 1,0 0,0 1,0 0,-1 0,1 1,0 0,0 0,12 2,-13-1,0 1,0 1,0-1,0 1,-1 0,1 1,-1-1,0 1,0 0,0 1,0 0,-1 0,0 0,0 0,0 1,-1 0,1 0,-1 0,-1 1,1-1,-1 1,2 7,-2-4,0 0,-1 0,0 0,-1 0,0 0,0 1,-1-1,0 0,-1 0,-1 1,-3 16,4-24,0 0,0 0,0 0,0 0,0 0,-1 0,1 0,-1-1,0 1,0 0,0-1,0 1,0-1,-1 0,1 0,0 0,-1 0,0 0,0-1,1 1,-1-1,0 0,0 1,0-2,0 1,-1 0,1 0,0-1,0 0,0 1,0-1,-1-1,1 1,0 0,0-1,0 1,0-1,0 0,-1 0,-4-3,2 1,0 0,-1 0,1 0,0-1,1 0,-1-1,1 1,-10-11,13 13,0 0,0-1,0 1,0-1,0 0,1 0,-1 1,1-1,0 0,0 0,0 0,0-1,0 1,0 0,1 0,0 0,0 0,0-1,0 1,0 0,1-6,0 8,1-1,-1 0,0 0,0 0,1 1,-1-1,1 0,0 1,-1 0,1-1,0 1,0 0,0 0,0 0,0 0,0 0,0 0,0 1,0-1,0 1,0-1,1 1,3 0,54 0,-58 0,37 4,1 2,-1 1,0 2,-1 1,68 29,-102-37,-2-1,-1-1,0 1,1-1,-1 1,0-1,0 1,0 0,0 0,1-1,-1 1,0 0,0 0,-1 0,1 0,0 1,0-1,0 0,0 1,-1 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9:14.4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7 11,'-2'3,"0"0,-1-1,1 1,-1-1,1 0,-1 0,0 0,0 0,0 0,-6 2,1 1,-10 8,1 1,0 1,1 1,1 0,0 1,1 1,1 0,1 1,0 0,2 1,0 0,1 0,2 1,0 1,-7 33,8-26,1 1,1 0,2 0,1 0,1 0,2 0,1 0,1-1,2 1,0-1,13 32,-12-43,1 0,0-1,1 0,1-1,1 0,0-1,1 0,22 21,-34-35,1-1,-1 1,0-1,1 0,-1 1,1-1,-1 0,1 1,-1-1,1 0,-1 0,1 1,-1-1,1 0,-1 0,1 0,-1 0,1 0,-1 0,1 0,-1 0,1 0,0 0,-1 0,1 0,-1 0,1 0,-1 0,1 0,-1-1,1 1,-1 0,1 0,-1-1,1 1,-1 0,0-1,1 1,-1-1,1 1,-1-1,4-6</inkml:trace>
  <inkml:trace contextRef="#ctx0" brushRef="#br0" timeOffset="371.69">135 406,'9'14,"7"8,6 6,4 4,1 1,-1 0,-1-1,-2-2,-1-1,-1-4,-5-3,-3-6,-5-8,-5-7,-5-9,-1-2</inkml:trace>
  <inkml:trace contextRef="#ctx0" brushRef="#br0" timeOffset="743.43">306 340,'-5'11,"-3"9,-3 4,-2 4,0 1,-1 2,0 1,-3 2,0-1,1-2,-2-1,0-1,3-4,2-3,6-6,3-8,5-9,2-5</inkml:trace>
  <inkml:trace contextRef="#ctx0" brushRef="#br0" timeOffset="1205.91">624 300,'-2'12,"-1"7,0 8,1 6,0 4,1 2,-2 2,0-2,0 0,-1-4,0-4,0-6,1-4,-1-6,-2-6,-1-4</inkml:trace>
  <inkml:trace contextRef="#ctx0" brushRef="#br0" timeOffset="1591.43">466 552,'14'-5,"11"-1,7-2,7 0,2 2,-1 2,-5 1,-7 4,-5 1,-4 4,-6 1,-5-1,-4-5,-3-2</inkml:trace>
  <inkml:trace contextRef="#ctx0" brushRef="#br0" timeOffset="2080.58">770 367,'13'-6,"0"0,1 0,0 2,0-1,0 2,1 0,-1 1,1 0,0 1,19 2,-32-1,0 0,0 0,-1 0,1 1,0-1,0 1,0-1,-1 1,1 0,0-1,-1 1,1 0,0 0,-1 0,1 1,-1-1,0 0,1 0,-1 1,0-1,0 1,0-1,2 4,-2-2,-1 0,1 0,-1 0,1 0,-1 0,0 0,0 0,-1 0,1 0,-1 0,1 0,-1-1,-2 6,0 0,-1 1,0-1,0 0,-1 0,0-1,0 0,-1 0,0 0,-7 6,-1-3,-14 14,28-24,0 0,0 0,0 1,0-1,0 0,0 0,-1 0,1 1,0-1,0 0,0 0,0 1,0-1,0 0,0 0,0 1,0-1,0 0,0 0,0 1,0-1,0 0,0 0,0 0,1 1,-1-1,0 0,0 0,0 1,0-1,0 0,1 0,-1 0,0 0,0 1,0-1,0 0,1 0,-1 0,22 4,-14-4,0 1,0-1,0 2,0-1,0 1,0 0,0 1,-1-1,1 2,-1-1,0 1,10 7,-14-9,0 1,-1-1,1 1,-1 0,1 0,-1 0,0 0,0 1,0-1,-1 0,1 1,-1 0,0-1,0 1,0 0,0-1,-1 1,1 0,-1 0,0-1,0 1,0 0,-1 0,1 0,-1-1,0 1,0 0,-3 6,1-5,-1 1,1 0,-1-1,0 0,0 0,-1 0,0 0,1-1,-2 1,1-1,0-1,-1 1,0-1,0 0,0 0,0-1,0 1,0-1,-1-1,1 1,-1-1,1 0,-1-1,1 0,-1 0,0 0,1-1,-1 1,1-2,-1 1,1-1,0 0,-9-4,2-3</inkml:trace>
  <inkml:trace contextRef="#ctx0" brushRef="#br0" timeOffset="2558.86">941 64,'72'46,"-34"-23,-2 1,55 46,-80-59,0 0,-1 0,-1 1,1 0,-2 1,0 0,0 1,-1-1,-1 1,-1 1,6 20,-4-5,-2 1,-1-1,-1 1,-2 0,-1 0,-2-1,0 1,-3 0,0-1,-2 0,-1 0,-1-1,-22 46,3-33,27-40,0-1,0 0,0 1,-1-1,1 0,0 0,-1 0,1 0,-1 0,1 0,-1 0,1-1,-1 1,1 0,-1-1,0 1,0-1,1 0,-1 0,0 1,0-1,1 0,-1-1,0 1,-3-1,-4-3</inkml:trace>
  <inkml:trace contextRef="#ctx0" brushRef="#br0" timeOffset="3207.06">1259 35,'8'-4,"0"-1,0 1,0 0,1 0,-1 1,1 1,0-1,0 1,0 1,0-1,0 2,0-1,0 1,12 2,-16-1,-1-1,1 1,0 1,-1-1,1 1,-1 0,0 0,1 0,-1 1,0-1,0 1,-1 0,1 0,-1 0,1 1,-1-1,0 1,0 0,0 0,-1 0,0 0,1 0,-1 0,-1 1,1-1,-1 1,0-1,1 8,0-1,0 0,-1 0,-1 0,0 0,-1 1,0-1,0 0,-2 0,1 0,-1 0,-1-1,-5 14,7-20,-1 1,1-1,-1 0,0 0,0 0,0 0,-1 0,1-1,-1 0,0 0,0 0,0 0,0 0,-1-1,1 1,-1-1,1-1,-1 1,0-1,0 1,0-1,0-1,0 1,0-1,0 1,0-2,0 1,0 0,-7-3,10 3,0 0,-1 0,1-1,0 1,0-1,0 1,0-1,0 0,-1 0,1 0,1 0,-1 0,0 0,0-1,0 1,1-1,-1 1,0-1,1 1,0-1,-1 0,1 0,0 0,0 0,0 0,0 0,0 0,1 0,-2-3,3 3,-1 0,0 0,1 0,0-1,-1 1,1 0,0 0,0 0,0 0,0 0,1 0,-1 1,0-1,1 0,-1 1,1-1,0 1,-1-1,1 1,0 0,0 0,0-1,0 1,0 1,0-1,0 0,0 0,1 1,1-1,6-1,1-1,-1 2,0-1,1 2,-1-1,1 1,-1 1,1 0,12 3,7 3,51 21,-50-16,46 11,-58-20</inkml:trace>
  <inkml:trace contextRef="#ctx0" brushRef="#br0" timeOffset="3826.86">2185 259,'0'7,"0"7,0 5,0 4,0 3,0 3,0 4,3 3,0 4,-1 2,3 1,0-2,-2-4,0-4,-1-5,1-5,-2-9,-1-7</inkml:trace>
  <inkml:trace contextRef="#ctx0" brushRef="#br0" timeOffset="4198.82">2000 538,'14'0,"11"0,7 0,6-3,3 0,2 0,-3 1,-6 2,-6 2,-5 1,-5 1,-8 1,-5-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8:48.0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 89,'5'0,"-1"0,1 0,-1-1,1 0,-1 0,1 0,-1-1,0 0,0 1,1-1,-1-1,-1 1,6-4,39-42,-32 29,-16 19,1 1,-1-1,1 1,-1 0,1-1,-1 1,1-1,-1 1,0 0,1-1,-1 1,0-1,1 1,-1 0,0 0,0-1,0 1,0 0,0-1,0 1,0 0,0 0,0-1,0 1,0 0,0-1,0 1,-1 1,1 29,-28 190,28-219</inkml:trace>
  <inkml:trace contextRef="#ctx0" brushRef="#br0" timeOffset="421.06">1 274,'211'14,"-199"-14,-8 1,0-1,0 0,0 0,0 0,0 0,0-1,0 0,0 0,0 0,0 0,-1 0,1-1,4-2,-2-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9:24.2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68,'1'2,"0"-1,0 0,0 0,1 1,-1-1,0 0,0 0,1 0,-1 0,1-1,-1 1,1 0,-1-1,1 1,-1-1,1 1,0-1,2 1,32 7,6-4,1-1,0-3,56-5,-54-2,29 0,85-6,-66 6,-41 1,-41 6,-12 0</inkml:trace>
  <inkml:trace contextRef="#ctx0" brushRef="#br0" timeOffset="1613.49">3387 568,'65'14,"228"-1,24 0,-300-13,0 1,-1 0,1 1,-1 0,1 2,-1 0,17 6,-43-5,-3-1</inkml:trace>
  <inkml:trace contextRef="#ctx0" brushRef="#br0" timeOffset="20557.37">160 119,'0'2,"0"3,0 3,2 3,1 3,0 4,-1 4,0 2,-1 4,-1 2,1 2,-1 1,-1-2,1 0,0-4,0-9,0-10,0-5</inkml:trace>
  <inkml:trace contextRef="#ctx0" brushRef="#br0" timeOffset="20989.45">67 316,'12'-2,"7"-3,8-3,4 0,1-2,-1 2,-1 2,-3 2,-4 2,-3 1,-4 0,-4-1,-4-1</inkml:trace>
  <inkml:trace contextRef="#ctx0" brushRef="#br0" timeOffset="21329.72">398 66,'13'179,"1"-8,-15-145,0-19,1 1,0 0,0 0,1 0,2 11,0-14,0-5</inkml:trace>
  <inkml:trace contextRef="#ctx0" brushRef="#br0" timeOffset="22348.72">3520 119,'0'2,"0"3,0 3,0 5,0 4,0 7,0 5,0 2,0 4,0-1,0-1,0-4,0-5,0-4,0-5</inkml:trace>
  <inkml:trace contextRef="#ctx0" brushRef="#br0" timeOffset="22687.03">3413 290,'16'0,"9"0,8-2,2-1,1 0,-3-2,-4 0,-4 1,-5 2,-6 0</inkml:trace>
  <inkml:trace contextRef="#ctx0" brushRef="#br0" timeOffset="23061.21">3889 1,'0'9,"0"7,0 6,0 3,3 5,0 3,0 4,-1 3,2 5,0 1,-1 0,0-2,-2-3,0-4,-1-7,1-6,-2-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7:10.4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 1602,'-1'0,"1"0,0 0,0 0,0 0,0 0,0 0,-1 0,1 0,0 0,0 0,0 0,0 0,0 0,0 0,-1 0,1 1,0-1,0 0,0 0,0 0,0 0,0 0,0 0,-1 0,1 0,0 0,0 0,0 1,0-1,0 0,0 0,0 0,0 0,0 0,0 0,0 1,0-1,0 0,0 0,0 0,0 0,0 0,0 1,0-1,0 0,0 0,0 0,0 0,0 0,0 0,0 1,0-1,0 0,0 0,0 0,0 0,0 0,1 0,8 12,13 10,-22-22,15 16,-1 0,-1 1,0 1,-2 0,15 29,7 9,4 11,13 19,-48-84,-7-10,4 6,-6-10</inkml:trace>
  <inkml:trace contextRef="#ctx0" brushRef="#br0" timeOffset="416.57">222 1625,'-25'63,"-3"-2,-2-2,-71 104,101-162,-1 0,0 0,0 1,0-1,0 0,0 0,0 0,0 0,0 0,0 0,-1 0,1-1,0 1,-1 0,1-1,0 1,-1-1,1 1,-3 0,3-2,0 1,0-1,0 1,1-1,-1 0,0 1,1-1,-1 0,0 1,1-1,-1 0,0 0,1 1,0-1,-1 0,1 0,-1 0,1 0,0 0,0 0,-1 0,1 0,0 0,0 0,0 1,0-1,0 0,0 0,1-2,-1-16</inkml:trace>
  <inkml:trace contextRef="#ctx0" brushRef="#br0" timeOffset="1206.36">300 1415,'33'-6,"6"1,-37 6,-1-1,1 0,-1 1,1 0,-1-1,1 1,-1 0,1-1,-1 1,0 0,1 0,-1 0,0 0,0 1,0-1,0 0,0 0,0 1,0-1,0 0,0 1,-1-1,2 3,1 7,1 0,-2 0,1 0,-2 0,1 1,-1-1,-1 0,0 1,-2 13,1-19,0-1,0 1,-1-1,1 0,-1 1,0-1,-1 0,1 0,-6 7,7-10,-1 0,0 0,0 0,0 0,-1 0,1 0,0-1,-1 1,1-1,-1 1,1-1,-1 0,0 0,1 0,-1-1,0 1,0-1,0 1,-3-1,4 0,0 0,0-1,0 1,1-1,-1 1,0-1,0 0,0 1,1-1,-1 0,0 0,1 0,-1-1,1 1,-1 0,1 0,0-1,0 1,-1-1,1 1,0-1,0 0,0 1,1-1,-1 0,0 0,1 0,-2-3,2 4,-1-1,1 1,0-1,0 1,-1-1,1 1,0-1,0 1,0-1,0 1,1-1,-1 1,0 0,1-1,-1 1,1-1,-1 1,1 0,0-1,-1 1,1 0,0 0,0-1,0 1,0 0,0 0,0 0,0 0,1 0,-1 0,0 1,0-1,1 0,-1 1,0-1,1 1,1-1,5-1,0 1,0 1,0-1,1 2,-1-1,0 1,0 0,0 0,0 1,0 0,-1 1,1 0,0 0,-1 0,0 1,0 0,0 1,0-1,-1 1,0 1,6 5,-8-1,-6-8</inkml:trace>
  <inkml:trace contextRef="#ctx0" brushRef="#br0" timeOffset="3290.38">684 1624,'-2'5,"-1"3,-3 3,1 4,1 4,0 1,0 4,0 2,0 2,-1-1,1 1,-2 0,0-3,2-1,1-3,-1-4,-3-7,1-7</inkml:trace>
  <inkml:trace contextRef="#ctx0" brushRef="#br0" timeOffset="3661.7">525 1811,'13'0,"10"0,5 0,2 0,-2 0,-1 0,-3 0,-3 0,-3 0,-5-2,-1-4,-4 0</inkml:trace>
  <inkml:trace contextRef="#ctx0" brushRef="#br0" timeOffset="4316.09">922 1521,'-9'10,"0"1,1 0,0 0,1 1,0 0,1 0,0 1,1 0,0 0,-4 23,3-8,2 0,1 0,1 0,2 36,1-58,0 1,0-1,1 1,0-1,0 1,0-1,1 0,0 0,0 0,1 0,-1-1,7 7,-9-10,1 0,-1 0,1 0,0 0,0-1,0 1,0 0,0-1,1 0,-1 1,0-1,1 0,-1 0,1 0,-1-1,1 1,-1-1,1 1,-1-1,1 0,0 0,-1 0,1 0,-1 0,1-1,0 1,-1-1,1 1,-1-1,1 0,-1 0,0 0,1-1,1-1,1-1,-1-1,0 0,0 0,-1-1,1 1,-1-1,0 1,-1-1,1 0,-1 0,0 0,-1-1,0 1,0 0,0 0,0-1,-1 1,0-1,-1 1,1 0,-1-1,-1 1,1 0,-1 0,-4-11,4 15,1 0,0 1,0-1,-1 1,1-1,-1 1,0 0,1-1,-1 1,0 0,0 0,1 0,-1 0,0 1,0-1,0 1,0-1,0 1,0-1,0 1,0 0,0 0,0 0,0 0,-1 0,1 1,0-1,0 1,0-1,1 1,-1 0,0 0,-2 1,-1 0,0 1,0 0,0 0,1 0,-1 1,1-1,0 1,0 0,0 0,-5 9,6-9,-16 32,19-35,-1 0,1 0,-1 0,1 0,0 0,-1 0,1 0,0 0,0 0,0 0,0 0,-1 0,2 0,-1 1,0-1,0 0,0 0,0 0,1 0,-1 0,0 0,1 0,-1 0,1 0,-1 0,1-1,0 1,-1 0,1 0,1 1,5 1</inkml:trace>
  <inkml:trace contextRef="#ctx0" brushRef="#br0" timeOffset="4734.55">1095 1680,'2'6,"3"6,6 1,2 5,2 0,0 2,3 2,0 0,-1 0,-1 1,-1-1,0-2,-2-2,1-2,-3-6,-4-7,-2-6,-2-3</inkml:trace>
  <inkml:trace contextRef="#ctx0" brushRef="#br0" timeOffset="5075.85">1267 1602,'-7'11,"-4"7,-3 3,-1 4,0 4,-3 2,1-1,0 2,1 1,0-2,2-4,0-1,1-4,2-3,3-6,3-9,3-4</inkml:trace>
  <inkml:trace contextRef="#ctx0" brushRef="#br0" timeOffset="6371.87">2153 1561,'0'384,"-1"-373,-3-17,1-5</inkml:trace>
  <inkml:trace contextRef="#ctx0" brushRef="#br0" timeOffset="6711.8">2061 1719,'14'2,"8"4,4 0,-1 1,-3 0,-2 1,-3-1,-1 0,-2 2,-3-1</inkml:trace>
  <inkml:trace contextRef="#ctx0" brushRef="#br0" timeOffset="7069.29">2339 1719,'6'9,"5"5,3 1,1-1,0-2,-2-1,-1-3,-3 0,0-1,-3-2</inkml:trace>
  <inkml:trace contextRef="#ctx0" brushRef="#br0" timeOffset="7454.08">2498 1665,'-13'389,"1"-201,10-182,0-8,-1-6</inkml:trace>
  <inkml:trace contextRef="#ctx0" brushRef="#br0" timeOffset="8071.49">2589 1507,'3'-8,"0"0,0 1,1-1,0 1,0 0,1 1,0-1,0 1,1 0,-1 0,9-6,-12 10,0 1,-1 0,2 0,-1 0,0 0,0 0,0 0,0 0,1 1,-1-1,0 1,0-1,1 1,-1 0,0 0,1 0,2 1,-2-1,0 2,-1-1,1 0,-1 0,1 1,-1-1,0 1,1 0,-1 0,0 0,0 0,0 0,-1 0,1 1,0-1,-1 0,3 6,1 4,1 1,-1 0,-1 0,-1 1,0-1,3 27,-5-34,-1 1,1-1,-1 1,0-1,-1 0,0 1,0-1,0 0,-1 1,0-1,0 0,0 0,-1 0,0-1,0 1,-8 10,8-14,1-1,-1 1,0-1,0 1,0-1,-1 0,1 0,0-1,0 1,-1-1,1 1,0-1,0 0,-1 0,1 0,0-1,-1 1,-4-2,6 2,1 0,-1-1,1 1,-1 0,1-1,-1 1,1 0,0-1,-1 0,1 1,0-1,-1 0,1 0,0 0,0 0,-1 0,1 0,0 0,0 0,0 0,1 0,-1-1,0 1,0 0,1-1,-1 1,0 0,1-1,-1 1,1-1,0 1,0-1,-1 1,1-1,0 1,0-1,1 1,-1-1,0 1,1-3,0 3,0-1,0 1,1-1,-1 1,0-1,1 1,-1 0,1-1,0 1,-1 0,1 0,0 0,0 1,0-1,0 0,-1 1,1-1,0 1,0-1,0 1,0 0,4 0,54 1,-44 0,-3-1,-5 0,0 1,0-1,1 1,13 4,-14-2</inkml:trace>
  <inkml:trace contextRef="#ctx0" brushRef="#br0" timeOffset="9032.83">2986 1588,'-14'250,"13"-213,0-21,0 1,2 0,4 30,-5-47,0 0,-1 0,1 0,0 1,0-1,0 0,0 0,0 0,0 0,0 0,0 1,0-1,0 0,0 0,0 0,0 0,0 0,0 1,0-1,0 0,0 0,0 0,0 0,0 1,0-1,0 0,0 0,0 0,0 0,0 0,0 1,0-1,0 0,1 0,-1 0,0 0,0 0,0 0,0 0,0 1,0-1,1 0,-1 0,0 0,0 0,0 0,0 0,0 0,1 0,-1 0,0 0,0 0,0 0,0 0,1 0,-1 0,0 0,0 0,0 0,0 0,0 0,1 0,-1 0,0 0,0 0,0 0,1-1,2-9,-2-4</inkml:trace>
  <inkml:trace contextRef="#ctx0" brushRef="#br0" timeOffset="9373.91">2867 1772,'14'0,"10"0,7 0,2 0,0 0,-1 0,-4 0,-4 0,-7-2,-5-1</inkml:trace>
  <inkml:trace contextRef="#ctx0" brushRef="#br0" timeOffset="9951.04">3145 1628,'1'-2,"0"0,0 0,1 0,-1-1,0 1,1 0,-1 0,1 1,0-1,-1 0,1 1,0-1,0 1,0-1,0 1,0 0,1 0,3-2,-3 3,-1 0,0 0,0 0,0 0,0 0,1 0,-1 1,0-1,0 1,0-1,0 1,0 0,0 0,0 0,-1 0,1 0,2 2,2 3,0-1,-1 1,1-1,-1 1,-1 1,1-1,-1 1,0 0,-1 0,5 11,-4-2,0 0,-1 0,0 1,-1-1,-1 1,-1 0,-3 25,2-34,0 0,-1-1,0 0,0 1,0-1,-1 0,-1 0,-5 9,7-12,0-1,-1 0,0 0,0 0,0 0,0-1,0 1,0-1,-1 1,1-1,-1 0,0-1,1 1,-1-1,0 1,-6 0,6-2,1 1,-1-1,1 0,-1 0,1 0,0-1,-1 1,1-1,-1 0,1 0,0 0,0 0,-1 0,1-1,0 0,0 1,1-1,-1 0,0-1,0 1,1 0,-3-4,4 5,0 0,0-1,0 1,0 0,1-1,-1 1,1-1,-1 1,1-1,-1 0,1 1,0-1,0 1,-1-1,1 0,0 1,1-1,-1 1,0-3,1 2,0-1,0 1,1 0,-1 0,0 0,1 0,-1 1,1-1,-1 0,1 0,0 1,0-1,0 1,0 0,0 0,0-1,2 0,1 0,0 0,-1 0,1 1,0-1,0 1,0 0,0 1,0-1,0 1,0 0,0 0,0 0,0 1,0 0,0 0,0 0,0 0,0 1,0 0,-1 0,1 0,-1 1,1 0,-1-1,0 1,0 1,0-1,-1 1,1-1,-1 1,0 0,0 0,0 0,-1 1,1-1,-1 1,0 0,0-1,2 10,-4-13,0 0,0 0,0 0,1 0,-1 0,0 0,1 0,-1 0,0 0,1 0,-1-1,1 1,0 0,-1 0,1 0,0 0,-1-1,2 2,0-4</inkml:trace>
  <inkml:trace contextRef="#ctx0" brushRef="#br0" timeOffset="10344.67">3384 1812,'5'11,"3"9,5 2,3 3,3 1,2-2,1-2,1-2,-4-4,-3-1,-2-4,-3-5,-3-4</inkml:trace>
  <inkml:trace contextRef="#ctx0" brushRef="#br0" timeOffset="10686.31">3595 1771,'0'9,"-2"8,-1 7,0 6,1 8,0 8,1 8,0 3,1-1,-2-3,-1-7,0-3,1-6,1-6,0-6,0-5,-1-7,-1-4</inkml:trace>
  <inkml:trace contextRef="#ctx0" brushRef="#br0" timeOffset="12021.73">4482 1733,'2'0,"3"0,3 0,2 0,2 0,4 0,3 0,0 0,2 0,0 0,0 0,0 0,-3 0,-5 0,-9 0,-6 0,-5 0,-2 0</inkml:trace>
  <inkml:trace contextRef="#ctx0" brushRef="#br0" timeOffset="12371.51">4508 1850,'11'3,"9"0,4 0,4-1,-1-1,-1 0,-2 0,-4-1,-4 2,-3 1,-4 0</inkml:trace>
  <inkml:trace contextRef="#ctx0" brushRef="#br0" timeOffset="12901.67">4958 1811,'2'0,"3"0,6 0,2 0,6 0,5 0,2 0,2 0,-3 0,0 0,-2 0,-3 0,-7 0,-6 0</inkml:trace>
  <inkml:trace contextRef="#ctx0" brushRef="#br0" timeOffset="13540.49">5406 1497,'-4'5,"0"0,0 1,0 0,1 0,0 0,0 0,1 0,0 1,0-1,-2 10,-8 71,11-77,-2 18,1 0,2 1,0-1,2 0,2 0,6 29,-8-49,0-1,1 1,0-1,0 0,1 0,0-1,0 1,0-1,1 0,0 0,9 9,-9-11,0-1,1 0,-1 0,1 0,-1 0,1-1,0 0,0 0,0-1,0 1,0-1,0-1,0 1,0-1,1 0,9-2,-7 1,0-2,-1 1,1-1,-1 0,0-1,1 0,-2-1,1 1,0-1,-1-1,0 1,0-1,-1-1,10-10,-13 14,0-1,-1 1,1 0,-1 0,1-1,-1 0,0 1,-1-1,1 0,0 0,-1 0,0 0,0 0,0 0,-1 0,0 0,1-1,-1 1,-1 0,1 0,0 0,-1 0,0 0,0 0,0 0,-1 0,1 0,-1 0,0 0,0 1,0-1,-1 1,-3-5,4 6,-1-1,1 1,0 0,-1 0,1 0,-1 1,0-1,0 1,1-1,-1 1,0 0,0 0,0 0,-1 1,1-1,0 1,0-1,0 1,0 0,0 0,-1 1,1-1,0 1,0-1,0 1,0 0,0 0,0 0,0 1,1-1,-6 4,-7 5,1 0,0 1,0 1,-17 21,4-6,18-20</inkml:trace>
  <inkml:trace contextRef="#ctx0" brushRef="#br0" timeOffset="14649.61">4204 1,'-4'36,"0"1,-3-1,-1 0,-22 62,14-49,-128 363,114-310,-55 160,85-261,-1 1,0-1,1 1,-1-1,0 1,1-1,-1 0,0 0,0 1,0-1,0 0,0 0,-1 0,1 0,0 0,-2 1,-3-1</inkml:trace>
  <inkml:trace contextRef="#ctx0" brushRef="#br0" timeOffset="56477.51">1492 1536,'1'78,"-3"82,-4-136,5-25,1 1,-1 0,1-1,-1 1,1-1,-1 1,1-1,0 1,-1-1,1 1,0-1,-1 1,1-1,0 1,-1-1,1 0,0 1,0-1,0 1,0-1,0 0,0 1,0-1,0 1,0-1,0 0,0 1,0-1,0 0,0 1,1-2,-2-12</inkml:trace>
  <inkml:trace contextRef="#ctx0" brushRef="#br0" timeOffset="57039.11">1385 1640,'2'0,"3"0,3 0,3 0,1 0,1 0,1 0,-1 0,3 0,1 0,0 0,-2 0,0 0,0 0,-2 0,-2 0</inkml:trace>
  <inkml:trace contextRef="#ctx0" brushRef="#br0" timeOffset="58017.25">1808 1457,'-7'-2,"0"0,1 1,-1 0,0 0,0 1,0 0,-1 0,1 1,0 0,1 0,-1 1,0-1,0 1,-6 4,9-5,0 1,0 0,1 0,-1 0,1 0,0 0,-1 1,1 0,0-1,1 1,-1 0,0 1,1-1,0 0,-1 1,1-1,1 1,-1 0,1 0,-1 0,1-1,0 1,0 0,1 0,-1 7,1-9,0 0,1 0,-1 0,1 0,0 0,0 0,-1 0,1 0,0-1,0 1,1 0,-1-1,0 1,1-1,-1 1,1-1,-1 0,1 1,-1-1,1 0,0 0,0 0,0 0,-1-1,1 1,0 0,0-1,0 1,0-1,0 0,0 1,0-1,0 0,0 0,4-1,0 1,1 0,0-1,0 1,-1-1,1-1,0 1,-1-1,0 0,12-6,-15 6,1-1,-1 0,0 1,0-1,0-1,0 1,0 0,-1-1,0 1,1-1,-1 0,-1 0,1 0,0 0,-1 0,0 0,0 0,0-1,-1 1,1 0,-1-1,0 1,0 0,-1-7,1 102,-1-55,4 44,6-17,-3-25,1 55,-7-91,-2-7,1 1,-2-4</inkml:trace>
  <inkml:trace contextRef="#ctx0" brushRef="#br0" timeOffset="65079.01">6135 1521,'0'0,"-1"1,0-1,0 0,1 1,-1-1,0 1,1 0,-1-1,0 1,1-1,-1 1,1 0,-1-1,1 1,-1 0,1 0,0 0,-1-1,1 1,0 0,0 0,-1 0,1 0,0-1,0 1,0 0,0 1,-2 30,2-27,1 360,-1-370</inkml:trace>
  <inkml:trace contextRef="#ctx0" brushRef="#br0" timeOffset="65617.16">5963 1704,'53'7,"1"-2,99-3,-69-3,-85 1</inkml:trace>
  <inkml:trace contextRef="#ctx0" brushRef="#br0" timeOffset="66635.63">6612 1508,'-8'-4,"-1"0,1 1,0 0,-1 0,0 1,0 0,1 0,-1 1,0 1,0-1,0 1,-13 2,18-1,-1 1,1-1,-1 0,1 1,0 0,0 0,0 1,0-1,0 1,0 0,1 0,-1 0,1 0,0 0,0 1,0 0,1-1,-1 1,1 0,0 1,0-1,0 0,0 0,1 1,-2 8,2-10,0 0,1-1,-1 1,1 0,0 0,-1 0,1-1,1 1,-1 0,0 0,1 0,-1-1,1 1,0 0,0-1,0 1,0-1,0 1,1-1,-1 1,3 2,-1-2,0-1,0 0,0 1,0-1,1 0,-1-1,0 1,1-1,-1 1,1-1,0 0,0 0,-1-1,5 1,0 0,1-1,-1 0,1 0,-1 0,0-2,1 1,-1-1,0 0,0 0,0-1,0 0,0-1,12-8,-14 7,-1 0,0 0,0-1,0 0,-1 0,0-1,0 1,-1-1,0 0,0 0,0 0,-1 0,0 0,0 0,-1-1,0 1,0-1,-1 1,-1-12,7 232,-4-190,2 16,-1 0,-2 0,-6 51,3-86,-1-3</inkml:trace>
  <inkml:trace contextRef="#ctx0" brushRef="#br0" timeOffset="67648.33">5990 2023,'0'0,"0"-1,1 0,-1 0,1 1,-1-1,1 0,-1 1,1-1,0 1,-1-1,1 1,0-1,-1 1,1-1,0 1,-1-1,1 1,0 0,0-1,0 1,-1 0,1 0,0 0,0 0,0 0,0 0,0 0,30-2,-28 2,26-1,351 3,-236 9,89 4,-185-16,-36 1</inkml:trace>
  <inkml:trace contextRef="#ctx0" brushRef="#br0" timeOffset="24073.12">1464 1931,'499'0,"-504"0</inkml:trace>
  <inkml:trace contextRef="#ctx0" brushRef="#br0" timeOffset="26776.43">300 2779,'-7'0,"1"2,-1-1,1 0,-1 1,1 1,0-1,0 1,0 0,0 0,0 0,1 1,-1 0,1 0,0 1,0-1,-5 8,-10 11,1 1,-19 31,35-50,-7 13,1 0,0 0,2 0,0 1,1 0,1 1,0-1,-1 23,3-5,0 1,3-1,6 54,-5-78,1 1,0-1,2 0,-1-1,1 1,1 0,1-1,-1 0,2-1,0 1,0-1,1 0,0-1,1 0,0 0,19 15,-20-21,0-1</inkml:trace>
  <inkml:trace contextRef="#ctx0" brushRef="#br0" timeOffset="28804.72">1319 2832,'10'1,"0"1,0-1,0 2,0-1,-1 2,1-1,-1 1,0 1,0-1,0 1,0 1,11 10,-1-1,-1 1,0 2,-1-1,16 23,-20-19,-1 1,-1 0,0 1,-2 0,-1 0,0 1,-2 0,-1 0,-1 1,-1 0,-1-1,-2 48,-2-47,-2-1,-7 32,8-46,0 0,0 0,-1-1,0 1,0-1,-1 0,-1 0,-7 10,13-19,-1 0,1 1,0-1,-1 1,1-1,0 0,-1 1,1-1,0 0,-1 0,1 1,-1-1,1 0,-1 0,1 1,-1-1,1 0,-1 0,1 0,0 0,-1 0,1 0,-1 0,1 0,-1 0,0 0,-3-3</inkml:trace>
  <inkml:trace contextRef="#ctx0" brushRef="#br0" timeOffset="29743.33">1492 2659,'0'-3,"1"0,0-1,0 1,1 0,-1 0,1 0,-1 0,1 0,0 0,0 0,1 1,-1-1,0 1,4-4,39-29,-43 34,0 0,-1 0,1 0,0 0,0 0,0 0,0 1,0-1,0 0,1 1,-1 0,0 0,0-1,0 1,0 0,0 1,0-1,1 0,-1 1,0-1,0 1,0-1,0 1,3 2,-2-1,1 1,0 0,-1 0,1 1,-1-1,0 1,0 0,0 0,-1 0,4 7,1 3,-2 0,1 1,-2 0,0-1,-1 1,2 18,-4-27,-1-1,-1 1,1 0,-1 0,0-1,0 1,0 0,-1-1,0 0,0 1,0-1,-5 8,5-11,1 1,-1-1,0 0,0 0,0 0,0-1,0 1,0 0,0-1,0 1,-1-1,1 0,-1 0,1 0,-1 0,1 0,-1-1,0 1,1-1,-1 1,0-1,1 0,-1 0,0 0,0-1,1 1,-1 0,0-1,-2-1,4 2,0 0,-1-1,1 1,0 0,0-1,-1 1,1-1,0 0,0 1,0-1,0 0,0 0,0 0,0 0,0 0,0 0,-1-2,2 3,0-1,-1 0,1 1,0-1,0 0,0 1,0-1,0 0,0 0,0 1,1-1,-1 0,0 1,0-1,0 0,1 1,-1-1,0 0,1 1,-1-1,1 1,-1-1,1 0,1-1,0-1,1 1,-1 0,1 1,-1-1,1 0,-1 1,1 0,0-1,0 1,0 0,0 0,5 0,-1 0,1 0,0 0,-1 1,1 0,0 1,-1 0,1 0,-1 1,1 0,-1 0,0 0,0 1,0 0,0 1,0 0,-1 0,1 0,-1 0,0 1,0 0,8 11,-8-8</inkml:trace>
  <inkml:trace contextRef="#ctx0" brushRef="#br0" timeOffset="30608.75">194 3121,'1'9,"0"0,1 0,0 0,0 0,1-1,0 1,0-1,1 0,0 0,7 9,59 78,-46-65,-18-22,20 25,-25-32,0 1,0-1,0 0,0 0,1 0,-1 0,0 0,0 0,1 0,-1-1,0 1,1 0,-1-1,1 1,-1-1,1 0,-1 1,1-1,-1 0,3 0,2-3</inkml:trace>
  <inkml:trace contextRef="#ctx0" brushRef="#br0" timeOffset="31008.67">354 3148,'-15'29,"0"1,-13 45,20-51,-1-1,-1 0,0 0,-2-1,-21 30,33-52,0 0,-1 0,1 0,0 0,0 0,0 0,0 0,0 0,0 0,0 0,0 0,0 0,0-1,0 1,0 0,-1 0,1 0,0 0,0 0,0 0,0 0,0 0,0 0,0 0,0 0,0 0,-1 0,1 0,0 0,0 0,0 0,0 0,0 1,0-1,0 0,0 0,0 0,0 0,0 0,-1 0,1 0,0 0,0 0,2-5</inkml:trace>
  <inkml:trace contextRef="#ctx0" brushRef="#br0" timeOffset="31521.78">617 3134,'-1'0,"0"1,0 0,0 0,0 0,0-1,1 1,-1 0,0 0,0 1,1-1,-1 0,0 0,1 0,-1 0,1 0,-1 1,1-1,0 0,-1 2,-6 26,5-10,1 0,1 0,1 0,0-1,1 1,8 28,1 23,-9-58,1 14,-8-21,-8-11,4-2</inkml:trace>
  <inkml:trace contextRef="#ctx0" brushRef="#br0" timeOffset="31986.86">485 3227,'2'2,"6"2,3-1,5-1,3 0,6-1,3-1,1 0,-1 0,-3 3,-1-1,-2 1,-2-1,-4 2,-7-2,-7-2,-5 0</inkml:trace>
  <inkml:trace contextRef="#ctx0" brushRef="#br0" timeOffset="88298.55">181 2155,'-10'11,"0"0,0 1,1 0,1 0,0 1,1 0,0 1,1 0,-8 27,8-20,2-1,0 1,1-1,2 1,0 0,3 34,-1-46,1-1,1 0,0 0,0 0,0 0,1 0,0 0,0-1,9 11,-10-13,1-1,-1 0,1 0,-1 0,1 0,0 0,0-1,1 0,-1 0,1 0,0-1,-1 1,1-1,0 0,1 0,5 1,-8-3,-1-1,1 1,0 0,0-1,-1 1,1-1,0 0,-1 0,1 0,-1 0,1-1,-1 1,0-1,1 1,1-3,6-4</inkml:trace>
  <inkml:trace contextRef="#ctx0" brushRef="#br0" timeOffset="89327.13">922 2025,'1'8,"0"-1,0 0,1 0,0 0,0-1,1 1,0 0,0-1,0 0,1 1,0-1,6 7,-3-4,-1 0,0 0,-1 1,7 18,-7-15,-2 1,1 0,-2 0,0 0,-1 0,0 0,-1 0,-1 0,0 0,-1 0,0 0,-1 0,-1 0,0-1,-1 1,0-1,-1 0,0-1,-2 0,1 0,-1 0,-1-1,0 0,-18 17,9-15,17-13,1 0,0 1,0-1,0 0,-1 0,1 0,0 1,0-1,-1 0,1 0,0 0,-1 0,1 0,0 0,0 0,-1 0,1 0,0 0,-1 0,1 0,0 0,0 0,-1 0,1 0,0 0,-1 0,1 0,0 0,0 0,-1 0,1 0,0-1,0 1,-1 0,1 0,0 0,0 0,-1-1,1 1,0 0,0 0,0-1,0 1,-1 0,1 0,0-1,0 1,0 0,0 0,0-1,0 1,0 0,0-1,0 1,0 0,0-1,0 1,0 0,0 0,0-1,0 1,0 0,0-1,0 1,0 0,0 0,1-1,1-9</inkml:trace>
  <inkml:trace contextRef="#ctx0" brushRef="#br0" timeOffset="90003.63">1147 2037,'-4'1,"1"0,-1 0,1 0,-1 0,1 1,-1-1,1 1,0 0,0 0,0 0,0 0,0 0,0 1,1 0,-1-1,1 1,-1 0,1 0,0 0,0 0,1 1,-4 6,-2 6,1 0,0 1,-5 23,6-13,2 0,0-1,2 1,5 53,-3-74,1 0,0 0,0 0,0-1,1 1,0-1,0 1,0-1,1 0,0 0,-1-1,2 1,-1-1,1 0,9 7,8 5,1-1,26 13,-46-27,0 1,-1-1,1 0,0 0,0 0,0-1,0 1,0-1,-1 1,1-1,0 0,0 0,5-1,3-1</inkml:trace>
  <inkml:trace contextRef="#ctx0" brushRef="#br0" timeOffset="90758.86">1795 2025,'2'9,"0"-1,1 1,0-1,0 0,0 0,1 0,1-1,-1 1,1-1,10 11,11 20,-15-20,-1 0,-1 1,-1 0,-1 1,0 0,-2 0,0 0,-1 1,-1-1,-1 1,-1 0,0 0,-2 0,-1 0,-6 32,7-49,0 1,-1-1,0 0,0 1,0-1,-1 0,1 0,-1 0,0-1,0 1,-6 5,0-2</inkml:trace>
  <inkml:trace contextRef="#ctx0" brushRef="#br0" timeOffset="91736.5">262 2328,'0'2,"0"3,2 1,3 1,3 3,2 3,2 2,1 0,1 3,2 2,1 1,-3-2,-1-1,-1-2,-2-6,-3-6,-5-7,-3-3</inkml:trace>
  <inkml:trace contextRef="#ctx0" brushRef="#br0" timeOffset="92092.09">366 2300,'-9'22,"1"0,-8 35,0 1,4-28,8-19,-1-1,2 1,0 1,-3 13,7-21,2-4</inkml:trace>
  <inkml:trace contextRef="#ctx0" brushRef="#br0" timeOffset="92833.19">1135 2247,'1'6,"1"-1,0 1,1-1,-1 0,1 0,0 0,0 0,1 0,-1-1,7 7,4 6,6 15,-13-20,0-1,1 0,15 17,-23-28,0 0,0 0,0 0,1 0,-1 0,0 0,0 0,0 0,0 0,0 0,0 0,1 0,-1 0,0 0,0 0,0 0,0 0,0 0,0 0,0 0,1 0,-1 0,0 0,0 0,0 0,0 0,0 0,0 0,0 0,0 0,1 0,-1-1,0 1,0 0,0 0,0 0,0 0,0 0,0 0,0 0,0 0,0-1,0 1,0 0,0 0,0 0,0 0,0 0,0 0,0-1,0 1,0 0,0 0,0 0,0 0,0 0,0 0,0-1,0 1,1-6</inkml:trace>
  <inkml:trace contextRef="#ctx0" brushRef="#br0" timeOffset="93175.48">1227 2208,'-2'4,"-1"5,0 1,-1 3,-1 3,-1 1,-2 0,0 2,-1 1,0 1,0-2,1 1,0-1,0-4,2-2,3-5,3-5</inkml:trace>
  <inkml:trace contextRef="#ctx0" brushRef="#br0" timeOffset="112214.49">525 2260,'0'3,"0"2,0 3,0 3,0 3,0 2,0 3,0 0,0-1,0 1,0 0,0-1,0-7,0-6,0-5</inkml:trace>
  <inkml:trace contextRef="#ctx0" brushRef="#br0" timeOffset="112554.59">472 2368,'4'-3,"7"0,1-2,0 0,1 0,1 2,-1 1,1 0,-3 0,-3-1</inkml:trace>
  <inkml:trace contextRef="#ctx0" brushRef="#br0" timeOffset="113105.47">631 2209,'8'-2,"1"0,0 0,0 1,0 0,0 1,0 0,0 0,12 2,-20-1,1-1,-1 0,1 1,-1-1,1 1,-1 0,1-1,-1 1,0 0,1 0,-1 0,0 0,0 0,0 0,1 0,-1 1,0-1,-1 0,1 1,1 2,-1-2,-1 1,1 0,-1 0,0 0,0-1,0 1,-1 0,1 0,-1-1,1 1,-1 0,0 0,0-1,0 1,0-1,-3 4,-9 14,0 7,13-26,0 0,0 0,0 0,0 0,1 0,-1 0,1 0,-1 0,0 0,1 0,-1 0,1 0,0-1,-1 1,1 0,0 0,0 0,-1-1,1 1,0 0,0-1,0 1,0-1,0 1,0-1,0 0,2 1,0 1,1-1,-1 1,0 0,0 0,0 0,0 0,0 1,-1-1,1 1,0-1,-1 1,0 0,0 0,0 0,0 1,0-1,-1 0,1 1,-1-1,0 1,0-1,0 1,-1-1,1 6,-1-6,-1 0,1 0,-1 0,0 0,0 0,0 0,0 0,0 0,-1-1,1 1,-1-1,0 1,0-1,0 1,0-1,0 0,0 0,0 0,-1 0,1 0,-1-1,0 1,1-1,-1 1,0-1,0 0,0 0,0-1,-4 2,0 0,-1-1,1 0,0 0,-1 0,1-1,-1 0,1-1,-8-1,2-1</inkml:trace>
  <inkml:trace contextRef="#ctx0" brushRef="#br0" timeOffset="113736.54">1358 2208,'2'11,"2"9,-1 4,-1 4,0-1,-1-4,-1-2,0-3,0-5</inkml:trace>
  <inkml:trace contextRef="#ctx0" brushRef="#br0" timeOffset="114090.5">1306 2300,'11'-2,"6"-1,5 0,0 1,0-2,-3 0,-2 1,-3 0</inkml:trace>
  <inkml:trace contextRef="#ctx0" brushRef="#br0" timeOffset="114523.58">1532 2194,'4'-2,"1"-1,0 1,0 0,1 1,-1-1,0 1,0 0,1 0,-1 1,11-1,-15 2,1-1,-1 0,0 0,0 1,1-1,-1 1,0-1,0 1,0 0,0-1,0 1,0 0,0 0,0-1,0 1,0 0,0 0,0 0,1 2,-1-1,-1 1,1-1,0 1,-1-1,1 1,-1-1,0 1,1-1,-1 1,-1-1,1 1,0-1,-2 5,2-6,0 1,-1-1,1 0,0 1,-1-1,1 0,0 1,0-1,0 0,0 1,0-1,0 0,1 1,-1-1,0 0,1 1,-1-1,1 0,-1 0,1 1,0-1,-1 0,1 0,0 0,0 0,0 0,0 0,2 1,0 0,1-1,0 0,0 0,0 0,0-1,0 1,0-1,5 0,3 0,-10 0,-1 0,1 0,-1 0,0 0,1 0,-1 0,1 0,-1 0,0 1,1-1,-1 1,1-1,-1 1,0-1,0 1,1 0,-1-1,0 1,0 0,0 0,0 0,0 0,0 0,0 0,0 0,0 0,0 1,-1-1,1 0,-1 0,1 1,-1-1,1 0,-1 1,1-1,-1 1,0-1,0 0,0 1,0-1,0 1,0-1,0 1,-1-1,1 0,-1 3,0 0,-1 1,0 0,0 0,-1-1,1 1,-1-1,0 0,0 0,0 0,-1 0,-6 6,2-4,-1-1,1 0,-1-1,0 0,0 0,0 0,-1-1,1-1,-1 0,-16 2,8-3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7:56.4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6 78,'-2'0,"0"1,-1-1,1 1,0 0,-1 0,1 0,0 0,0 0,0 1,0-1,0 1,0-1,1 1,-1 0,0-1,1 1,-1 0,0 3,-27 42,24-37,-7 13,1 1,0 1,2 0,1 0,2 1,0 0,1 0,2 0,1 1,1-1,3 38,-2-61,0 0,1 0,-1 0,1 0,-1 0,1-1,0 1,0 0,1 0,-1-1,1 1,-1-1,1 1,0-1,0 0,0 0,0 1,0-1,0-1,0 1,1 0,-1 0,1-1,-1 0,1 1,0-1,0 0,-1 0,1-1,0 1,0 0,0-1,0 0,0 0,0 0,0 0,0 0,0 0,3-2,0 1,0 0,0-1,-1 0,1 0,0-1,-1 1,0-1,0 0,0-1,0 1,0-1,-1 0,1 0,-1-1,0 1,0-1,-1 0,6-9,-5 4,-1 0,0 0,0 0,-1 0,-1 0,1-13,-1 20,-1 0,1 1,-1-1,0 0,0 0,-1 0,1 1,0-1,-1 0,0 0,1 1,-1-1,0 0,-1 1,1-1,0 1,-1-1,1 1,-1 0,0 0,0 0,0 0,0 0,0 0,0 0,0 0,-5-1,5 2,-1 1,0 0,0 0,1 0,-1 0,0 1,0-1,1 1,-1 0,0-1,1 1,-1 0,1 1,-1-1,1 0,-1 1,1-1,0 1,0 0,0 0,0 0,0 0,0 0,0 0,-2 5,-1 0,0 0,0 0,1 1,0 0,0 0,1 0,-3 10,4-6</inkml:trace>
  <inkml:trace contextRef="#ctx0" brushRef="#br0" timeOffset="573.41">131 701,'122'2,"129"-5,-232-4,-14 1</inkml:trace>
  <inkml:trace contextRef="#ctx0" brushRef="#br0" timeOffset="1198.13">252 805,'40'-3,"-34"1,1 1,-1 1,1-1,-1 1,1 0,0 1,10 1,-14-1,-1 0,0 1,1-1,-1 0,0 1,0-1,0 1,0 0,0 0,0 0,-1-1,1 2,-1-1,1 0,-1 0,0 0,0 1,0-1,0 1,0-1,0 0,-1 1,1 0,-1-1,0 3,0 0,0 0,0-1,0 1,-1 0,0-1,0 1,0-1,-1 1,1-1,-1 1,0-1,-1 0,1 0,-1 0,1 0,-1-1,0 1,-6 5,6-6,0 0,0 0,-1 0,1 0,-1-1,1 1,-1-1,0 0,0 0,0-1,0 1,0-1,0 1,-1-1,1-1,0 1,-1-1,1 1,0-1,-6-1,9 1,0 0,1 0,-1 0,0 0,0-1,0 1,0 0,1 0,-1-1,0 1,0-1,1 1,-1-1,0 1,1-1,-1 1,1-1,-1 1,0-1,1 0,-1 1,1-1,0 0,-1 1,1-1,-1 0,1 0,0 0,0 1,-1-1,1 0,0 0,0 0,0 1,0-1,0 0,0 0,0 0,0 0,1 1,-1-1,0 0,0 0,1 0,-1 1,0-1,1 0,-1 0,1 1,-1-1,1 0,-1 1,1-1,-1 1,1-1,1 0,0-2,0 1,0 0,0 0,0 0,1 0,-1 0,1 1,-1-1,1 1,0-1,-1 1,1 0,0 0,0 0,6 0,-5 1,0 1,0 0,0 0,0 0,-1 1,1-1,0 1,-1 0,1 0,-1 0,1 0,2 4,6 3</inkml:trace>
  <inkml:trace contextRef="#ctx0" brushRef="#br0" timeOffset="1958.11">105 106,'-2'19,"0"-1,-2 1,0-1,-1 0,-13 32,-10 34,15-23,2 1,2 0,0 83,9-117,1-1,2 1,0-1,2 0,1 0,1 0,1-1,1 0,2-1,14 26,-22-45,1 1,0-1,1-1,0 1,-1-1,9 7,-11-10,0-1,0 1,0-1,0 0,0 0,0 0,0 0,1 0,-1 0,0-1,0 1,1-1,-1 0,1 1,-1-1,0 0,1 0,-1-1,0 1,1 0,-1-1,5-1,4-3</inkml:trace>
  <inkml:trace contextRef="#ctx0" brushRef="#br0" timeOffset="2726.57">435 27,'74'68,"-41"-39,40 47,-62-64,-2 1,0 0,0 1,-1 0,-1 0,-1 1,9 23,-5 7,-2 1,-2 0,-2 0,-2 0,-1 0,-3 0,-14 82,15-119,-20 91,18-90,0 0,-1 0,1-1,-2 1,0-1,0 0,-11 14,15-22,1 0,-1-1,0 1,0 0,0-1,1 1,-1 0,0-1,0 1,0-1,0 0,0 1,0-1,0 0,0 0,0 1,0-1,0 0,0 0,0 0,0 0,0 0,0 0,0-1,0 1,0 0,0 0,0-1,0 1,0-1,0 1,1-1,-1 1,0-1,0 1,0-1,0 0,1 1,-2-3,-6-5</inkml:trace>
  <inkml:trace contextRef="#ctx0" brushRef="#br0" timeOffset="3470.43">621 66,'4'-6,"0"0,0 1,0 0,1 0,0 0,0 0,0 1,1 0,-1 0,1 0,9-4,-12 7,-1 0,1 0,-1 1,1-1,-1 1,1 0,-1 0,1 0,-1 0,1 0,-1 0,1 1,-1-1,1 1,-1-1,1 1,-1 0,1 0,-1 0,0 1,0-1,0 1,0-1,0 1,0-1,0 1,0 0,0 0,-1 0,1 0,-1 0,3 5,0 2,1 0,-1 1,0-1,-1 1,0 0,-1 0,0 0,1 16,-3-22,0 0,0 0,-1 0,1 1,-1-1,1 0,-1 0,-1 0,1 0,-4 6,4-8,0 0,0 0,-1-1,1 1,0-1,-1 1,0-1,1 0,-1 1,0-1,0 0,1 0,-1 0,0-1,0 1,0 0,0-1,0 1,-1-1,1 1,0-1,-2 0,-21-5,24 5,1-1,0 1,-1 0,1-1,-1 1,1-1,0 1,-1-1,1 1,0 0,0-1,-1 1,1-1,0 1,0-1,0 0,0 1,0-1,-1 1,1-1,0 1,0-1,0 1,0-1,1 1,-1-2,1 1,-1-1,1 0,0 0,0 1,0-1,1 1,-1-1,0 1,1-1,-1 1,0 0,1 0,0 0,-1 0,1 0,0 0,-1 0,1 0,0 1,3-2,9-2,0 1,1 1,-1 0,0 1,1 0,-1 1,1 1,-1 0,0 1,1 1,22 6,-28-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0:25.7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1'0,"9"0,4 0,2 0,0 0,-2 0,-3 3,-5 2,-5 3,-7 1,-4-3</inkml:trace>
  <inkml:trace contextRef="#ctx0" brushRef="#br0" timeOffset="368.81">28 133,'11'0,"7"0,3 0,2 0,-1 0,-3 0,-4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9:53.8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9 1,'-2'9,"0"1,0-1,-1 0,-1 0,1 0,-2 0,1 0,-8 10,-19 43,21-30,1 1,2-1,1 2,2-1,1 1,2-1,3 44,-1-69,1 1,0-1,0 0,0 0,1-1,0 1,1 0,0-1,0 0,1 0,5 7,-8-11,1 1,0-1,0 0,0 0,0 0,1 0,-1 0,1-1,-1 0,1 0,0 0,0 0,0 0,0-1,0 0,0 1,0-2,1 1,-1 0,0-1,1 0,6 0,-1-2</inkml:trace>
  <inkml:trace contextRef="#ctx0" brushRef="#br0" timeOffset="834.34">825 27,'1'4,"1"0,0 0,1 0,-1-1,1 1,0-1,0 0,0 1,0-1,0-1,5 4,4 5,-2-1,-1 1,0 0,0 1,-1-1,-1 2,0-1,0 1,-1 0,-1 0,0 1,-1 0,-1 0,0 0,0 0,0 19,-3-15,-1 1,0-1,-1 0,-1 1,0-1,-2 0,0-1,-1 1,-1-1,0 0,-1-1,-17 25,17-30</inkml:trace>
  <inkml:trace contextRef="#ctx0" brushRef="#br0" timeOffset="1482.55">57 250,'9'7,"7"4,4 3,2 1,0 0,-1 0,-3 0,-1-1,-2-2,-3-2,-2-1,-2-6,-1-5,-1-2</inkml:trace>
  <inkml:trace contextRef="#ctx0" brushRef="#br0" timeOffset="1871.25">282 199,'-3'9,"-2"8,-1 2,1 4,-1 1,0 2,2 3,0 1,3 0,0-1,0 0,1-1,1-4,-1-2,0-4,3-4,2-7,1-5</inkml:trace>
  <inkml:trace contextRef="#ctx0" brushRef="#br0" timeOffset="2992.08">1182 79,'-4'1,"1"0,-1 0,1 0,-1 1,1-1,-1 1,1 0,0 0,0 0,0 0,0 1,0-1,1 1,-4 4,-33 42,22-23,2 0,1 2,-14 36,23-51,1 1,0-1,1 1,1 0,0 0,0 1,2-1,0 0,2 20,0-28,0 0,0 0,1 0,0-1,0 1,0-1,1 1,-1-1,1 0,0 0,1-1,-1 1,1-1,0 0,0 0,1-1,-1 1,1-1,-1-1,1 1,0-1,0 0,0 0,9 1,-3-1</inkml:trace>
  <inkml:trace contextRef="#ctx0" brushRef="#br0" timeOffset="3873.34">1950 66,'1'5,"1"0,0 0,0 0,1-1,0 1,0-1,0 0,0 1,5 4,7 10,-5-2,-1 1,-1 1,0-1,-2 1,0 0,-1 1,-1 0,0-1,0 23,-3-15,-1 1,-1-1,-2 0,0 0,-2 0,-9 31,-2-25,10-28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0:11.6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67 158,'3'-7,"0"0,0 1,1-1,0 1,0 0,0 0,1 0,0 0,0 1,0 0,11-9,-15 15,0 0,-1-1,1 1,-1 0,1 0,-1-1,1 1,-1 0,1 0,-1 0,0 0,1 0,-1 0,0 0,0 0,0 0,0-1,0 1,0 0,0 0,0 0,-1 1,2 30,-1-31,-2 156,2-151</inkml:trace>
  <inkml:trace contextRef="#ctx0" brushRef="#br0" timeOffset="336.03">942 209,'11'-4,"6"-2,5-2,1 0,-2 2,-1 1,-3 3,-1 0,-4 2</inkml:trace>
  <inkml:trace contextRef="#ctx0" brushRef="#br0" timeOffset="692.66">1179 25,'0'9,"0"7,2 6,1 4,0 3,2 2,-1 0,0-3,-1-4,1-3,0-4,2-7,-1-7,0-4</inkml:trace>
  <inkml:trace contextRef="#ctx0" brushRef="#br0" timeOffset="1431.02">1907 12,'0'7,"0"5,0 4,0 4,0 5,0 4,0 0,0 1,2-1,1-3,0-3,-1-4,0-3,-1-6,-1-5</inkml:trace>
  <inkml:trace contextRef="#ctx0" brushRef="#br0" timeOffset="2070.07">1761 116,'9'2,"0"1,1 0,-2 1,1 0,0 0,-1 1,16 11,-23-15,123 93,-116-91,-8-3</inkml:trace>
  <inkml:trace contextRef="#ctx0" brushRef="#br0" timeOffset="2566.32">2133 53,'-3'12,"0"5,1 5,-1 2,2 3,0 3,0 0,1 1,0-4,0-1,0-3,0-8,0-6</inkml:trace>
  <inkml:trace contextRef="#ctx0" brushRef="#br0" timeOffset="2905.42">2052 169,'12'-2,"7"-3,8-3,4 0,-2-1,0 1,-4 1,-5 6,-5 4,-4 1</inkml:trace>
  <inkml:trace contextRef="#ctx0" brushRef="#br0" timeOffset="3276.32">2304 0,'2'12,"3"12,1 8,1 9,0 6,-1 2,0-3,-1-5,0-5,-3-6,0-9</inkml:trace>
  <inkml:trace contextRef="#ctx0" brushRef="#br0" timeOffset="4437.3">888 673,'-5'0,"-1"1,1 0,0 0,0 1,0-1,0 1,0 0,1 1,-1-1,0 1,1 0,0 0,0 0,-7 8,-6 6,-28 37,33-39,-3 5,1 2,1-1,1 2,0 0,2 0,1 1,0 0,-7 42,13-52,0 0,2 0,-1 0,2 1,0-1,1 0,0 0,1 0,1 0,0 0,1 0,0-1,1 0,1 1,0-2,1 1,9 13,-14-23,1 0,0 0,0 0,0 0,0-1,1 1,-1-1,1 0,-1 0,6 3,-7-5,-1 1,1-1,-1 1,0-1,1 0,-1 1,1-1,-1 0,1 0,-1 0,1 0,-1 0,1-1,-1 1,1 0,-1-1,1 1,-1-1,0 1,1-1,-1 0,0 1,1-1,-1 0,0 0,0 0,0 0,0 0,0 0,0 0,1-2,5-9</inkml:trace>
  <inkml:trace contextRef="#ctx0" brushRef="#br0" timeOffset="4791.92">769 977,'9'9,"8"5,4 5,5 2,-1-2,0 0,-2-2,-2-2,-3-3,-5-3</inkml:trace>
  <inkml:trace contextRef="#ctx0" brushRef="#br0" timeOffset="5130.07">968 939,'0'11,"0"8,0 6,0 3,0 3,-2 1,-1 2,0 2,-1 1,-1-1,1-2,1-4,2-6,0-4,0-8,1-8,0-5</inkml:trace>
  <inkml:trace contextRef="#ctx0" brushRef="#br0" timeOffset="5502.53">1179 925,'2'13,"1"10,0 6,2 4,-1 3,0-3,-1-2,-1-5,-3-5,-2-8</inkml:trace>
  <inkml:trace contextRef="#ctx0" brushRef="#br0" timeOffset="5503.53">1100 1110,'11'-5,"11"-1,5-2,4-2,-2-1,-4 1,-3 0,-6-1,-3 0,-4 1</inkml:trace>
  <inkml:trace contextRef="#ctx0" brushRef="#br0" timeOffset="5873.09">1338 885,'2'9,"1"7,2 8,0 7,2 2,0 0,-2 0,1-5,-1-4,-1-9,-2-9,0-5</inkml:trace>
  <inkml:trace contextRef="#ctx0" brushRef="#br0" timeOffset="6230.12">1352 673,'37'36,"-5"-5,42 52,-64-70,-1 1,0 1,-1 0,0 0,-1 0,-1 1,6 24,-6-14,-1 0,-2 0,-1 0,-1 35,-1-45,-2 0,1-1,-2 1,0-1,-1 1,-1-1,0 0,-11 20,16-34,0-1,0 1,0-1,0 1,0-1,0 1,0-1,0 1,-1-1,1 0,0 1,0-1,-1 1,1-1,0 0,-1 1,1-1,0 0,-1 1,1-1,0 0,-1 0,1 1,-1-1,1 0,0 0,-1 0,1 1,-1-1,1 0,-1 0,1 0,-1 0,1 0,-1 0,1 0,-1 0,1 0,-1 0,1 0,0 0,-1-1,1 1,-1 0,1 0,-1 0,1-1,0 1,-1 0,1 0,-1-1,1 0,-6-6</inkml:trace>
  <inkml:trace contextRef="#ctx0" brushRef="#br0" timeOffset="6660.71">1538 620,'4'-4,"0"0,1 1,0-1,0 1,0 0,0 1,0-1,0 1,1 0,-1 0,1 0,0 1,-1 0,1 0,0 0,0 1,0 0,-1 0,1 1,0-1,0 1,-1 1,1-1,10 5,-11-5,-1 1,1 1,-1-1,0 0,1 1,-1 0,-1 0,1 0,0 1,-1-1,0 1,0 0,0 0,0 0,0 0,-1 0,0 0,0 1,0-1,0 1,-1 0,0 0,0-1,0 1,0 0,-1 0,0 0,0 0,-1 8,0-9,0-1,0 1,-1 0,1-1,-1 0,0 1,0-1,0 0,0 0,-1 0,1 0,-1-1,0 1,1 0,-1-1,0 0,-1 0,1 0,0 0,-1 0,1-1,-1 0,1 1,-1-1,0-1,1 1,-1 0,0-1,0 0,1 0,-1 0,0 0,0-1,1 1,-7-2,10 2,-1 0,0-1,1 1,-1 0,1 0,-1 0,0 0,1-1,-1 1,1 0,-1 0,1-1,-1 1,1-1,-1 1,1 0,-1-1,1 1,-1-1,1 1,-1-1,1 1,0-1,0 1,-1-1,1 0,0 1,0-1,-1 1,1-1,0 0,0 1,0-1,0 0,0 1,0-1,0 0,0 1,0-1,0 1,1-1,-1 0,0 1,0-1,0 1,1-1,-1 0,0 1,1-1,-1 1,1-1,-1 1,0-1,1 1,-1 0,1-1,-1 1,2-1,1-2,0 1,0 0,0 0,1 0,-1 0,1 0,-1 0,6-1,15 0,0 0,-1 2,1 1,0 0,32 6,27 0,-69-7,-4-1</inkml:trace>
  <inkml:trace contextRef="#ctx0" brushRef="#br0" timeOffset="7353.46">109 804,'0'9,"2"10,3 8,1 4,-1 4,1 0,0-1,-2-2,-1-4,-3-7,-2-7</inkml:trace>
  <inkml:trace contextRef="#ctx0" brushRef="#br0" timeOffset="7745.02">1 991,'13'0,"12"-2,8-1,5-2,1-3,-2-1,-3-2,-5 0,-5 1,-6 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9:08.9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,'0'-1,"1"-1,-1 1,1 0,0-1,-1 1,1 0,0-1,0 1,0 0,0 0,0 0,0 0,0 0,0 0,0 0,1 0,-1 0,0 0,0 1,1-1,-1 1,1-1,-1 1,1-1,-1 1,0 0,1 0,-1-1,1 1,-1 0,3 1,47 0,-45 0,-1 0,1 1,-1 0,1 0,-1 1,0-1,0 1,0 0,0 0,0 1,-1 0,0 0,1 0,-1 0,-1 0,1 1,-1 0,1-1,-1 1,-1 1,1-1,-1 0,0 1,2 5,-3-6,0-1,-1 1,1 0,-1-1,0 1,0 0,-1-1,1 1,-1 0,0-1,0 1,0-1,-1 1,0-1,0 0,0 0,0 0,-1 0,1 0,-1 0,0 0,0-1,0 1,-1-1,1 0,-1 0,0-1,0 1,-8 3,-5 6,17-12,0 0,0 0,0 0,0 1,0-1,0 0,0 0,0 0,0 0,0 0,0 1,0-1,0 0,0 0,0 0,0 0,0 1,0-1,0 0,0 0,0 0,0 0,0 0,0 0,0 1,1-1,-1 0,0 0,0 0,0 0,0 0,0 0,0 0,0 1,1-1,-1 0,0 0,0 0,0 0,0 0,0 0,1 0,-1 0,0 0,0 0,0 0,0 0,0 0,1 0,-1 0,0 0,0 0,39-1,-21 0,-8 1,-1 1,1 0,0 0,-1 0,0 2,1-1,-1 1,0 0,0 1,-1 0,9 5,-14-7,0 0,-1 0,1 0,0 0,-1 0,0 1,0-1,0 1,0-1,0 1,0 0,0 0,-1 0,0 0,1 0,-1 0,0 0,-1 0,1 0,0 0,-1 1,0-1,0 0,0 1,0-1,0 0,-1 0,1 1,-1-1,0 0,0 0,0 0,-1 0,1 0,-3 4,-1 0,0 0,0 0,-1-1,0 0,0 0,0 0,-1-1,1 0,-1-1,-1 1,1-1,-1 0,1-1,-1 0,-16 4,7-2,0-1,-1-1,0-1,0 0,1-1,-29-3,33 0,4-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9:34.7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4 121,'-2'0,"-1"1,1 0,-1-1,1 1,-1 0,1 1,0-1,-1 0,1 1,0-1,0 1,0 0,0-1,0 1,-3 5,-26 35,26-34,-14 23,2 0,1 1,2 1,1 0,1 1,3 1,-9 50,8-21,4 0,2 1,5 79,2-122,1 0,0-1,2 1,0-1,1 0,2-1,0 0,1 0,12 18,-21-38,-1 1,0-1,0 1,0-1,0 0,0 1,0-1,0 0,0 1,0-1,1 0,-1 1,0-1,0 0,1 1,-1-1,0 0,0 1,1-1,-1 0,0 0,1 1,-1-1,0 0,1 0,-1 0,0 1,1-1,-1 0,0 0,1 0,-1 0,1 0,-1 0,0 0,1 0,-1 0,0 0,1 0,-1 0,1 0,-1 0,0 0,1-1,1-4</inkml:trace>
  <inkml:trace contextRef="#ctx0" brushRef="#br0" timeOffset="759.49">187 359,'1'-2,"-1"1,1-1,-1 1,1-1,0 1,0-1,0 1,0 0,0-1,0 1,0 0,0 0,1 0,-1 0,0 0,1 0,-1 0,1 0,-1 0,1 1,2-2,34-10,-34 11,-1 1,1-1,-1 1,1 0,-1 0,1 1,-1-1,1 1,-1-1,1 1,-1 0,1 1,-1-1,0 0,0 1,0 0,0 0,0 0,0 0,0 0,3 4,-3-2,1 1,-1 0,1 1,-1-1,-1 0,1 1,-1 0,0-1,0 1,-1 0,2 11,-2-8,0 0,0 0,-1 0,0 0,-1 0,0 0,0 0,-1 0,0 0,-1 0,0-1,0 1,-1-1,0 0,0 0,-1 0,-6 7,4-9,0-1,-1 0,0 0,0-1,0 0,-11 4,16-7,1 0,-1 0,1-1,-1 1,0-1,1 0,-1 0,0 0,1 0,-1 0,-4-1,6 1,0-1,0 1,0-1,0 1,1-1,-1 1,0-1,0 0,0 0,1 1,-1-1,0 0,1 0,-1 0,1 0,-1 0,1 1,-1-1,1 0,-1 0,1 0,0 0,0 0,0-1,-1 1,1 0,0 0,0 0,1-2,-1-1,1 0,0 0,0 0,1 1,-1-1,1 0,0 0,0 1,0-1,0 1,1-1,0 1,-1 0,1 0,0 0,0 1,1-1,-1 1,0 0,1-1,0 2,-1-1,1 0,0 1,0-1,6 0,-1-1,0 0,0 1,0 0,1 1,-1 0,0 0,1 1,-1 0,1 1,15 3,30 14,-43-15</inkml:trace>
  <inkml:trace contextRef="#ctx0" brushRef="#br0" timeOffset="1266.4">96 794,'13'-4,"7"-2,5-2,4 0,2 0,1 0,-2 3,0 1,-4 2,-1 1,-1 0,-2 1,-3 1,-2-1,-1 0,-7 1,-6-1,-4 0</inkml:trace>
  <inkml:trace contextRef="#ctx0" brushRef="#br0" timeOffset="1854.34">213 888,'16'-6,"-11"4,1 0,-1 0,0 1,1-1,0 1,-1 0,8 0,-11 2,-1-1,1 0,0 1,-1-1,1 1,0 0,-1 0,1-1,-1 1,1 0,-1 0,0 0,1 0,-1 1,0-1,0 0,1 1,-1-1,0 0,-1 1,1-1,0 1,0-1,-1 1,1 0,0-1,-1 1,1 3,1 2,-1 1,0-1,0 1,-1-1,0 1,0 0,0-1,-1 1,0-1,-3 11,3-15,0-1,0 1,1-1,-1 0,-1 1,1-1,0 0,-1 1,1-1,-1 0,1 0,-1 0,0-1,0 1,0 0,0-1,0 1,0-1,-1 1,1-1,0 0,-1 0,1 0,-1 0,1-1,-1 1,0-1,1 0,-1 1,1-1,-1 0,0 0,-2-1,3 1,1 0,0 0,0 0,-1 0,1-1,0 1,0 0,0-1,-1 1,1-1,0 1,0-1,0 0,0 1,0-1,0 0,0 0,0 1,0-1,0 0,1 0,-2-2,2 2,0 0,0 0,-1 0,1 0,0 0,1 0,-1 0,0-1,0 1,0 0,1 0,-1 0,0 0,1 0,-1 0,1 0,-1 0,1 0,1-1,1-3,1 1,0-1,0 1,0 0,1 0,0 1,9-6,-11 7,0 0,0 0,1 1,-1 0,0-1,1 1,-1 0,1 1,-1-1,1 1,0-1,-1 1,1 0,0 0,-1 1,1-1,-1 1,1 0,6 2,-5 0,-1 0,0 0,0 0,0 1,0 0,-1 0,1 0,-1 0,0 0,0 1,0 0,-1-1,2 6,1-1,0-2</inkml:trace>
  <inkml:trace contextRef="#ctx0" brushRef="#br0" timeOffset="2507.25">319 146,'29'14,"0"2,-1 1,-1 1,-1 2,-1 0,27 28,-39-33,1 1,-2 0,0 1,-1 1,-1-1,0 2,-2-1,0 1,-1 1,8 35,-6-11,-2 0,-3 1,-1-1,-3 46,-2-64,0-1,-2 0,-1 0,0-1,-2 1,-1-1,-1-1,-19 37,26-58,2-1,-1 1,1-1,-1 0,1 0,-1 0,0 0,0 0,1 0,-1 0,0 0,0 0,0 0,0-1,0 1,0 0,0-1,0 1,-2 0,-1-2</inkml:trace>
  <inkml:trace contextRef="#ctx0" brushRef="#br0" timeOffset="3190.86">505 122,'2'-10,"1"1,0 0,1 0,0 0,0 0,10-14,-11 20,-1-1,1 1,0 0,0 0,0 0,0 0,1 0,-1 1,1-1,0 1,-1 0,1 0,0 1,0-1,0 1,1 0,5-1,-8 2,0 0,1 1,-1-1,0 1,0-1,0 1,0 0,0 0,0 0,0 0,0 0,-1 0,1 1,0-1,-1 1,1-1,-1 1,1 0,-1-1,0 1,0 0,1 0,-1 0,-1 0,1 0,0 0,1 4,14 59,-12-39,-1-1,0 45,-3-64,0 0,-1 0,1 0,-1 0,0 0,-1 0,1-1,-1 1,0 0,-1-1,1 1,-1-1,0 0,-1 0,1 0,-1 0,-8 7,10-11,0 1,0-1,0 0,-1 0,1 0,0-1,-1 1,1 0,-1-1,1 0,-1 1,1-1,-1 0,1 0,-1 0,1-1,0 1,-1-1,1 1,-1-1,1 0,0 0,-1 0,1 0,0 0,0-1,0 1,0-1,0 1,0-1,0 0,-2-3,3 4,-1 0,1 0,0-1,0 1,0-1,0 1,0-1,0 1,1-1,-1 0,0 1,1-1,-1 0,1 1,0-1,-1 0,1 0,0 1,0-1,0 0,1 0,-1 0,0 1,1-1,-1 0,1 1,-1-1,1 0,0 1,-1-1,1 1,0-1,0 1,0-1,1 1,-1 0,0-1,0 1,1 0,-1 0,1 0,-1 0,1 0,2-1,12-4,2 0,-1 1,1 1,-1 1,1 0,0 1,0 1,0 1,1 1,-1 0,27 6,-32-4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0:37.9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0 104,'-4'1,"-1"0,0 0,0 0,0 1,1-1,-1 1,1 0,-1 1,1-1,0 1,0 0,0 0,0 0,-4 5,-52 60,45-50,-13 15,1 1,2 2,2 0,1 2,-34 79,51-101,0-1,1 2,1-1,0 0,1 1,1-1,1 1,1 17,1-21,0 0,1-1,0 1,1-1,1 0,0 0,0 0,1-1,0 0,1 0,14 16,28 24,-46-48,1 0,0 0,0 0,1 0,-1 0,0-1,1 0,0 0,-1 0,1-1,8 2,-12-3,0 0,0 0,1 0,-1 0,0 0,0-1,1 1,-1-1,0 1,0-1,0 1,0-1,0 1,0-1,0 0,0 0,2-1,5-7</inkml:trace>
  <inkml:trace contextRef="#ctx0" brushRef="#br0" timeOffset="388.21">219 490,'9'9,"5"7,5 6,2 6,1 2,1 1,2 2,1 2,-2-1,0-1,-2-4,-3-5,-4-4,-3-5,-8-13,-6-10,-6-12,-1-1</inkml:trace>
  <inkml:trace contextRef="#ctx0" brushRef="#br0" timeOffset="745.43">418 424,'-5'11,"-3"8,-3 6,-2 5,0 4,-1 4,-1 1,1 1,1-1,-1-4,0-3,3-4,3-5,3-9,3-8,0-7</inkml:trace>
  <inkml:trace contextRef="#ctx0" brushRef="#br0" timeOffset="1083.25">682 384,'0'14,"0"10,0 12,0 7,0 4,0 0,0-1,0-3,0-6,0-3,-2-6,-1-8</inkml:trace>
  <inkml:trace contextRef="#ctx0" brushRef="#br0" timeOffset="1456.81">535 647,'15'-3,"13"1,5-1,5-2,-1 1,-3 0,-6 1,-6 1,-5-1,-7-1</inkml:trace>
  <inkml:trace contextRef="#ctx0" brushRef="#br0" timeOffset="1829.8">881 412,'20'-9,"0"2,1 1,29-6,-46 11,0 1,1-1,-1 0,1 1,-1 0,1 0,-1 0,1 1,-1-1,0 1,1 0,-1 1,0-1,0 1,1-1,-1 1,0 0,-1 1,1-1,0 1,-1 0,1 0,3 4,-6-5,1 1,0-1,-1 1,0 0,0-1,0 1,0 0,0 0,0 0,-1 0,1 0,-1 0,0 0,0-1,0 1,0 0,-1 0,1 0,-1 0,0 0,0 0,0 0,0-1,0 1,0 0,-1-1,1 1,-1-1,-3 4,-1 2,-2 0,1-1,-1 0,0 0,0 0,-16 8,101 15,-72-27,-1 0,0 0,1 0,-1 0,-1 0,1 1,0 0,-1-1,0 1,0 1,0-1,0 0,-1 1,0-1,0 1,0 0,0 0,-1 0,0 0,0 0,0 0,-1 0,1 0,-1 0,0 0,-1 0,1 0,-2 6,0-5,1 0,-1-1,0 1,0-1,-1 0,0 0,0 0,0 0,0 0,-1 0,0-1,0 0,0 0,0 0,-1 0,0 0,1-1,-1 0,0 0,-1-1,1 1,0-1,-1 0,-8 2,8-3,1 0,0 0,0-1,-1 1,1-1,0 0,-1-1,1 1,0-1,-1 0,1 0,0-1,0 0,0 0,0 0,0 0,1-1,-1 0,1 0,-1 0,1 0,0-1,0 1,-6-9,-6-9</inkml:trace>
  <inkml:trace contextRef="#ctx0" brushRef="#br0" timeOffset="2218.54">1145 145,'40'49,"2"1,55 86,-86-117,-1 1,0 0,-2 0,0 0,-1 1,-1 0,-1 1,3 35,-6-27,-1 0,-6 54,4-74,0 0,-1 0,0 0,-1 0,0-1,-1 1,0-1,0 0,-1 0,0 0,-1 0,-6 7,9-13,0 0,-1-1,1 1,0-1,-1 0,0 0,1 0,-1 0,0 0,0-1,0 0,-7 1,-5 1</inkml:trace>
  <inkml:trace contextRef="#ctx0" brushRef="#br0" timeOffset="2788.37">1449 171,'3'-2,"0"-1,0 1,0-1,0 1,1 0,-1 0,1 1,-1-1,1 1,0 0,0 0,-1 0,1 0,0 0,0 1,0 0,0 0,0 0,0 0,0 1,0-1,0 1,-1 0,1 0,0 1,0-1,-1 1,1-1,-1 1,1 1,-1-1,0 0,5 5,0-1,-1 1,0 0,0 0,0 0,-1 1,0 0,-1 0,1 0,-2 1,1 0,-1 0,4 14,-7-18,0 0,0 0,-1 1,1-1,-1 0,0 0,-1 1,0-1,1 0,-2 0,1 0,0 0,-1 0,0 0,0-1,-1 1,-2 4,3-6,0-1,0 0,-1 1,1-1,0 0,-1 0,1 0,-1-1,0 1,1-1,-1 1,0-1,0 0,0 0,0 0,0-1,0 1,0-1,-1 1,1-1,0 0,0 0,0-1,0 1,0-1,0 1,0-1,0 0,-5-2,6 2,1 1,-1-1,1 1,-1-1,1 0,-1 1,1-1,0 0,-1 0,1 0,0 0,-1-1,1 1,0 0,0 0,0-1,0 1,0 0,1-1,-1 1,0-1,1 0,-1 1,1-1,-1-1,1 1,0 1,1 0,-1-1,0 1,1 0,-1 0,1-1,0 1,-1 0,1 0,0 0,0 0,0 0,0 0,0 0,0 0,0 0,0 0,0 1,0-1,0 0,0 1,1-1,-1 1,0-1,0 1,1-1,-1 1,0 0,1 0,1 0,15-2,1 1,-1 2,0-1,0 2,32 7,4-1,11 2,-41-6</inkml:trace>
  <inkml:trace contextRef="#ctx0" brushRef="#br0" timeOffset="3569.62">2123 437,'0'16,"0"11,0 9,0 7,0 2,0 1,0-3,0-4,0-7,0-6,-2-8,-1-7</inkml:trace>
  <inkml:trace contextRef="#ctx0" brushRef="#br0" timeOffset="3943.56">2018 674,'14'-2,"11"-3,7-3,6-1,3 0,-1 2,-3 1,-5 2,-8 3,-9 3</inkml:trace>
  <inkml:trace contextRef="#ctx0" brushRef="#br0" timeOffset="4297.01">2811 27,'-20'17,"1"0,1 2,0 0,1 1,1 1,1 1,1 0,1 0,1 2,2-1,-12 33,11-22,1 1,2 0,1 0,2 1,2 0,1 0,4 58,-1-81,1 0,0-1,1 1,1-1,0 1,0-1,1 0,7 11,-10-19,1 0,-1-1,1 1,0 0,0-1,0 1,0-1,0 0,1 0,0-1,-1 1,1-1,0 1,0-1,0 0,1-1,-1 1,0-1,1 0,-1 0,1 0,-1-1,1 1,-1-1,8-1,8-2</inkml:trace>
  <inkml:trace contextRef="#ctx0" brushRef="#br0" timeOffset="4760.97">2877 412,'5'13,"5"10,6 6,5 4,3 1,0-2,0-1,-3-4,-4-4,-5-4,-4-4</inkml:trace>
  <inkml:trace contextRef="#ctx0" brushRef="#br0" timeOffset="5144.96">3076 384,'-25'200,"2"-8,15-145,2-13,-1 1,-18 51,25-85,0-1,0 1,0-1,0 1,0-1,-1 1,1-1,0 0,0 1,0-1,-1 1,1-1,0 0,0 1,-1-1,1 1,0-1,-1 0,1 1,0-1,-1 0,1 0,-1 1,1-1,0 0,-1 0,1 0,-1 1,-2-4</inkml:trace>
  <inkml:trace contextRef="#ctx0" brushRef="#br0" timeOffset="5145.96">3287 397,'0'16,"3"12,0 7,2 8,0 3,2 0,-1-3,-1-5,-2-6,-3-8,-4-9,-1-7</inkml:trace>
  <inkml:trace contextRef="#ctx0" brushRef="#br0" timeOffset="5514.9">3168 609,'16'-3,"14"-2,11-1,5-1,4 0,0 0,-6 0,-8 2,-11 1</inkml:trace>
  <inkml:trace contextRef="#ctx0" brushRef="#br0" timeOffset="5515.9">3525 371,'3'9,"0"9,2 10,0 5,-1 5,2 4,-1 3,-1 1,-1-1,-1-5,-1-4,-1-6,0-11,0-10,-1-12,1-5</inkml:trace>
  <inkml:trace contextRef="#ctx0" brushRef="#br0" timeOffset="5900.65">3644 1,'95'112,"-62"-75,-1 1,44 70,-67-92,-1-1,-1 1,0 1,-1-1,-1 1,-1 0,0 0,-1 0,-1 1,0-1,-2 27,-3-16,0 0,-2-1,-1 0,-1 0,-1-1,-20 43,9-41,19-28,-1 1,1-1,-1 1,0-1,1 1,-1-1,1 0,-1 1,0-1,0 0,1 1,-1-1,0 0,1 0,-1 0,0 0,0 0,1 0,-1 0,0 0,0 0,1 0,-1 0,0 0,0 0,1 0,-1-1,0 1,0 0,1-1,-1 1,1-1,-1 1,0 0,1-1,-1 1,0-2,-7-8</inkml:trace>
  <inkml:trace contextRef="#ctx0" brushRef="#br0" timeOffset="6479.25">4041 53,'5'-5,"0"0,0 0,1 1,0 0,-1 0,1 0,1 1,-1 0,0 0,1 0,0 1,-1 0,1 0,0 1,0 0,0 0,0 1,13 0,-14 1,0 1,0-1,0 1,0 0,0 1,0-1,-1 1,1 0,-1 1,1-1,-1 1,-1 0,1 1,0-1,-1 1,0 0,0 0,-1 0,1 0,-1 1,3 6,-2-2,0 0,0 0,-1 0,-1 1,1 0,-2-1,0 1,0 0,-1 0,0 0,-1-1,-3 22,3-27,0 0,0 0,-1-1,1 1,-1 0,0-1,0 1,-1-1,1 0,-1 0,0 0,0 0,-1 0,1 0,-1-1,0 0,1 0,-1 0,-1 0,1 0,0-1,-1 0,1 0,-1 0,0 0,0-1,1 0,-1 0,-10 1,11-3,-1 1,1-1,0 0,0 0,0 0,-1 0,1-1,0 0,1 1,-1-2,0 1,1 0,-1-1,1 1,-1-1,-3-4,6 5,0 1,0 0,0 0,0 0,0-1,0 1,0 0,1-1,-1 1,0-1,1 1,-1-1,1 1,0-1,-1 1,1-1,0 0,0 1,0-1,0 1,0-1,0 1,1-1,-1 0,0 1,1-1,-1 1,1-1,0 1,-1 0,1-1,0 1,0-1,0 1,0 0,0 0,0 0,0 0,0 0,1 0,-1 0,0 0,1 0,-1 0,3 0,4-3,-1 2,1-1,-1 1,1 0,0 1,0 0,0 0,0 0,0 1,0 1,0-1,13 4,14 2,47 17,-78-22,72 21,-62-20</inkml:trace>
  <inkml:trace contextRef="#ctx0" brushRef="#br0" timeOffset="6825.78">4558 463,'14'2,"11"1,5 0,5-1,1 0,-3-1,-6-1,-5 0,-8 0,-6 0</inkml:trace>
  <inkml:trace contextRef="#ctx0" brushRef="#br0" timeOffset="7183.12">4558 581,'12'0,"7"0,6 0,2 0,2 0,-2 0,-3 0,-4-2,-3-1,-4 0</inkml:trace>
  <inkml:trace contextRef="#ctx0" brushRef="#br0" timeOffset="7552.74">5047 184,'-16'77,"-37"107,52-182,0 0,1 0,-1 0,0-1,0 1,1 0,0 0,-1 0,1 0,0 0,0 1,0-1,0 0,0 0,0 0,1 0,-1 0,0 0,1 0,0 0,0-1,-1 1,1 0,0 0,1 0,-1-1,1 3,2-2,0 0,0 0,0-1,0 1,0-1,0 0,0 0,0 0,0 0,0-1,1 1,5-2,25 3,-18 0,1-1,0-1,0-1,0 0,24-6,-40 7,0-1,0 0,-1 0,1-1,0 1,0 0,0-1,-1 1,1-1,-1 1,1-1,-1 0,0 0,0 1,1-1,0-4,4-7</inkml:trace>
  <inkml:trace contextRef="#ctx0" brushRef="#br0" timeOffset="7919.96">5232 145,'0'88,"-12"541,8-578,1-4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0:54.8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6 67,'-12'7,"2"0,-1 1,1 0,0 0,1 1,0 1,0-1,1 2,1-1,-1 1,2 0,-8 14,-6 19,-28 85,42-110,1 0,0 0,2 1,0-1,1 1,2 0,2 36,-1-46,1 0,0 0,0 0,1 0,0 0,1-1,0 0,1 1,0-1,0-1,1 1,0-1,0 0,1-1,0 1,14 10,-15-13,-4-3,1 0,-1 0,0-1,1 1,-1-1,0 0,1 1,0-1,3 1,1-2</inkml:trace>
  <inkml:trace contextRef="#ctx0" brushRef="#br0" timeOffset="508.48">123 489,'4'0,"5"0,1 0,3 2,1 1,0 0,0 0,0 0,0 1,-1 0,1 0,-1 1,0-1,1-2,-1 0,-4-1,-7-1,-2 1</inkml:trace>
  <inkml:trace contextRef="#ctx0" brushRef="#br0" timeOffset="1188.01">414 317,'23'0,"0"1,1 1,-1 1,32 8,-50-10,0 1,-1-1,1 1,-1 0,0 1,0-1,0 0,0 1,0 0,0 0,-1 0,6 7,-8-8,1 1,-1 0,0-1,0 1,0 0,0 0,0 0,-1 0,1 0,-1 0,0 0,0 0,0 0,0 0,0 0,-1 0,1 0,-1 0,0-1,0 1,0 0,-2 3,-2 2,0 0,0 0,0-1,-1 1,0-1,-1-1,1 1,-1-1,-1-1,1 1,-1-1,-10 5,13-7,5-3,0 1,0-1,-1 1,1-1,0 0,0 1,0-1,-1 1,1-1,0 1,0-1,0 0,0 1,0-1,0 1,0-1,0 1,0-1,0 1,0-1,0 1,1-1,-1 0,0 1,0-1,0 1,0-1,1 0,-1 1,0-1,1 1,-1-1,0 0,1 1,-1-1,0 0,1 0,-1 1,0-1,1 0,-1 0,1 0,-1 1,1-1,-1 0,1 0,32 20,-14-9,-15-7,1 0,-1 0,0 1,0-1,0 1,-1 0,0 0,0 0,0 0,0 0,-1 1,0-1,0 1,0 0,-1 0,0-1,0 1,0 11,-1-13,0-1,-1 0,1 1,-1-1,0 0,0 1,0-1,0 0,-1 0,1 0,-1 0,0 0,0 0,0 0,0-1,-1 1,1-1,-1 1,1-1,-1 0,0 0,0 0,1-1,-2 1,1-1,0 1,0-1,0 0,-1 0,1 0,0-1,-1 1,-4-1,-2 2,0-1,-1 0,1-1,-1 0,0-1,1 0,0-1,-1 0,1-1,-13-4,16 2</inkml:trace>
  <inkml:trace contextRef="#ctx0" brushRef="#br0" timeOffset="1621.97">864 674,'0'5,"0"3,0 3,0 4,0 4,0 3,0 3,-3 3,-2 2,-1 0,-1-1,-2 0,-2-3,1-4,3-3,-1-5,2-8,2-3</inkml:trace>
  <inkml:trace contextRef="#ctx0" brushRef="#br0" timeOffset="1977.72">1063 501,'11'-2,"9"-1,4 0,2-1,0-1,-2 1,-3 2,-7 0,-6 1</inkml:trace>
  <inkml:trace contextRef="#ctx0" brushRef="#br0" timeOffset="2439.53">1393 265,'0'416,"0"-423</inkml:trace>
  <inkml:trace contextRef="#ctx0" brushRef="#br0" timeOffset="3911.76">1538 1,'34'27,"5"2,-1 2,59 65,-87-85,-1 1,0 0,-1 1,-1-1,0 2,0-1,-1 1,-1 0,0 0,-1 1,-1-1,0 1,1 22,-4-2,-2 0,-1 0,-2 0,-16 62,2-32,-43 96,49-137,6-15,2-15,4-4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8:15.4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2,'48'-2,"86"-16,-87 10,-1 2,50 0,8 4,83 4,-148 2,120 5,-70-7,87-4,-136-2,118-5,-118 11,-47 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1:16.0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9,'0'-3,"1"1,0-1,0 0,1 0,-1 1,1-1,-1 1,1-1,0 1,0 0,0 0,0 0,0 0,3-3,35-25,-36 28,-1 0,1-1,-1 1,1 1,0-1,-1 0,1 1,0 0,0 0,0 0,0 1,1-1,-1 1,0 0,0 0,0 0,0 0,6 2,-1 2,0 0,0 1,0 0,-1 0,1 1,9 9,-18-15,11 7,-2 1,1 0,-1 1,-1 0,1 0,-2 0,1 1,-1 1,-1-1,0 1,0 0,-1 0,0 1,-1 0,-1-1,1 1,1 24,-2-20,-2-1,0 1,-1 0,-1 0,0-1,-1 1,-1 0,0-1,-1 0,-1 0,-9 21,9-27,0 0,-1 0,0 0,0-1,-1 0,0 0,0-1,-1 0,0 0,-1 0,1-1,-1-1,0 1,-1-2,1 1,-1-1,0-1,-11 3,18-4,-1-2,1 1,-1 0,0-1,1 1,-1-1,0 0,1 0,-1-1,0 1,1-1,-1 0,0 0,1 0,-1 0,1-1,0 1,-1-1,1 0,0 0,0 0,0 0,0-1,1 1,-1-1,1 0,-1 1,1-1,0 0,0-1,0 1,0 0,1 0,-2-7,1 7,1-1,0 0,0 0,1 0,-1 0,1-1,0 1,0 0,1 0,-1 0,1 0,0 0,0 0,0 0,0 0,1 1,-1-1,1 0,0 1,0-1,1 1,-1-1,1 1,-1 0,1 0,0 0,0 1,0-1,1 1,-1 0,5-3,3 0,0 1,0 0,0 1,0 1,1-1,-1 2,1-1,-1 2,1-1,0 2,-1-1,1 2,-1-1,1 2,20 6,-6 0,0 2,-1 0,0 2,-1 1,34 25,-55-37,1 1,-1-1,0 0,1 0,-1 0,1-1,-1 1,1-1,0 0,0 0,0 0,0 0,0-1,-1 1,9-2,-1-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1:11.0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5'40,"-1"1,-2-1,11 72,-27-137,0 5,1-1,1 0,1-24,1 42,0-1,0 0,0 0,0 0,1 0,0 1,0-1,0 0,0 1,1-1,-1 1,1-1,0 1,0-1,0 1,0 0,1 0,-1 0,1 1,0-1,0 0,0 1,0 0,5-3,-1 3,0 0,1 1,-1 0,0 0,1 1,-1-1,1 2,-1-1,0 1,11 3,-8-3,0 1,0-1,0-1,12 0,-14-3,-2-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1:10.2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4 0,'-9'1,"0"1,0-1,0 1,-14 6,-15 3,1-1,37-10,0 0,0 0,0 0,0 0,1 0,-1 0,0 0,0 0,0 0,0 0,0 0,0 0,0 0,0 0,1 0,-1 0,0 0,0 0,0 0,0 0,0 0,0 0,0 0,0 0,0 0,0 0,0 1,1-1,-1 0,0 0,0 0,0 0,0 0,0 0,0 0,0 0,0 0,0 0,0 1,0-1,0 0,0 0,0 0,0 0,0 0,0 0,0 0,0 0,0 1,0-1,0 0,0 0,0 0,0 0,0 0,0 0,0 0,0 0,0 0,0 0,-1 1,1-1,0 0,0 0,0 0,0 0,24 1,162-14,4-1,-73 14,172 22,-198-12,101-2,-200-8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1:40.8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1 1,'-22'16,"1"1,1 1,1 1,0 1,1 1,2 0,-27 44,13-12,3 1,-30 83,49-114,0 0,2 0,0 1,2 0,-3 45,7-59,0-1,1 0,0 0,0 0,1 0,0 0,1 0,0 0,0-1,1 1,0-1,0 0,1 0,0 0,1-1,-1 0,1 0,10 9,9 6,-18-14,1 0,0-1,1 0,0 0,0-1,0 0,0-1,1 0,11 4,-21-9,0 0,1 0,-1 0,0 0,0 0,0 1,0-1,0 0,1 0,-1 0,0 0,0 0,0 0,0 0,0 0,1 0,-1 0,0 0,0 0,0 0,0 0,0-1,1 1,-1 0,0 0,0 0,0 0,0 0,0 0,0 0,1 0,-1 0,0 0,0-1,0 1,0 0,0 0,0 0,0 0,0 0,0 0,0-1,1 1,-1 0,0 0,0 0,0 0,0-1,0 1,0 0,0 0,0 0,0 0,0 0,0-1,0 1,0 0,-1 0,1 0,0 0,0-1,-2-4</inkml:trace>
  <inkml:trace contextRef="#ctx0" brushRef="#br0" timeOffset="1249.27">344 435,'3'-3,"0"-1,-1 1,1 0,0 0,1 0,-1 1,1-1,-1 1,1 0,0 0,6-3,0-1,3-2,-5 2,1 0,0 1,0 0,0 1,0 0,12-4,-19 8,0 0,-1 0,1-1,0 1,0 0,-1 0,1 0,0 1,0-1,-1 0,1 1,0-1,-1 1,1-1,-1 1,1 0,2 1,-2 0,-1 0,1 0,0 0,0 0,-1 0,0 1,1-1,-1 0,0 1,0-1,0 1,0 0,-1-1,2 6,0 8,0 1,0-1,-2 1,0-1,-1 1,-1-1,0 1,-1-1,-6 19,5-24,1 0,-2-1,0 1,0-1,-1 0,0 0,0 0,-1-1,-1 0,1 0,-1-1,-1 0,-18 13,21-18,0-1,-1 1,1-1,-1 0,1-1,-1 1,1-1,-1-1,0 1,0-1,0-1,-9 0,13 1,1 0,0-1,0 1,0 0,0-1,0 1,-1-1,1 1,0-1,0 0,0 0,1 0,-1 0,0-1,0 1,0 0,1-1,-1 1,1-1,-1 1,1-1,0 0,-1 0,1 0,0 0,0 0,1 0,-1 0,0 0,0 0,1 0,0 0,-1 0,1 0,0-1,0 1,0 0,0 0,0 0,1 0,0-4,1 2,-1-1,1 1,0 0,1 0,-1 0,1 0,0 1,-1-1,2 1,-1-1,0 1,1 0,-1 0,1 1,0-1,0 1,0 0,0 0,1 0,-1 0,0 1,1-1,-1 1,1 1,-1-1,1 1,0-1,-1 1,1 0,-1 1,1-1,0 1,-1 0,1 0,-1 1,0-1,1 1,-1 0,0 0,6 4,19 19,0 2,-2 1,27 37,-45-55,5 1,-9-10</inkml:trace>
  <inkml:trace contextRef="#ctx0" brushRef="#br0" timeOffset="1822.27">847 686,'-4'71,"-3"0,-4-1,-25 90,20-93,12-53,3-13,0-8,0-5</inkml:trace>
  <inkml:trace contextRef="#ctx0" brushRef="#br0" timeOffset="2936.34">1020 342,'14'-11,"0"2,1 0,0 1,28-11,-36 16,-1 1,1 0,0 0,-1 1,1 0,0 0,0 1,0-1,0 1,0 1,0 0,0 0,0 0,8 3,-12-3,-1 0,0 0,1 0,-1 0,0 1,0-1,0 1,0 0,0-1,0 1,0 0,-1 0,1 0,-1 0,1 0,-1 1,0-1,0 0,0 1,1 3,-1-1,0 0,-1 0,1 0,-1 0,0 0,-1 0,1 0,-1 0,0 0,-2 5,-1 2,-1-1,0 1,0-1,-1 0,0 0,-1-1,-15 17,0-9,12-10,31-2,-7-5,1 1,-1 1,0 0,0 1,-1 1,1 0,-1 1,0 0,18 13,-27-17,-1 1,1 0,-1-1,0 1,0 0,0 1,-1-1,1 0,-1 1,1-1,-1 1,-1 0,1 0,0 0,-1 0,0 0,0 0,0 0,0 0,-1 1,1-1,-1 0,0 0,-1 1,1-1,-1 0,1 0,-1 0,-1 0,1 0,0 0,-1 0,0 0,0 0,0-1,-5 7,2-4,0 0,-1 0,0 0,0-1,0 1,-1-1,1-1,-1 0,-1 0,1 0,0 0,-1-1,0-1,0 1,1-1,-14 1,13-1,-1-1,0 0,0 0,0-1,0 0,0-1,0 0,0 0,1-1,-1 0,0-1,1 1,0-2,-1 1,-6-6,12 8,1-1,-1 0,1-1,0 1,0 0,0-1,0 1,0-1,1 1,-1-1,1 0,0 0,-1 0,1 0,-1-5,0-7</inkml:trace>
  <inkml:trace contextRef="#ctx0" brushRef="#br0" timeOffset="3382.94">1312 1,'28'14,"-1"1,0 2,-2 0,1 2,-2 1,31 32,-42-37,0 1,-1-1,-1 2,-1 0,0 0,-1 1,-1 0,-1 1,0 0,-1 0,3 24,-3-1,-2-1,-3 1,-1 0,-1 0,-11 59,0-40,-2 0,-2-2,-26 60,37-105,-2 1,0-1,0-1,-1 0,-1 0,0 0,-1-1,-18 18,9-1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1:39.1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4 71,'-3'3,"1"0,0 0,0 0,0 0,1 1,-1-1,1 0,-1 1,1-1,0 1,0 0,1-1,-1 6,1-7,-1-1,1 0,0 1,0-1,0 0,1 1,-1-1,0 1,0-1,1 0,-1 1,1-1,-1 0,1 0,0 0,-1 1,1-1,0 0,0 0,0 0,0 0,0 0,0 0,0 0,0 0,0-1,0 1,0 0,1-1,-1 1,0-1,1 1,-1-1,0 0,1 1,-1-1,0 0,3 0,-3 0,0 0,0 0,0 0,0 0,0 0,0 0,0 0,0-1,0 1,0 0,0-1,-1 1,1 0,0-1,0 1,0-1,0 0,-1 1,1-1,0 0,-1 1,1-1,0 0,-1 0,1 1,-1-1,1 0,-1 0,0 0,1-1,0-1,-1 1,1 0,-1 0,0-1,0 1,0 0,0-1,-1 1,1 0,0 0,-1-1,0 1,0-2,0 2,1 1,0 0,-1 0,1-1,-1 1,1 0,-1 0,0 0,1 0,-1 0,0 0,0 0,0 0,0 0,0 0,0 0,0 0,0 1,0-1,0 0,0 1,0-1,-1 1,1-1,0 1,0 0,-1-1,1 1,0 0,0 0,-1 0,1 0,0 0,-1 0,1 0,0 1,-1-1,1 0,0 1,0-1,0 1,-1-1,1 1,0 0,0-1,0 1,0 0,0 0,0 0,0 0,0 0,0 0,1 0,-2 1,0 0,1 1,0-1,-1 0,1 1,0-1,0 1,0-1,0 1,0 0,1-1,-1 1,1 0,0-1,0 1,0 0,0 0,0-1,2 6,-2-7,0 0,0 0,1 1,-1-1,1 0,0 0,-1 0,1 1,0-1,-1 0,1 0,0 0,0 0,0 0,0 0,0-1,0 1,0 0,0 0,0-1,1 1,-1-1,0 1,0-1,1 1,-1-1,0 0,1 1,-1-1,0 0,1 0,-1 0,0 0,1 0,-1-1,0 1,0 0,1-1,1 0,-2 1,0-1,1 1,-1-1,0 1,0-1,0 0,0 0,0 1,0-1,0 0,0 0,0 0,0 0,0 0,0-1,-1 1,1 0,0 0,-1 0,1-1,-1 1,0 0,1-1,-1 1,0 0,0-3,1 1,-1-1,0 0,-1 1,1-1,-1 0,1 1,-1-1,0 1,0-1,-2-3,2 5,0 0,0 0,0 0,0 1,-1-1,1 0,0 0,-1 1,1-1,-1 1,0-1,1 1,-1 0,0-1,-3 0,4 1,0 1,0 0,0 0,-1 0,1 0,0 0,0 0,0 1,0-1,0 0,0 0,-1 1,1-1,0 1,0-1,0 1,0-1,0 1,0 0,1-1,-1 1,0 0,0 0,0 0,1 0,-1 0,0-1,1 1,-1 0,1 0,-1 3,-2 0,2 0,-1 0,0 0,1 0,0 1,0-1,0 0,0 1,1-1,0 1,-1-1,2 1,-1-1,1 6,0-9,-1 0,0 1,1-1,-1 0,1 0,0 1,-1-1,1 0,0 0,-1 0,1 0,0 0,0 0,0 0,0 0,0 0,0-1,0 1,3 1,-2-2,0 1,0-1,1 0,-1 1,0-1,0 0,0-1,0 1,1 0,-1 0,0-1,0 0,0 1,0-1,0 0,3-2,-2 1,0 0,0 0,0-1,0 1,0-1,0 0,-1 0,1 0,-1 0,0 0,0 0,0-1,-1 1,1-1,-1 1,0-1,0 0,0 0,0 1,0-1,-1 0,0 0,0 0,0 0,0 0,-1 1,1-1,-1 0,0 0,0 1,-2-5,2 5,1 1,-1-1,0 0,0 0,0 1,-1-1,1 0,0 1,-1-1,0 1,0 0,0 0,0-1,0 1,0 1,0-1,0 0,-1 0,1 1,-1-1,0 1,1 0,-1 0,0 0,1 0,-1 0,0 1,0-1,0 1,0 0,0 0,0 0,0 0,0 0,1 1,-1-1,0 1,0 0,0 0,-3 1,4 0,-1-1,1 1,0 0,0 0,-1 0,1 0,1 0,-1 0,0 0,0 1,1-1,-1 1,1-1,0 1,0 0,0 0,0-1,0 1,1 0,-1 0,1 0,0 0,0 0,0-1,0 1,1 5,-1-4,1 0,-1 0,1 0,0 0,1 0,-1 0,1 0,-1 0,1 0,0-1,1 1,-1-1,1 0,-1 0,1 1,0-2,6 6,-6-6,0 0,0-1,-1 0,2 1,-1-1,0 0,0 0,0-1,0 1,0-1,1 1,-1-1,0 0,0 0,1-1,-1 1,0 0,0-1,0 0,1 0,-1 0,0 0,0-1,-1 1,1-1,5-3,-6 3,0 0,0 0,-1 0,1 0,-1-1,1 1,-1 0,0-1,0 1,0-1,0 1,0-1,0 0,-1 1,1-1,-1 0,0 1,0-1,0 0,0 0,0 1,-1-1,1 0,-1 1,0-1,0 0,0 1,0-1,0 1,0 0,-1-1,-1-2,1 2,0 1,0-1,0 0,0 0,0 1,-1 0,1-1,-1 1,1 0,-1 0,0 0,0 0,0 1,0-1,0 1,0 0,-1 0,1 0,0 0,-1 1,1-1,-6 1,7 0,0 1,0-1,0 1,0 0,0 0,0 0,0 0,0 0,0 0,1 0,-1 1,0-1,1 0,-1 1,1 0,-1-1,1 1,0 0,0 0,0 0,0-1,0 1,0 0,0 0,1 1,-1-1,1 0,0 0,-1 0,1 0,0 0,0 1,0-1,1 0,-1 0,1 3,0-1,0 1,0-1,1 0,0 1,0-1,0 0,0 0,1 0,-1 0,1-1,0 1,0-1,0 1,1-1,-1 0,1 0,4 2,-6-3,0-1,0 1,0-1,0 0,0 0,0 0,0 0,0 0,1 0,-1-1,0 1,0-1,1 1,-1-1,0 0,1 0,-1 0,0 0,1 0,-1-1,0 1,1-1,-1 1,0-1,0 0,0 0,1 0,-1 0,0 0,0-1,-1 1,1-1,0 1,0-1,1-2,-1 1,0 0,-1 0,0 0,1 0,-1-1,-1 1,1 0,0-1,-1 1,1-1,-1 1,0-1,0 1,-1-1,1 1,-1-1,0 1,1 0,-1-1,-1 1,1 0,0 0,-1 0,0 0,0 0,0 0,0 0,0 0,-3-2,0 0,1-1,-1 1,0 1,0-1,0 1,-1 0,1 0,-1 0,0 1,0 0,-1 0,1 1,-1-1,-6 0,9 2,0 1,0-1,0 1,0 0,0 0,0 0,0 1,0-1,1 1,-1 0,0 0,0 1,0-1,1 1,-1 0,-4 2,6-1,0-1,0 0,0 1,0 0,1-1,-1 1,1 0,0 0,-1 0,1 0,1 0,-1 0,0 0,1 0,-1 0,1 0,0 0,0 0,0 0,1 1,0 3,0-4,1 0,-1 1,1-1,0 0,0 0,0 0,0 0,1 0,-1-1,1 1,0-1,-1 1,1-1,0 0,1 0,-1 0,0-1,0 1,1-1,-1 0,1 0,-1 0,1 0,6 0,-5 0,0 0,0-1,1 1,-1-1,0 0,0-1,0 1,7-2,-10 1,0 1,-1-1,1 0,0 1,0-1,0 0,-1 0,1 0,0 0,-1-1,1 1,-1 0,1-1,-1 1,0-1,0 1,1-1,-1 0,0 1,0-3,0 1,-1 0,1 0,-1 0,0 0,0 0,0 0,-1 0,1 0,-1 0,1 0,-1 0,0 1,0-1,-1 0,1 1,0-1,-1 0,0 1,1 0,-1-1,0 1,0 0,0 0,-1 0,1 0,-4-2,5 3,-1-1,1 1,-1 0,1 0,-1 0,1 0,-1 0,0 0,0 1,1-1,-1 1,0-1,0 1,0-1,1 1,-1 0,0 0,0 0,0 0,0 0,0 0,0 1,1-1,-1 1,0-1,0 1,1 0,-1-1,0 1,1 0,-1 0,0 0,1 1,0-1,-1 0,1 0,0 1,-1-1,1 1,-2 2,2-1,0 1,0-1,0 0,0 0,1 0,-1 1,1-1,0 0,0 1,0-1,0 0,1 1,-1-1,1 0,0 0,0 0,0 1,3 3,-4-5,1 0,0-1,0 1,0-1,0 1,0-1,0 1,0-1,1 0,-1 1,0-1,1 0,-1 0,1 0,-1 0,1 0,0-1,-1 1,1 0,0-1,0 1,-1-1,1 0,0 0,0 1,0-1,-1 0,1 0,0-1,0 1,0 0,-1-1,1 1,3-2,-3 1,-1 0,1 0,-1 0,1-1,-1 1,1-1,-1 1,0-1,1 1,-1-1,0 0,0 0,0 1,-1-1,1 0,0 0,-1 0,1 0,-1 0,0 0,1 0,-1 0,0 0,0 0,0 0,-1 0,1 0,0 0,-1 0,0-3,0 0,0 0,-1 0,0 0,1 0,-1 0,-1 1,1-1,-1 0,0 1,-5-7,6 9,1 1,-1-1,0 1,1 0,-1-1,0 1,0 0,1 0,-1 0,0 0,0 1,0-1,-1 0,1 1,0-1,0 1,0 0,0 0,-2 0,2 0,0 1,1-1,-1 1,0 0,1 0,-1 0,1 0,-1 0,1 0,0 0,0 0,-1 0,1 0,0 1,0-1,0 1,0-1,-1 3,-1 2,1 0,-1 0,1 1,0-1,1 1,0 0,0 0,0-1,1 1,0 9,0-14,0 0,1 0,-1 0,0 0,0-1,1 1,-1 0,1 0,0-1,-1 1,1 0,0-1,0 1,0-1,0 1,0-1,1 1,-1-1,0 0,1 1,-1-1,1 0,-1 0,1 0,-1 0,1 0,0-1,0 1,-1-1,1 1,0-1,0 1,-1-1,1 0,0 0,0 0,0 0,0 0,0 0,2-1,-1 1,0-1,-1 0,1 0,0 0,0 0,0-1,-1 1,1-1,-1 0,1 1,-1-1,0 0,0 0,0-1,0 1,0 0,0-1,0 1,-1-1,0 0,1 1,-1-1,0 0,1-5,-1 3,-1 0,-1 0,1 0,-1 0,1 1,-1-1,-1 0,1 0,-1 1,0-1,0 1,-3-6,5 9,-1-1,0 0,0 1,0 0,1-1,-1 1,0-1,-1 1,1 0,0 0,0 0,-1 0,1 0,0 0,-1 0,1 0,-1 0,1 1,-1-1,1 0,-1 1,0 0,1-1,-1 1,0 0,1 0,-1 0,0 0,1 0,-1 0,0 0,1 1,-1-1,0 0,1 1,-1 0,1-1,-3 2,2 0,-1 1,1-1,0 1,0 0,0 0,0 0,1 0,-1 0,1 0,0 0,0 0,0 1,0-1,0 0,1 1,-1-1,1 1,0-1,0 0,0 1,1-1,-1 1,1-1,0 0,0 1,2 5,-2-7,0 1,0 0,0-1,1 1,-1-1,1 1,-1-1,1 0,0 0,0 1,0-1,0-1,0 1,4 2,-5-3,1 0,-1-1,1 1,0-1,-1 1,1-1,0 0,-1 0,1 0,0 0,0 0,-1 0,1 0,0 0,-1-1,1 1,0-1,-1 1,1-1,-1 0,1 1,-1-1,1 0,-1 0,2-2,0 1,0 0,-1-1,0 1,1-1,-1 0,0 1,-1-1,1 0,0 0,-1 0,0-1,1 1,-1 0,0-1,-1 1,1 0,-1-1,1 1,-1-1,0 1,0-1,-1 1,1 0,-2-7,1 8,1 0,-1 0,0 1,1-1,-1 0,0 1,0-1,0 1,0-1,0 1,0 0,0-1,-1 1,1 0,0 0,-1 0,1 0,-1 0,1 0,-1 0,0 0,1 0,-1 1,0-1,0 1,1-1,-1 1,0 0,0 0,1 0,-1 0,0 0,0 0,0 0,1 1,-1-1,0 1,0-1,1 1,-1-1,0 1,1 0,-1 0,1 0,-1 0,-2 2,0 1,0 0,1 0,-1 1,1-1,0 1,0 0,0-1,0 1,1 0,0 1,0-1,1 0,-1 1,1-1,-1 8,2-10,0-1,0 1,-1-1,1 1,1-1,-1 1,0 0,1-1,-1 1,1-1,0 0,0 1,0-1,2 5,-2-6,1 0,-1 0,0 0,0 0,1 0,-1 0,0-1,1 1,-1 0,1-1,-1 1,1-1,-1 0,1 1,-1-1,1 0,0 0,-1 0,1 0,-1 0,1 0,-1 0,1-1,-1 1,1-1,2 0,-2 0,1-1,0 1,0-1,-1 1,1-1,-1 0,0 0,1 0,-1 0,0-1,0 1,-1 0,1-1,0 0,-1 1,1-1,-1 0,0 0,0 0,0 0,0 0,-1 0,1 0,-1-5,1 5,-1 0,1 0,-1 0,0 0,0 0,-1 0,1-1,-1 1,1 0,-1 0,0 0,0 1,0-1,-1 0,1 0,-1 0,1 1,-1-1,0 1,0-1,0 1,0 0,-1 0,-2-3,3 5,1-1,0 1,-1 0,1-1,-1 1,1 0,-1 0,1 0,-1 0,1 0,-1 0,1 0,-1 1,1-1,-1 0,1 1,0-1,-1 1,1 0,0-1,-1 1,1 0,0 0,0 0,0 0,-1 0,1 0,0 0,0 0,1 0,-3 3,-3 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7:04.0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9 213,'-4'1,"0"0,0 1,0-1,0 1,1 0,-1 0,0 0,1 0,0 0,0 1,-1 0,-1 3,-36 36,39-41,1-1,0 1,0 0,1 0,-1 0,0 0,0-1,0 1,0 0,1 1,-1-1,1 0,-1 0,1 0,-1 0,1 0,-1 1,1-1,0 0,0 0,0 1,-1-1,1 0,1 0,-1 1,0-1,0 0,0 0,1 1,-1-1,0 0,1 0,0 2,3 0,-1-1,1 1,0-1,0 0,0 0,0-1,0 1,7 1,-6-2,3 2,1 1,-1 0,0 0,0 1,0-1,-1 2,0-1,0 1,0 0,-1 1,1-1,-2 1,7 10,-9-14,-1 1,0-1,0 1,-1 0,1 0,-1 0,0 0,0 0,0 0,0 0,-1 0,0 1,1-1,-2 0,1 0,0 0,-1 1,0-1,0 0,0 0,0 0,-1 0,1 0,-1-1,0 1,-1 0,1-1,0 1,-1-1,-5 5,0-1,0-1,-1 0,0-1,0 0,0 0,0-1,-1 0,0 0,1-1,-1-1,0 0,-1 0,1-1,0 0,0-1,-18-1,27 1,0 0,1 0,-1 0,0 0,0-1,0 1,0 0,1 0,-1-1,0 1,0 0,1-1,-1 1,0-1,0 1,1-1,-1 1,1-1,-1 0,0 1,1-1,-1 0,1 1,0-1,-1 0,1 0,-1 1,1-1,0 0,0 0,-1-1,2 0,-1 0,0 0,1 0,0 0,0 0,-1 0,1 0,0 0,0 1,1-1,-1 0,3-2,45-40,-19 25,0 0,1 2,1 2,1 0,41-11,-72 25,1 0,-1 0,1-1,-1 1,0 0,0-1,1 0,-1 0,0 1,0-1,-1-1,1 1,0 0,-1 0,1 0,-1-1,0 1,0-1,0 1,1-5,-1 6,-1-1,0 0,0 1,1-1,-1 1,0-1,0 1,-1-1,1 1,0-1,0 0,-1 1,1-1,-1 1,0 0,1-1,-1 1,0-1,0 1,0 0,1 0,-1-1,-1 1,1 0,0 0,0 0,0 0,-1 0,1 0,0 1,-1-1,1 0,-1 1,1-1,0 1,-4-1,1 0,1 1,-1 0,1 0,-1 0,1 1,-1-1,1 1,0-1,-1 1,1 1,0-1,-1 0,1 1,0-1,0 1,0 0,0 0,0 0,1 1,-1-1,1 0,-1 1,1 0,0 0,0 0,0 0,-1 3,-4 6,0-1,1 1,1 0,0 1,-6 24,9-33,1 1,1 0,-1-1,0 1,1 0,0 0,0-1,1 1,-1 0,1-1,0 1,1 0,-1-1,1 1,-1-1,1 0,1 1,-1-1,1 0,-1 0,1 0,0-1,0 1,1-1,-1 0,1 0,0 0,6 4,2-1,0 0,0-1,0 0,1-1,-1-1,1 0,0-1,0 0,16 0,1-1</inkml:trace>
  <inkml:trace contextRef="#ctx0" brushRef="#br0" timeOffset="368.11">582 397,'-7'1,"0"0,0 1,1 0,-1 0,1 0,-1 1,1 0,0 0,0 1,0 0,1 0,-1 0,1 0,0 1,0 0,0 0,-4 7,4-6,-1 1,1 0,1 0,-1 1,1-1,0 1,1 0,0 0,0 0,1 1,0-1,0 1,0 11,2-18,0 0,0 0,1 0,-1 0,1-1,-1 1,1 0,0 0,-1-1,1 1,0 0,0-1,0 1,1-1,-1 1,0-1,1 0,-1 1,3 1,0 0,1-1,-1 0,0 0,1 0,-1-1,1 1,8 1,-1-2,0 1,0-2,0 0,-1 0,23-4,-28 2,0 1,-1-1,0 0,1-1,-1 1,0-1,0 0,-1 0,1-1,4-3,4-6</inkml:trace>
  <inkml:trace contextRef="#ctx0" brushRef="#br0" timeOffset="833.6">476 0,'32'16,"14"6,-1 1,-2 3,62 46,-94-63,0 1,0 1,-1-1,0 2,-1-1,0 1,-1 1,-1 0,0 0,0 0,-2 1,1 0,-2 0,0 0,-1 0,3 24,-5-3,-2 0,-1 0,-1 0,-3-1,0 0,-2 0,-2 0,-1-1,-20 41,23-5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6:42.4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0 1,'-3'0,"0"1,0 0,1 0,-1 0,0 1,1-1,-1 0,1 1,0 0,-1 0,1 0,0 0,0 0,0 0,-1 3,-27 36,19-21,0 2,2-1,1 1,1 0,0 1,-3 26,-13 144,21-169,1-11,1 0,0-1,1 1,3 21,-3-29,0 0,1 0,-1 0,1-1,0 1,0-1,0 1,1-1,-1 0,1 0,0 0,0 0,1 0,-1-1,5 4,-4-6,-2-3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2:47.1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3 1,'-3'25,"-1"1,0-1,-2 0,-18 49,10-33,6-15,-8 21,1 1,3 1,2 1,-7 77,17-124,0 0,0 0,0 0,0 0,1 1,-1-1,1 0,0-1,0 1,0 0,0 0,0 0,1 0,-1-1,1 1,0-1,-1 1,1-1,0 0,1 1,3 2,-3-3,0-1,1 1,0-1,-1 0,1 0,0 0,-1 0,1 0,0-1,0 0,-1 0,1 0,0 0,0 0,4-2,-1 1,0 0,0-1,-1 0,1-1,-1 1,1-1,-1-1,0 1,0-1,0 0,-1 0,0-1,1 1,-1-1,-1 0,1-1,-1 1,6-10,-4-3</inkml:trace>
  <inkml:trace contextRef="#ctx0" brushRef="#br0" timeOffset="511.74">0 371,'14'0,"11"-2,7-1,7-2,2 0,1 0,-2 2,-3 1,-6 1,-6 0,-7 3,-7 1</inkml:trace>
  <inkml:trace contextRef="#ctx0" brushRef="#br0" timeOffset="845.87">781 398,'16'0,"9"0,8 0,2 0,-2 0,-5 2,-7 3,-9 3,-9 3,-5-1</inkml:trace>
  <inkml:trace contextRef="#ctx0" brushRef="#br0" timeOffset="1216.06">756 610,'11'0,"8"0,8 0,2 0,-1 3,-3 0</inkml:trace>
  <inkml:trace contextRef="#ctx0" brushRef="#br0" timeOffset="1605.76">1455 148,'0'12,"0"12,0 13,0 17,3 12,0 9,0 0,1-8,1-13,-1-12,-1-10,-1-8,-1-7,-1-5</inkml:trace>
  <inkml:trace contextRef="#ctx0" brushRef="#br0" timeOffset="1944.62">1338 494,'24'-8,"22"-9,2 2,0 2,88-12,-134 25,1 0,0 0,0 0,0 0,0 1,-1-1,1 1,0 0,0 0,-1 0,1 0,0 0,-1 0,1 1,-1 0,0-1,0 1,1 0,-1 0,0 0,0 0,-1 0,1 1,0-1,-1 1,1-1,-1 1,0-1,0 1,0 0,1 4,2 10,-1 1,0 0,-1-1,-1 22,1-5,4 27,-4-38</inkml:trace>
  <inkml:trace contextRef="#ctx0" brushRef="#br0" timeOffset="1945.62">1589 269,'-2'9,"1"5,1 0</inkml:trace>
  <inkml:trace contextRef="#ctx0" brushRef="#br0" timeOffset="2716.92">1813 664,'1'0,"-1"0,1 0,0 0,-1 0,1 0,0 0,-1 0,1 0,0 0,0 0,-1 0,1 0,0 0,-1 0,1-1,0 1,-1 0,1-1,0 1,-1 0,1-1,-1 1,1-1,-1 1,1-1,-1 1,1-1,-1 1,1-1,-1 1,0-1,1 0,-1 1,0-1,1 0,-1 1,0-1,0 0,0 0,10-36,-8 28,3-10,23-81,-25 91,1 0,0 0,1 0,0 0,0 1,0 0,1 0,9-9,-14 16,0 0,0 0,0 1,0-1,0 0,0 0,0 1,0-1,0 0,0 1,0-1,1 1,-1-1,0 1,0 0,1 0,-1 0,0-1,0 1,1 0,-1 0,0 1,0-1,3 0,-2 2,0-1,0 0,0 0,0 1,0-1,0 1,-1-1,1 1,-1 0,1 0,-1 0,3 3,3 9,0 1,-1-1,5 22,-6-21,24 74,-23-85,-2-14,1-24,-4 26,2-15,1 1,1 0,2 0,0 1,1 0,14-27,-22 48,0-1,1 0,-1 0,0 0,1 1,-1-1,1 0,-1 1,1-1,-1 0,1 1,-1-1,1 1,0-1,-1 1,1-1,0 1,0-1,-1 1,1 0,0-1,0 1,-1 0,1 0,0 0,0-1,1 1,-1 1,0 0,0-1,0 1,0 0,0 0,0-1,0 1,0 0,-1 0,1 0,0 0,-1 0,1 0,-1 1,1-1,0 2,16 66,-13-51,-1-6,1-1,0 1,0-1,1-1,1 1,-1-1,2 0,0 0,11 13,-15-20,0 0,0 0,0-1,1 1,-1-1,1 1,0-1,-1 0,1 0,0-1,0 1,1-1,-1 0,0 0,0 0,1-1,-1 0,0 1,0-1,1-1,-1 1,0-1,1 0,-1 1,0-2,0 1,0 0,0-1,4-2,2-2,-1 0,0 0,0-1,-1 0,0-1,0 0,-1 0,0 0,0-1,-1 0,0 0,-1-1,0 0,-1 0,1 0,-2 0,0-1,0 1,-1-1,0 0,-1 0,0 0,0 0,-2-13,1 23,0 0,0-1,-1 1,1-1,0 1,-1 0,1-1,0 1,-1 0,0-1,1 1,-1 0,0 0,0 0,1-1,-1 1,0 0,0 0,0 0,-1 0,0 0,1 0,0 1,-1 0,1 0,0 0,0 0,0 0,0 0,0 0,-1 0,1 0,0 1,0-1,0 0,0 1,0-1,0 1,0-1,0 1,0 0,-1 0,-2 3,-1-1,1 1,0 0,1 0,-1 1,1-1,0 1,0-1,-3 8,3-6,0 1,1 0,0 0,0 0,1 0,0 1,0-1,1 0,-1 0,2 1,-1-1,1 0,0 0,1 1,-1-1,1 0,1 0,0-1,-1 1,2 0,-1-1,1 0,0 0,1 0,-1 0,1-1,0 0,0 0,1 0,0 0,-1-1,2 0,-1 0,0-1,1 1,-1-2,1 1,11 2,17 2,-4-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7:16.0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 343,'0'2,"0"4,0 4,-3 6,0 4,0 5,-1 6,-1 4,2 1,0-2,1-4,1-3,0-3,1-9,-2-8,-1-8,1-4</inkml:trace>
  <inkml:trace contextRef="#ctx0" brushRef="#br0" timeOffset="373.87">14 396,'14'-2,"6"-3,4-1,1-2,-2 1,-2 2,-3-1,-7 2,-7 6,-4 1</inkml:trace>
  <inkml:trace contextRef="#ctx0" brushRef="#br0" timeOffset="758.28">0 489,'11'0,"7"0,1 0,1-3,-2 0,-1 1,-3-1</inkml:trace>
  <inkml:trace contextRef="#ctx0" brushRef="#br0" timeOffset="1101.9">198 382,'-2'13,"-1"12,0 6,1 4,0 1,1-2,1-3,0-4,0-3,-3-6,1-9,-1-5</inkml:trace>
  <inkml:trace contextRef="#ctx0" brushRef="#br0" timeOffset="1474.46">67 542,'12'0,"7"0,6 0,0 0,1 0,-2 0,-3 0,-4-3,-6 1</inkml:trace>
  <inkml:trace contextRef="#ctx0" brushRef="#br0" timeOffset="1847.26">226 0,'21'11,"-1"0,0 2,0 0,-2 1,0 1,0 1,-1 0,-1 1,-1 1,-1 1,0 0,-1 0,-2 2,0-1,0 1,-2 1,-1 0,-1 0,-1 1,0 0,-2 0,3 40,-3 17,-6 87,1-142,-2-1,-1 1,0-1,-2 0,-1-1,-1 0,-1 0,-12 23,11-31,1-4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7:10.0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9 0,'-6'1,"0"0,0 0,1 1,-1-1,0 1,0 0,1 1,-1 0,1 0,0 0,0 0,0 1,0 0,1 0,0 0,-1 0,1 1,-5 7,-9 13,2 1,-20 39,24-42,-3 6,1 0,1 1,2 1,1 0,1 0,2 1,1 0,-2 41,7-58,1-1,0 1,1 0,1-1,0 1,1-1,1 0,0 0,1 0,0 0,1-1,1 0,0 0,1 0,0-1,1 0,0-1,1 0,0-1,19 16,-21-2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8:21.5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8 702,'-25'0,"0"1,0 1,1 1,-1 2,-43 12,61-14,0-1,0 1,0 0,0 1,0-1,1 1,0 1,-1-1,2 1,-1 0,1 1,-1-1,1 1,1 0,-1 0,1 1,0-1,1 1,0 0,0 0,0 0,1 0,-3 11,5-13,-1-1,1 0,-1 0,1 0,1 1,-1-1,1 0,-1 0,1 1,0-1,1 0,-1 0,1 0,0-1,0 1,0 0,0-1,4 5,-2-3,1 0,0-1,0 0,0 0,0-1,1 1,-1-1,1 0,0-1,0 1,9 2,-7-3,0 0,0 0,0-1,0 0,0 0,0-1,0 0,0-1,0 0,0 0,0 0,0-1,0 0,0-1,0 0,-1 0,0-1,1 1,10-9,-10 3,0 0,-1 0,0-1,-1 0,0 0,0 0,-1-1,-1 0,0 0,0 0,-1 0,0-1,1-15,1-14,-3 0,-2-60,-7 0,-5 0,-44-177,52 268,2 10,1 22,3 37,123 619,-115-632,-5-19,-5-20,1 1,1 0,-1-1,1 1,1-1,-1 0,1 1,7 11,-6-16</inkml:trace>
  <inkml:trace contextRef="#ctx0" brushRef="#br0" timeOffset="353.81">583 674,'2'0,"5"3,4 0,3 0,2-1,2 0,-1-1,0-1,-2 1,-2 1,-6 1,-5 0</inkml:trace>
  <inkml:trace contextRef="#ctx0" brushRef="#br0" timeOffset="694.17">557 833,'13'-2,"10"-1,2 0,0 1,-3 0,-4 3,-6 4,-5 3,-3 0</inkml:trace>
  <inkml:trace contextRef="#ctx0" brushRef="#br0" timeOffset="2720.79">967 860,'2'0,"0"1,0 0,-1-1,1 1,0 0,-1 0,1 0,-1 0,1 0,-1 0,1 0,-1 1,0-1,0 1,1-1,0 2,19 30,-17-28,17 30,1 1,54 68,-76-104,0 0,0 1,0-1,0 0,1 1,-1-1,0 0,0 0,0 1,1-1,-1 0,0 0,1 1,-1-1,0 0,1 0,-1 0,0 0,0 1,1-1,-1 0,1 0,-1 0,0 0,1 0,-1 0,0 0,1 0,-1 0,0 0,1 0,-1 0,0 0,1 0,-1 0,0-1,1 1,-1 0,6-16,-6-36,0 42,-3-768,3 777,0-1,0 1,-1 0,1-1,0 1,0-1,0 1,0-1,1 1,-1 0,0-1,1 1,-1 0,1-1,-1 1,1 0,-1-1,1 1,0 0,0 0,0 0,0 0,0 0,0 0,0 0,0 0,0 0,0 0,0 1,1-1,-1 0,2 0,1 1,1 0,-1 0,1 1,-1-1,1 1,-1 0,1 0,5 3,13 3,20-1,0-1,1-2,-1-2,86-10,-54 4,520-14,-169-14,-7 0,-97 5,-264 20,598-35,-373 45,291-3,-5-38,-542 32,-28 6,0 1,1-1,-1 0,1 1,-1-1,0 1,0-1,1 1,-1 0,0-1,0 1,1 0,-1 0,0-1,0 1,0 0,0 0,0 0,1 0,-1 0,0 0,0 0,0 0,0 0,-1 1,-23-3</inkml:trace>
  <inkml:trace contextRef="#ctx0" brushRef="#br0" timeOffset="3678.89">1707 329,'-3'0,"0"1,0-1,0 1,0 0,0 0,0 1,0-1,0 0,1 1,-1 0,0 0,1 0,-5 4,-32 36,23-23,-5 2,1 1,1 1,1 1,1 0,1 1,2 1,0 0,2 1,0 1,2 0,2 0,0 1,2 0,1 1,-2 54,6-60,1 0,1 0,8 40,-7-54,1 0,0-1,1 1,0-1,1 0,-1 0,2 0,-1-1,1 0,1 0,9 10,-5-7,-6-5,0-1,0 0,1-1,0 1,6 3,-2-3</inkml:trace>
  <inkml:trace contextRef="#ctx0" brushRef="#br0" timeOffset="4082.26">1615 754,'6'11,"5"6,3 5,1 3,0 2,3 0,-1 1,0 0,-3-1,-1 0,-2-2,-2-4,-2-7,-3-6</inkml:trace>
  <inkml:trace contextRef="#ctx0" brushRef="#br0" timeOffset="4435.24">1761 688,'-7'11,"-4"9,-3 4,1 4,-1 3,-1 6,-1 3,1 3,1 2,0 0,3-3,0-5,3-6,2-11,5-10,3-8</inkml:trace>
  <inkml:trace contextRef="#ctx0" brushRef="#br0" timeOffset="5008.81">1892 1084,'0'-1,"0"0,0 1,0-1,0 0,0 0,0 1,0-1,0 0,1 1,-1-1,0 0,0 0,1 1,-1-1,0 0,1 1,-1-1,1 1,-1-1,1 0,-1 1,1-1,-1 1,1-1,0 1,-1 0,1-1,-1 1,1 0,0-1,0 1,-1 0,1 0,0-1,0 1,-1 0,1 0,0 0,0 0,-1 0,1 0,1 1,-1-1,0 0,1 0,-1 1,1-1,-1 1,0-1,1 1,-1 0,0-1,0 1,0 0,0 0,1 0,-1 0,0 0,-1 0,1 0,0 0,0 1,0-1,-1 0,2 2,1 9,-1-1,0 0,0 1,-1-1,-1 1,0 0,-1-1,-2 15,3-21,-1-1,1 0,-1 1,0-1,-1 0,1 0,-1 0,1 0,-1 0,0 0,-1 0,1 0,-1-1,1 0,-1 1,0-1,-1 0,1 0,0 0,-1-1,1 1,-1-1,0 0,-7 3,10-5,0 0,-1 1,1-1,-1 0,1 0,-1 0,1 0,-1 0,1 0,-1 0,1 0,-1 0,1-1,-3 0,4 1,-1-1,1 1,-1 0,1-1,0 1,-1 0,1-1,-1 1,1-1,0 1,-1-1,1 1,0-1,0 1,-1-1,1 1,0-1,0 1,0-1,-1 1,1-1,0 0,0 1,0-1,0 0,1-1,-1 1,0-1,1 1,0-1,-1 1,1-1,0 1,0-1,0 1,0-1,0 1,0 0,0-1,0 1,0 0,1 0,-1 0,0 0,1 0,-1 0,1 1,-1-1,4-1,-2 1,0 0,0 0,0 0,1 0,-1 0,0 0,1 1,-1 0,0 0,1 0,-1 0,0 0,1 0,-1 1,0 0,1 0,-1 0,0 0,0 0,0 1,0-1,0 1,0 0,0 0,0 0,-1 0,1 0,-1 1,0-1,1 1,-1-1,0 1,-1 0,1 0,0 0,1 4,-2-5,0-2</inkml:trace>
  <inkml:trace contextRef="#ctx0" brushRef="#br0" timeOffset="5442.5">2051 885,'9'0,"7"0,4 0,0 0,-1 2,-1 1,-4 2,-2 1,-3-4,-5-2,-4 0</inkml:trace>
  <inkml:trace contextRef="#ctx0" brushRef="#br0" timeOffset="5797.29">2302 805,'9'4,"8"5,4 4,5 3,-1 2,0 2,1 1,-3-1,-2-1,-5 0,-3-2,-4-3,-3-5,-3-10,-2-3</inkml:trace>
  <inkml:trace contextRef="#ctx0" brushRef="#br0" timeOffset="6167.13">2475 754,'-5'11,"-3"9,-1 4,-1 6,-3 5,-2 2,0 0,0-2,0-3,0-1,1-5,3-8,3-8</inkml:trace>
  <inkml:trace contextRef="#ctx0" brushRef="#br0" timeOffset="6513.33">2714 938,'0'12,"0"7,0 6,0 2,0 2,0-2,0-3,0-4,-3-5,0-5</inkml:trace>
  <inkml:trace contextRef="#ctx0" brushRef="#br0" timeOffset="6883">2686 291,'35'35,"-2"2,-1 1,51 81,-67-91,-2 1,0 0,-2 1,-1 0,-2 0,-1 1,5 37,-5-12,-3 1,-2 0,-3 0,-2-1,-18 110,19-164,-5 17,6-19,0 1,0-1,0 0,0 1,0-1,0 1,-1-1,1 0,0 1,0-1,-1 0,1 1,0-1,-1 0,1 1,0-1,-1 0,1 0,0 1,-1-1,1 0,0 0,-1 0,1 0,-1 1,1-1,-1 0,1 0,0 0,-1 0,1 0,-1 0,1 0,0 0,-1 0,1 0,-1-1,-6-3</inkml:trace>
  <inkml:trace contextRef="#ctx0" brushRef="#br0" timeOffset="7470.86">2952 383,'2'-6,"1"0,1 0,-1 0,1 1,0-1,0 1,1 0,-1 1,1-1,0 1,9-7,-12 11,1-1,-1 0,0 0,1 1,-1-1,1 1,-1-1,0 1,1 0,-1 0,1 0,-1 1,1-1,-1 1,0-1,1 1,-1 0,0 0,0 0,1 0,-1 0,0 0,0 0,0 1,0-1,0 1,-1 0,1-1,0 1,-1 0,1 0,-1 0,0 0,2 3,3 6,0 0,-1 0,0 0,-1 0,0 1,0 0,-2 0,1 0,-2 0,1 0,-2 0,1 0,-2 1,0-1,0 0,-1 0,-6 20,9-34,-1 0,0 0,0 1,1-1,-1 0,0 0,-1 0,1 0,0 0,0 0,-1 1,1-1,-1 0,0 0,0 1,1-1,-1 0,0 1,0-1,-1 0,1 1,0 0,0-1,-1 1,1 0,-1 0,1-1,-1 1,1 0,-1 0,0 1,1-1,-1 0,0 1,0-1,0 1,1-1,-1 1,0 0,0 0,0 0,0 0,0 0,0 0,0 0,1 1,-1-1,0 1,0-1,0 1,1 0,-1 0,0 0,1 0,-1 0,1 0,-1 0,1 0,-1 1,1-1,0 0,0 1,0-1,0 1,0 0,0-1,0 1,-1 2,3-6,0 0,0 1,0-1,0 1,0-1,1 1,-1 0,0-1,1 1,-1 0,0 0,1 0,0 0,-1 0,1 0,0 0,-1 1,1-1,0 1,0-1,-1 1,1-1,0 1,0 0,0 0,0 0,0 0,-1 0,1 1,2 0,58 10,6 11,-58-18</inkml:trace>
  <inkml:trace contextRef="#ctx0" brushRef="#br0" timeOffset="8244.08">3625 649,'2'5,"1"5,2 9,1 9,-2 9,-1 8,0 4,-2 0,-1-3,0-5,0-4,0-7,-2-7,-4-12,0-8,1-6</inkml:trace>
  <inkml:trace contextRef="#ctx0" brushRef="#br0" timeOffset="8580.01">3494 886,'11'0,"11"-2,8-1,6-2,3 0,0-2,-2 1,-4-2,-4 2,-5 1,-10 1,-6 2</inkml:trace>
  <inkml:trace contextRef="#ctx0" brushRef="#br0" timeOffset="9000.4">4273 357,'-26'29,"0"2,2 0,1 2,2 1,1 0,-29 74,29-54,2 1,3 0,3 1,-8 70,19-112,1 0,0 0,1 0,0 0,1 0,0 0,7 19,-8-30,-1 0,1 0,0-1,0 1,0-1,0 1,1-1,-1 1,1-1,-1 0,1 1,0-1,0 0,0 0,0-1,0 1,1 0,-1-1,0 1,1-1,-1 0,1 1,0-1,-1-1,1 1,0 0,-1-1,1 1,0-1,0 0,0 0,-1 0,1 0,0 0,0-1,-1 1,1-1,0 0,-1 0,1 0,0 0,-1 0,5-3,11-6</inkml:trace>
  <inkml:trace contextRef="#ctx0" brushRef="#br0" timeOffset="9350.29">4207 871,'2'9,"1"8,3 7,1 4,3 4,1 2,2-1,-2-4,-1-5,-1-3,-1-7,-1-6,-2-11,-2-8,-1-2</inkml:trace>
  <inkml:trace contextRef="#ctx0" brushRef="#br0" timeOffset="9737.32">4367 833,'-2'14,"-4"8,1 6,-3 2,1 5,0 3,0 3,-1 2,0 1,0 0,-1-1,2-1,-1-3,2-6,1-6,1-6,3-6</inkml:trace>
  <inkml:trace contextRef="#ctx0" brushRef="#br0" timeOffset="10110.34">4460 1110,'6'0,"0"0,1 0,-1 1,0 0,0 0,0 0,0 1,0-1,0 1,0 1,-1-1,1 1,-1 0,8 6,-9-5,0 0,-1 0,0 0,0 1,0-1,0 1,-1 0,0 0,0 0,0 0,0 0,-1 0,0 0,0 0,0 1,-1-1,0 7,0-2,0 0,-1 0,0 1,-1-1,0 0,-1-1,-5 15,7-21,0-1,0 1,0 0,-1 0,1-1,-1 1,1-1,-1 1,0-1,0 0,0 0,0 0,-1 0,1 0,0 0,-1 0,1-1,-1 1,0-1,1 0,-1 0,0 0,0 0,0 0,0-1,0 1,0-1,0 0,-3 0,4 0,0 0,0-1,0 1,0-1,0 1,0-1,0 0,1 0,-1 1,0-1,0-1,1 1,-1 0,1 0,-1 0,1-1,-1 1,1-1,0 1,0-1,0 0,0 0,0 1,0-1,0 0,0 0,1 0,-1 0,1 0,-1 0,1 0,0 0,0 0,0 0,0 0,0 0,1-3,0 0,-1 1,1-1,0 1,1 0,-1 0,1-1,0 1,0 0,0 0,0 1,1-1,0 0,0 1,0-1,0 1,3-3,-2 4,0-1,1 1,-1 0,0 0,1 0,-1 0,1 1,-1 0,1 0,0 0,9 0,-11 1,-1 0,1 0,0 1,-1-1,1 1,0 0,-1-1,1 1,-1 0,1 1,-1-1,0 0,0 1,1-1,-1 1,0 0,0 0,0 0,-1 0,1 0,0 0,1 3,0 1</inkml:trace>
  <inkml:trace contextRef="#ctx0" brushRef="#br0" timeOffset="10469.76">4605 1005,'11'0,"9"0,2 0,1 0,-5 0</inkml:trace>
  <inkml:trace contextRef="#ctx0" brushRef="#br0" timeOffset="10927.43">4790 833,'6'5,"8"3,5 1,2 0,1 2,2-1,0-1,-4 1,-1 1,-5 1,-4-2</inkml:trace>
  <inkml:trace contextRef="#ctx0" brushRef="#br0" timeOffset="11269.95">4974 833,'0'11,"0"9,0 7,0 4,0 3,0 2,0 3,0 1,0-2,-2-6,-1-4,0-7,1-8,1-6</inkml:trace>
  <inkml:trace contextRef="#ctx0" brushRef="#br0" timeOffset="11608.21">5174 1071,'0'11,"0"9,0 5,0 3,0 1,0 0,0 0,0-4,0-2,-2-6,-1-8,0-8,0-4</inkml:trace>
  <inkml:trace contextRef="#ctx0" brushRef="#br0" timeOffset="11977.35">5055 451,'24'9,"0"2,0 1,-1 0,-1 2,35 27,-45-30,0 1,-1-1,0 2,-1 0,-1 0,0 1,-1 0,0 0,-1 1,7 20,0 15,-2 0,-2 1,-2 0,-3 1,-2 0,-2 0,-2-1,-13 87,13-134,1-2,0 0,0 0,0 0,-1 0,1 0,0-1,-1 1,0 0,1 0,-1 0,0-1,0 1,0 0,0-1,0 1,0-1,0 1,-3 1,-2-3</inkml:trace>
  <inkml:trace contextRef="#ctx0" brushRef="#br0" timeOffset="12515.34">5345 435,'4'-3,"-1"0,1 0,0 1,0-1,0 1,1 0,-1 0,0 0,1 1,-1-1,1 1,0 0,-1 1,1-1,0 1,-1 0,1 0,0 0,0 0,-1 1,1 0,-1 0,1 1,-1-1,1 1,-1 0,0 0,1 0,-1 0,0 1,-1 0,1 0,0 0,-1 0,0 1,1-1,-1 1,-1 0,1 0,-1 0,1 0,-1 0,0 0,-1 1,3 5,-1 3,-1 0,0 0,0 1,-1-1,-1 14,0-22,0-1,0 0,-1 1,0-1,1 0,-1 0,-1 0,1 0,0 0,-1 0,0 0,0 0,0 0,-1-1,1 1,-1-1,0 0,1 0,-6 4,6-6,0 0,0 0,-1-1,1 1,0-1,0 0,0 1,0-1,-1 0,1 0,0 0,0-1,0 1,0-1,-1 1,1-1,0 0,0 1,0-1,0 0,0 0,0 0,1-1,-1 1,0 0,1-1,-1 1,1-1,-1 0,1 1,0-1,-1 0,1 0,-1-2,1 3,0-1,0 1,1 0,-1-1,0 1,1 0,-1-1,1 1,-1-1,1 1,0-1,-1 1,1-1,0 1,0-1,0 1,0-1,1 1,-1-1,0 1,0 0,1-1,-1 1,1-1,0 1,-1 0,1-1,0 1,0 0,0-1,-1 1,2 0,-1 0,0 0,0 0,0 0,0 0,0 0,1 1,-1-1,0 0,1 1,-1-1,1 1,-1-1,1 1,-1 0,1-1,-1 1,3 0,3-1,0 1,-1-1,1 1,0 1,0-1,0 1,0 0,-1 1,1-1,-1 1,7 3,3 3,-1 1,27 19,-12-7,-2-9,-17-1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2:40.8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 42,'-4'40,"1"0,2 0,2 1,2-1,10 57,-1-3,9 135,-10-286,-10 34,1 1,1 0,1 0,1 0,1 1,1-1,1 1,1 1,0-1,16-22,-24 40,1 1,-1 0,1 0,-1 0,1 0,0 0,0 1,-1-1,1 0,1 1,-1-1,0 1,0 0,0 0,1 0,-1 0,1 0,-1 0,1 1,-1-1,1 1,-1 0,1-1,-1 1,1 1,-1-1,1 0,-1 0,1 1,-1 0,1-1,-1 1,1 0,-1 0,0 0,0 0,1 1,-1-1,0 1,0-1,2 4,4 2,-1 1,0 0,0 0,-1 0,-1 1,1 0,-1 1,7 18,-1 6,-2 1,-1 0,-1 0,-2 1,-2-1,-2 50,-1-78,-1-10,1-4</inkml:trace>
  <inkml:trace contextRef="#ctx0" brushRef="#br0" timeOffset="465.67">458 424,'23'-3,"1"0,0-1,39-11,-58 14,-1-1,1 1,0-1,-1 0,1-1,-1 1,0-1,0 0,0 0,0 0,0 0,-1-1,1 1,-1-1,0 0,0 0,-1 0,1-1,2-4,-5 8,0 0,1 1,-1-1,0 0,0 0,1 0,-1 0,0 1,0-1,0 0,0 0,0 0,0 0,0 0,-1 1,1-1,0 0,0 0,-1 0,1 0,0 1,-1-1,1 0,-1 0,1 1,-1-1,1 0,-2 0,0 0,1 0,-1 0,0 0,0 0,0 1,0-1,0 1,1-1,-1 1,0 0,0 0,-3 0,-1 0,-1 0,1 1,-1 0,1 0,0 0,-1 1,-5 2,2 2,1 1,1-1,-1 1,1 1,1-1,-1 1,1 1,0-1,1 1,0 0,1 1,0-1,0 1,1 0,0 1,1-1,0 1,-2 17,4-21,0 0,1 0,-1 0,2 0,-1-1,1 1,0 0,0 0,1-1,0 1,0 0,1-1,4 8,-4-9,0-1,1 1,-1-1,1 0,0 0,0-1,1 1,-1-1,1 0,0 0,0 0,0-1,0 1,0-1,0 0,1-1,-1 1,7 0,53 1,-35-5</inkml:trace>
  <inkml:trace contextRef="#ctx0" brushRef="#br0" timeOffset="930.9">881 357,'0'11,"0"9,2 7,1 6,0 4,-1 0,2-1,0-6,-1-8,0-10</inkml:trace>
  <inkml:trace contextRef="#ctx0" brushRef="#br0" timeOffset="1334.86">802 119,'-2'11,"-1"6,2 5,2-2</inkml:trace>
  <inkml:trace contextRef="#ctx0" brushRef="#br0" timeOffset="1750.22">1132 330,'-11'19,"1"-1,-13 35,21-49,0-1,1 1,0-1,0 1,0 0,0-1,1 1,-1 0,1 0,0 0,0-1,1 1,-1 0,1 0,-1-1,1 1,0 0,1-1,-1 1,1-1,-1 1,1-1,4 5,-4-6,0 0,0-1,0 1,0-1,0 1,0-1,1 0,-1 0,0 0,1 0,-1 0,1 0,0-1,-1 0,1 1,-1-1,1 0,0 0,-1 0,1 0,-1-1,1 1,-1-1,1 0,-1 1,1-1,-1 0,1-1,-1 1,0 0,0-1,0 1,0-1,0 1,0-1,0 0,0 0,2-3,2-1,-1-1,0 0,1 0,-2 0,1 0,-1-1,-1 0,1 0,-1 0,3-12,-7-13,-4 17,4 16,1-1,0 1,0 0,0 0,-1 0,1-1,0 1,0 0,-1 0,1 0,0 0,-1 0,1 0,0-1,-1 1,1 0,0 0,0 0,-1 0,1 0,0 0,-1 0,1 0,0 0,-1 0,1 1,0-1,0 0,-1 0,1 0,0 0,-1 0,1 1,0-1,0 0,-1 0,1 0,0 1,-1-1,0 2,-1 0,1 0,-1 1,1-1,0 0,0 1,0-1,0 0,0 1,1-1,-1 1,1 0,-1-1,1 1,0-1,0 1,0-1,1 1,-1 0,1 3,1 2,0 1,0-1,1 1,6 13,26 43,-16-32,20 49,-35-70,0 0,0-1,-1 1,-1 1,0-1,-1 0,0 0,-1 18,0-27,-1 0,1 0,-1 0,1 0,-1 0,0-1,0 1,-1 0,1-1,0 1,-1 0,1-1,-1 0,0 1,0-1,0 0,0 0,0 0,-1 0,-2 2,-1-1,1-1,-1 1,0-1,0 0,0 0,0-1,0 0,0 0,-9 0,-3-1,0 0,0-2,-1 0,1-1,-31-9,44 11,0-1,0 1,1-1,-1 0,0-1,1 1,-1-1,1 0,0 0,0 0,0-1,0 1,1-1,-1 0,-2-5,0-3</inkml:trace>
  <inkml:trace contextRef="#ctx0" brushRef="#br0" timeOffset="2336.37">1383 94,'14'62,"22"64,-21-84,-3 0,-1 1,-3 0,4 49,-12-108,0-77,0 85,1 1,0 0,1 0,-1 0,2 0,-1 0,1 0,-1 0,2 1,-1-1,6-6,-8 11,1 1,-1 0,0-1,1 1,-1 0,1-1,-1 1,1 0,0 0,0 1,-1-1,1 0,0 0,0 1,0-1,0 1,0 0,0 0,0-1,0 1,2 1,1-1,-1 1,1 0,-1 1,0-1,1 1,-1 0,0 0,7 5,2 2,-1 1,0 0,-1 0,14 18,-10-10,-2 0,18 31,-28-42,1 0,-1 0,0 0,0 0,-1 0,0 0,-1 1,1-1,-1 1,-1 0,0 9,-1-8</inkml:trace>
  <inkml:trace contextRef="#ctx0" brushRef="#br0" timeOffset="2782.91">1847 1,'2'11,"4"8,2 8,2 6,2 9,1 6,-1 3,-1 1,-3-2,-2-3,0-3,0-4,-3-4,0-7,0-8,1-7</inkml:trace>
  <inkml:trace contextRef="#ctx0" brushRef="#br0" timeOffset="3135.81">1754 278,'15'0,"18"0,13-2,10-2,6 1,-5 1,-6 0,-9 4,-8 0,-10 3,-11 1,-11 0,-10 1,-3-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2:37.5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99,'1'16,"1"-1,1 0,0-1,2 1,5 16,6 16,37 237,-48-265,-1-34,0-40,-4 52,1-11,1 0,0-1,1 2,1-1,7-21,-9 30,0 0,1 0,-1 0,1 0,0 0,0 0,1 1,-1 0,1-1,0 1,0 1,0-1,1 1,-1-1,1 1,0 0,5-2,-6 5,0-1,-1 0,1 1,0 0,0 0,0 0,0 0,0 1,0 0,0 0,-1 0,1 0,0 0,-1 1,1-1,-1 1,1 0,-1 0,0 0,0 1,0-1,0 1,0 0,0 0,3 6,2 0,-1 1,0-1,-1 2,0-1,0 1,-1 0,4 15,-6-16,1 2,0-1,-1 0,-1 1,1 0,-2-1,0 1,0 0,-3 23,-1-28,0-4</inkml:trace>
  <inkml:trace contextRef="#ctx0" brushRef="#br0" timeOffset="507.66">649 1,'-15'16,"2"1,0 0,0 1,2 1,0 0,2 0,-15 41,7-5,-19 100,31-127,1 0,1 0,2 38,1-57,1-1,0 1,1-1,0 1,0-1,7 15,-7-19,0 0,0-1,0 0,0 1,1-1,0 0,-1 0,1-1,0 1,0 0,1-1,-1 0,0 0,1 0,5 3,-7-5,0 1,0-1,0 0,0 1,0-1,0 0,0 0,0 0,0 0,0-1,0 1,0-1,0 1,0-1,0 1,0-1,0 0,-1 0,3-1,8-6</inkml:trace>
  <inkml:trace contextRef="#ctx0" brushRef="#br0" timeOffset="1020.28">754 161,'-34'149,"16"-78,3 0,-8 112,22-179,1-1,0 0,0 0,0 1,1-1,-1 0,1 0,0 0,0 0,0 1,0-1,0 0,1-1,-1 1,1 0,0 0,0-1,0 1,0-1,0 1,1-1,-1 0,1 0,-1 0,1 0,0-1,0 1,0-1,0 0,4 2,-3-2,-1-1,1 1,-1-1,1 0,0 0,-1 0,1-1,-1 1,1-1,-1 0,1 0,-1 0,1 0,-1-1,0 1,0-1,0 0,0 0,0 0,0 0,0-1,-1 1,1-1,-1 1,0-1,1 0,1-4,8-15,-3 1</inkml:trace>
  <inkml:trace contextRef="#ctx0" brushRef="#br0" timeOffset="1386.49">594 451,'12'0,"9"0,9 2,6 1,4 0,-2-1,1 0,-4 1,-4 0,-5 0,-7 0</inkml:trace>
  <inkml:trace contextRef="#ctx0" brushRef="#br0" timeOffset="1723.44">899 27,'71'79,"-47"-55,-2 1,24 34,-39-49,-1 1,0 1,0-1,-1 1,-1 0,0 0,-1 0,0 1,2 19,-2 2,-2-1,-1 1,-1 0,-3 0,0-1,-2 0,-1 0,-17 45,10-53,8-21</inkml:trace>
  <inkml:trace contextRef="#ctx0" brushRef="#br0" timeOffset="2097.36">1243 330,'11'5,"11"1,5 2,4 0,0-2,-2-2,-5-1,-7 1,-10-1,-6 0</inkml:trace>
  <inkml:trace contextRef="#ctx0" brushRef="#br0" timeOffset="2465.71">1243 451,'15'2,"11"1,4 0,5-1,0 0,-3-1,-5-1,-5 3,-6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9:58.0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0 13,'-10'-3,"-1"0,0 1,0 0,0 1,0 0,0 1,-1 0,1 0,0 2,0-1,0 1,-13 5,19-6,-1 1,1 0,0 1,0-1,0 1,0 0,1 0,-1 1,1-1,-1 1,1 0,1 0,-1 1,0-1,1 1,0-1,0 1,0 0,1 0,0 1,0-1,0 0,1 1,-1-1,0 11,2-11,0-1,1 1,-1 0,1-1,0 1,1-1,-1 1,1-1,-1 0,1 1,1-1,-1 0,0 0,1-1,0 1,0 0,0-1,1 0,-1 0,1 0,-1 0,1 0,0-1,0 1,0-1,9 3,3 2,0-1,0-1,1 0,0-1,33 3,36-6,-79-1,-1-1,1 0,-1 0,0-1,1 0,-1 0,0 0,0-1,-1 1,1-2,7-4,-13 8,1 0,-1-1,1 1,-1 0,0-1,1 1,-1 0,0-1,1 1,-1-1,0 1,1-1,-1 1,0-1,0 1,1-1,-1 1,0-1,0 1,0-1,0 1,0-1,0 1,0-1,0 0,0 1,0-1,0 1,0-1,0 1,0-1,-1 1,1-1,0 1,0-1,-1 0,-4-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9:56.9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 0,'3'81,"-1"-46,-1 1,-2-1,-9 57,7-84,3-22,5-27,-3 36,0 0,-1 0,2 0,-1 0,1 0,-1 0,1 1,0-1,1 1,-1 0,1 0,0 0,0 1,0-1,1 1,-1 0,8-4,-8 6,0 0,0 0,0 0,0 0,0 1,0-1,0 1,0 0,0 1,0-1,0 1,0-1,0 1,0 1,0-1,-1 0,1 1,0 0,-1 0,1 0,-1 0,1 0,-1 1,3 2,-2-1,1 0,-1 0,0 1,0-1,0 1,-1-1,1 1,-1 0,0 1,-1-1,1 0,-1 1,0 0,1 7,-3-11,0 1,1-1,-2 1,1 0,0-1,0 1,-1 0,0-1,1 1,-1-1,0 1,0-1,0 0,-1 1,1-1,0 0,-1 0,0 0,1 0,-1 0,0 0,0 0,0-1,0 1,0-1,-1 1,1-1,0 0,-1 0,1 0,-1 0,1 0,-5 0,-7 3,-1-1,1 0,-1-1,-18 0,27-1,1-1,0 0,0-1,0 1,0-1,0 0,0 0,0 0,0-1,0 0,1 0,-1 0,1 0,-1-1,-7-6,6 1,3-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9:55.7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5 2,'-17'0,"-3"-1,0 1,0 1,1 1,-36 8,48-8,1 1,-1-1,1 1,0 1,0-1,0 1,0 0,1 1,-1-1,1 1,0 0,1 0,-1 1,1-1,0 1,1 0,-5 9,4-6,0-1,0 1,1 0,1 0,-1 0,2 0,-1 0,1 0,1 1,0 17,0-24,1 0,-1 0,1 0,0 0,0-1,0 1,0 0,0 0,1-1,-1 1,1-1,0 1,-1-1,1 0,0 0,1 0,-1 0,0 0,1 0,-1 0,1-1,-1 1,1-1,0 0,-1 0,1 0,0 0,0 0,0-1,0 1,0-1,0 1,0-1,0 0,0-1,-1 1,6-1,-1 0,0-1,0 1,-1-1,1 0,-1-1,1 1,-1-1,0 0,0-1,-1 0,1 0,0 0,-1 0,0-1,0 0,-1 0,1 0,-1-1,5-9,-4 7,0-1,-1 0,0 0,0 0,-1-1,0 1,-1-1,0 0,-1 0,0 1,0-1,-2-19,-1 106,0-63,0 0,1 0,1 0,1 0,0-1,0 1,1 0,5 15,-6-26,1-1,-1 0,0 0,1 0,0 0,-1 0,1 0,0 0,0 0,0-1,0 1,0-1,0 1,0-1,1 0,-1 0,1 0,-1 0,0 0,1-1,0 1,-1-1,1 0,-1 0,1 1,-1-1,1-1,-1 1,1 0,0-1,-1 1,1-1,-1 0,0 0,1 0,-1 0,0 0,1-1,-1 1,0-1,3-2,4-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2:59.4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9,'234'-13,"43"0,-117 11,133 4,-248 2,145 5,-183-9,309 10,-80-5,-137-7,108-11,467 13,-525 14,126-17,321 6,-547 3,-39-4,1 0,-1-1,0 0,0-1,1 0,18-3,-29 3,0 0,1 0,-1 0,0 0,0 0,1 0,-1 0,0 0,0 0,1 0,-1 0,0 0,0 0,0-1,1 1,-1 0,0 0,0 0,0 0,1-1,-1 1,0 0,0 0,0-1,0 1,0 0,0 0,1 0,-1-1,0 1,0 0,0-1,0 1,0 0,0 0,0-1,0 1,0 0,0 0,0-1,0 1,0 0,0 0,0-1,-1 1,1 0,0 0,0-1,0 1,0 0,0 0,-1 0,1-1,0 1,0 0,0 0,0 0,-1-1,-12-9,13 9,-15-9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2:45.9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4,'1'-1,"-1"0,1 0,0 1,-1-1,1 0,0 0,0 0,-1 1,1-1,0 0,0 1,0-1,0 1,0-1,0 1,0 0,0-1,0 1,0 0,0 0,0-1,0 1,0 0,0 0,0 0,2 1,36-3,-34 2,334 14,-131 0,0-1,9 0,-148-9,163 5,-136-10,137-20,-199 19,13-4,-47 6,0 0,0 0,-1 0,1 0,0 0,0 0,0 0,0 0,0 0,0 0,0-1,0 1,0 0,0 0,-1 0,1 0,0 0,0 0,0 0,0-1,0 1,0 0,0 0,0 0,0 0,0 0,0 0,0-1,0 1,0 0,0 0,0 0,0 0,0 0,0 0,0-1,1 1,-1 0,0 0,0 0,0 0,0 0,0 0,0 0,0 0,0-1,0 1,0 0,1 0,-1 0,0 0,0 0,0 0,0 0,0 0,-7-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2:36.1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1,'126'-14,"40"1,7 0,231 13,-409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4:37.9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0 6,'0'0,"0"0,0 0,0 0,0 0,0 0,0 0,0 0,0 0,0 0,1 0,-1 0,0-1,0 1,0 0,0 0,0 0,0 0,0 0,0 0,0 0,0 0,1 0,-1 0,0 0,0 0,0 0,0 0,0-1,0 1,0 0,1 15,-81 253,69-222,2-12,1-1,2 1,2 0,-1 59,5-91,0 0,0-1,1 1,-1 0,0 0,1-1,-1 1,1 0,0-1,-1 1,1 0,0-1,0 1,0-1,0 0,0 1,1-1,-1 0,0 0,0 1,1-1,-1 0,1 0,1 1,1-1,0 0,0 0,0 0,-1-1,1 1,0-1,0 0,0 0,0 0,6-2,8-1,-1-2,1 0,25-12,-40 16,1 0,-1 0,0 0,0-1,-1 1,1-1,0 0,0 0,-1 0,1 0,-1 0,0 0,1-1,-1 1,0-1,-1 0,1 1,0-1,-1 0,1 0,-1 0,0 0,0 0,0-1,-1 1,1 0,0-6,-3-5</inkml:trace>
  <inkml:trace contextRef="#ctx0" brushRef="#br0" timeOffset="617.69">0 268,'5'-2,"3"-1,3-2,4-1,4 0,3 0,3-2,1 2,-2 0,0 3,1-1,-3 0,1 0,-3 2,-1 1,-2 0,-5-1,-3-1</inkml:trace>
  <inkml:trace contextRef="#ctx0" brushRef="#br0" timeOffset="1238.82">490 281,'4'0,"5"0,4 0,5 0,1 0,3-2,1-1,-1 0,1 1,-1 0,-3 1,-7 1,-4-1</inkml:trace>
  <inkml:trace contextRef="#ctx0" brushRef="#br0" timeOffset="1627.94">490 374,'9'0,"5"0,5 0,1 0,2 0,2 0,-1 0,-3 0,-1 0,-3 0,-1 0,-6 0,-4 0</inkml:trace>
  <inkml:trace contextRef="#ctx0" brushRef="#br0" timeOffset="2653.36">1072 18,'-8'4,"0"0,-1 0,2 1,-1 0,0 1,1 0,0 0,1 0,-1 1,1 0,1 0,-1 1,1-1,0 1,1 0,-4 10,-8 18,2 0,-12 53,19-66,1 0,1 1,1-1,-1 47,5-64,0-1,1 1,0 0,0 0,0 0,1 0,-1-1,1 1,1 0,-1-1,1 0,0 0,0 0,0 0,1 0,0 0,0-1,0 0,0 0,1 0,0 0,0-1,0 0,0 0,6 3,0-1,0-1,1-1,-1 0,1 0,-1-1,1-1,0 0,-1 0,1-1,0-1,0 0,-1-1,1 0,0 0,-1-1,0-1,0 0,0 0,0-1,-1-1,1 0,8-7,-10 6,0 0,-1 0,0 0,0-1,-1 0,0-1,0 0,-1 0,0 0,-1-1,0 0,0 0,-1 0,-1 0,0-1,0 1,-1-1,0 0,-1 0,0 0,0 0,-2 0,-2-19,-1 10,-1 1,-1 0,0 1,-2-1,0 1,-1 1,-1-1,0 2,-1-1,-16-17,20 26,0 0,0 1,0 0,-1 0,0 0,0 1,-1 0,0 1,0 0,0 0,-1 1,1 0,-1 0,0 2,0-1,0 1,-1 0,1 1,0 0,-21 2,10 8,15-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6:15.8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8 0,'-6'1,"0"0,0 0,1 1,-1 0,0 0,0 0,1 1,0 0,-1 0,1 0,0 0,0 1,1 0,-1 0,1 1,0-1,0 1,0 0,1 0,-1 0,1 0,-2 6,-9 16,1 1,-17 56,-22 104,46-158,1 1,2 0,0 0,3 40,1-64,0 0,0 1,1-1,-1 0,2 0,-1 0,1-1,0 1,0-1,0 1,1-1,0 0,1 0,-1-1,1 1,0-1,1 0,-1 0,1-1,0 0,0 0,0 0,1 0,-1-1,1 0,0-1,0 0,0 0,0 0,0-1,0 0,0 0,10 0,-8-1,-1 0,1 0,0-1,0 0,0 0,-1-1,1 0,-1-1,1 0,-1 0,0-1,0 0,0 0,-1-1,0 0,1 0,-2-1,1 0,-1 0,0-1,0 1,0-1,-1-1,0 1,-1-1,0 0,4-10,-5 9,-1-1,0 0,-1 1,0-1,0 0,-1 0,0 0,-1 0,0 0,-1 0,0 0,0 1,-1-1,-5-10,7 16,-1 0,0 1,0-1,0 0,0 1,-1-1,0 1,1-1,-1 1,0 0,-1 0,1 1,0-1,-1 1,0-1,1 1,-1 0,0 0,0 1,0-1,0 1,0 0,-1 0,1 1,0-1,0 1,-1 0,1 0,0 0,-1 0,1 1,0 0,0 0,-7 2,1 1,0 1,0 0,0 1,1 0,0 1,0 0,1 0,-1 0,2 1,-1 1,1-1,1 1,-1 0,1 1,1 0,-5 10,-1 2,2 1,0 1,2-1,0 1,2 0,-3 30,7-51,0 0,1 0,0 0,-1 0,1 0,0 0,1 0,-1 0,0-1,1 1,0 0,-1 0,1 0,0 0,1 0,-1-1,0 1,1-1,0 1,-1-1,1 1,0-1,0 0,0 0,1 0,-1 0,3 2,8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39:55.9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2 530,'-1'-2,"0"1,1 0,-1-1,0 1,0 0,1 0,-1-1,0 1,0 0,-1 0,1 0,0 0,0 0,0 0,-1 1,1-1,0 0,-1 1,1-1,-3 0,-30-10,23 9,1 0,-1 2,1-1,-1 1,0 1,1 0,-1 0,0 1,1 0,0 1,-1 0,1 1,1 0,-1 1,0 0,1 0,0 1,0 0,1 0,0 1,0 1,0-1,1 1,0 0,1 1,0 0,0 0,1 0,0 0,0 1,1 0,1 0,0 0,0 1,0-1,2 0,-1 1,1 0,1-1,1 17,0-20,0 0,0 0,0-1,1 1,0 0,1-1,-1 1,1-1,1 0,-1 0,1 0,0-1,0 1,1-1,-1 0,1 0,0-1,1 1,-1-1,1 0,0 0,0-1,0 0,0 0,1 0,12 2,-11-2,1-2,0 1,0-1,0-1,-1 0,1 0,0-1,0 0,0 0,-1-1,1 0,-1 0,1-1,-1 0,0-1,0 0,0 0,-1-1,1 0,10-10,-7 4,0-1,-2 0,1-1,-2 0,0-1,0 0,-1 0,-1 0,-1-1,0 0,0 0,-2-1,3-17,1-27,-2-1,-4-61,-1 94,0 0,1-21,-2 0,-2 0,-2 0,-16-63,21 111,0 1,1-1,-1 0,0 1,0-1,-1 1,1-1,0 0,0 1,0-1,0 1,-1-1,1 0,0 1,0-1,-1 1,1-1,0 1,-1-1,1 1,-1-1,1 1,-1-1,1 1,-1 0,1-1,-1 1,1 0,-1-1,1 1,-2 0,-3 19,1 37,38 355,-18-280,-13-99,2 19,2-1,15 50,-17-85,-5-15,0 1,0-1,0 0,1 1,-1-1,0 0,0 0,0 1,0-1,0 0,0 0,0 1,0-1,1 0,-1 0,0 0,0 1,0-1,0 0,1 0,-1 0,0 1,0-1,0 0,1 0,-1 0,0 0,0 0,1 0,-1 0,0 0,0 1,1-1,-1 0,0 0,1 0,-1 0,0 0,0 0,1 0,-1-1,0 1,0 0,1 0,-1 0,0 0,0 0,1 0,2-6</inkml:trace>
  <inkml:trace contextRef="#ctx0" brushRef="#br0" timeOffset="380.01">684 461,'15'0,"11"-3,2 0,1 1,-2-3,-7 3,-11 1,-6 1</inkml:trace>
  <inkml:trace contextRef="#ctx0" brushRef="#br0" timeOffset="730.19">617 633,'13'0,"9"0,6 0,2 0,0 0,-2 0,-4 0,-3 0,-6 0</inkml:trace>
  <inkml:trace contextRef="#ctx0" brushRef="#br0" timeOffset="1840.07">1052 636,'33'76,"57"94,-90-170,0 0,0 0,0 0,0 1,0-1,0 0,0 0,0 0,0 0,0 0,0 0,0 0,1 1,-1-1,0 0,0 0,0 0,0 0,0 0,0 0,0 0,0 0,1 0,-1 0,0 0,0 1,0-1,0 0,0 0,0 0,1 0,-1 0,0 0,0 0,0 0,0 0,0 0,0 0,1 0,-1 0,0 0,0 0,0-1,0 1,0 0,0 0,1 0,-1 0,0 0,0 0,0 0,0 0,0 0,0 0,0 0,0-1,0 1,0 0,1 0,-1 0,0 0,0 0,0 0,0 0,0-1,0 1,4-17,-1-29,-2 40,47-637,-47 499,-1 143,1-1,-1 1,1-1,-1 1,1 0,0 0,-1 0,1-1,0 1,0 0,0 0,0 0,0 0,0 0,0 0,0 0,0 1,1-1,-1 0,0 1,0-1,1 1,-1-1,1 1,-1 0,0-1,1 1,-1 0,1 0,-1 0,0 0,1 0,2 1,61 7,-48-4,113 8,233-8,-185-7,208 16,-327-14,-39 0,1 0,33 5,-54-4,1 0,-1 0,0 0,0 0,0 0,0 0,0 1,0-1,1 0,-1 0,0 0,0 0,0 0,0 0,0 0,0 1,0-1,0 0,0 0,0 0,0 0,1 0,-1 1,0-1,0 0,0 0,0 0,0 0,0 1,0-1,0 0,0 0,-1 0,1 0,0 0,0 1,0-1,0 0,0 0,0 0,0 0,0 0,0 1,0-1,0 0,-1 0,1 0,0 0,0 0,0 0,0 0,0 0,0 0,-1 1,1-1,0 0,0 0,0 0,0 0,0 0,-1 0,1 0,0 0,0 0,0 0,-1 0,-7 6</inkml:trace>
  <inkml:trace contextRef="#ctx0" brushRef="#br0" timeOffset="2366.84">1370 236,'0'5,"0"3,0 5,0 3,0 5,0 3,0 5,0 6,0 4,0 3,-2 0,-1 0,0-3,1-6,0-3,1-10,1-13,0-6</inkml:trace>
  <inkml:trace contextRef="#ctx0" brushRef="#br0" timeOffset="2955">1608 236,'-18'53,"2"0,2 1,3 1,-9 110,20-160,0 1,1-1,0 1,0-1,0 1,1-1,-1 0,2 0,-1 0,0 0,1 0,0 0,0 0,0-1,1 1,-1-1,9 7,-10-9,0-1,1 1,-1-1,0 0,1 0,0 1,-1-1,1-1,-1 1,1 0,0-1,0 1,-1-1,1 0,0 0,0 0,-1 0,1-1,0 1,0-1,-1 0,1 1,0-1,-1 0,1 0,-1-1,0 1,1-1,-1 1,0-1,0 0,0 0,0 1,0-2,0 1,0 0,1-3,3-3,0-1,-1 1,1-1,-2-1,0 1,4-13,-6 19,-1-1,0 0,1 0,-2-1,1 1,0 0,-1 0,0 0,0-1,0 1,0 0,-1 0,0 0,0 0,0 0,0 0,-4-7,4 9,1 1,-1-1,0 1,-1 0,1 0,0-1,0 1,0 0,-1 0,1 0,0 0,-1 1,1-1,-1 0,1 1,-1-1,0 1,1-1,-1 1,0 0,1-1,-1 1,-2 0,1 1,0-1,0 1,0 0,-1 0,1 1,1-1,-1 0,0 1,0 0,0 0,-2 2,-6 6,1 0,0 1,1-1,-10 15,10-12,-21 33,28-44,1 0,-1 1,1-1,0 1,0 0,0-1,0 1,1 0,-1-1,1 1,-1 0,1 0,0-1,1 6,-1-8,0 1,1 0,-1-1,0 1,1-1,-1 1,1-1,-1 1,1-1,-1 1,1-1,-1 1,1-1,0 0,-1 1,1-1,0 0,-1 0,1 0,-1 1,1-1,0 0,0 0,-1 0,1 0,0 0,-1 0,1 0,0 0,-1 0,1 0,0-1,-1 1,1 0,0-1,15-4</inkml:trace>
  <inkml:trace contextRef="#ctx0" brushRef="#br0" timeOffset="3577.26">2031 290,'-6'-4,"0"1,0 0,-1 0,1 1,-1-1,0 1,0 1,0-1,0 1,0 1,0-1,0 1,0 1,-7 0,9 0,0 0,0 1,0-1,0 1,0 0,1 0,-1 1,1-1,0 1,-1 0,1 1,0-1,1 1,-1-1,1 1,0 0,-1 0,2 1,-6 8,7-11,0-1,0 1,0 0,0 0,0 0,1 0,-1 1,1-1,-1 0,1 0,0 0,0 0,0 0,0 1,0-1,0 0,1 0,-1 0,1 0,-1 0,1 0,0 0,0 0,0 0,0 0,0 0,0 0,1-1,-1 1,1 0,-1-1,1 1,-1-1,1 0,0 0,0 1,0-1,-1 0,1 0,0-1,0 1,1 0,-1-1,2 1,7 2,-1 0,1-1,0 0,-1-1,1 0,0-1,16-2,-22 2,1-1,-1 0,1 0,-1-1,0 0,0 0,0 0,0 0,0-1,0 0,0 0,-1 0,0-1,1 1,-1-1,-1 0,1 0,0-1,4-8,-6 54,-25 202,6-91,15-13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6:04.8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25,'89'-45,"92"-40,856-414,-993 478,-28 15,0-1,0-1,-1-1,-1 0,1-1,14-13,-27 2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5:06.9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83,'2'0,"4"0,2 0,4 0,3 0,3 0,1 0,2 0,-1 0,1 0,-1-2,-1-1,-3 0,0 1,-2 0,0 1,-6 1,-3 0</inkml:trace>
  <inkml:trace contextRef="#ctx0" brushRef="#br0" timeOffset="554.08">436 171,'15'180,"-9"-139,-2-1,-2 1,-1 0,-9 79,4-111,2-20,2-3</inkml:trace>
  <inkml:trace contextRef="#ctx0" brushRef="#br0" timeOffset="1188.45">661 79,'-14'75,"3"1,-1 81,12-152,-2 14,2 0,0 0,0 0,2 0,4 21,-5-36,0-1,0 0,0 0,1 0,-1 0,1 0,-1 0,1 0,0 0,0-1,0 1,1-1,-1 1,1-1,3 3,-2-4,-1 1,0-1,0 0,0-1,1 1,-1 0,1-1,-1 0,0 0,1 0,-1 0,0 0,1-1,-1 1,0-1,1 0,-1 0,5-3,0 1,-2-1,1 1,0-1,-1-1,1 1,-1-1,-1-1,1 1,-1-1,0 1,0-2,0 1,-1 0,7-14,-8 14,-1 1,1-1,-1-1,0 1,-1 0,1 0,-1-1,0 1,-1-1,0 1,0-1,0 1,-1-1,0 1,0 0,0-1,-1 1,-3-9,4 13,-1 0,1 0,0 0,-1 0,1 0,-1 0,0 0,0 0,1 0,-1 1,0-1,-1 1,1-1,0 1,0 0,-1 0,1 0,0 0,-1 1,1-1,-1 0,1 1,-1 0,1 0,-1-1,1 1,-1 1,1-1,-1 0,1 1,-1-1,1 1,-1 0,1 0,0 0,-1 0,1 0,-2 2,-4 1,0 0,1 0,0 1,0 0,0 0,1 1,0 0,0 0,0 1,-5 8,5-7,1 1,0 0,1 0,0 0,0 0,1 1,1 0,-1-1,1 1,1 0,-1 14,5-15</inkml:trace>
  <inkml:trace contextRef="#ctx0" brushRef="#br0" timeOffset="2115.46">1177 14,'-3'1,"0"0,0-1,1 1,-1 0,0 1,1-1,-1 0,1 1,0-1,-1 1,1 0,0 0,0 0,0 0,0 0,-2 3,-28 42,28-42,-15 27,1 1,1 0,3 2,-14 41,21-53,1 1,2 0,0-1,1 1,1 1,2-1,3 36,-1-47,1-1,0 1,1-1,0 1,1-1,1-1,11 20,-15-27,1 0,-1 0,1-1,0 1,0 0,0-1,0 0,1 0,-1 0,1 0,0 0,0-1,0 1,0-1,0 0,1-1,-1 1,0-1,1 0,-1 0,1 0,0 0,-1-1,9 0,-11-1,0 1,0-1,1 0,-1 0,0 0,0 0,0-1,0 1,0 0,-1-1,1 0,0 1,-1-1,1 0,-1 0,0 0,2-2,5-10</inkml:trace>
  <inkml:trace contextRef="#ctx0" brushRef="#br0" timeOffset="2625.73">1229 264,'-16'28,"1"0,-14 41,25-58,0 0,1 0,0 0,1 1,0-1,1 1,0 0,1-1,2 21,-2-30,0 0,0 0,1 0,-1 0,1 0,-1 0,1 0,0 0,-1-1,1 1,0 0,0 0,1-1,-1 1,0-1,0 1,1-1,-1 1,1-1,0 0,-1 0,1 0,0 0,-1 0,1 0,0 0,0 0,0-1,0 1,0-1,0 1,0-1,0 0,0 0,0 0,0 0,0 0,0 0,0-1,3 0,0-1,0 1,-1-1,1 0,0-1,-1 1,0-1,1 0,-1 0,0 0,-1 0,1-1,-1 0,1 0,-1 0,3-4,0-5,0-1,-1 1,-1-1,0 1,0-1,-2-1,0 1,1-18,-3 21,1-1,-2 1,0 0,0-1,-1 1,0 0,-1 0,0 0,-1 0,-9-19,12 28,0 1,0-1,0 1,-1 0,1-1,0 1,-1 0,1 0,-1 0,1 0,-1 0,0 0,1 0,-1 0,0 1,0-1,1 1,-1-1,0 1,0 0,0-1,0 1,1 0,-1 0,0 1,0-1,0 0,0 1,0-1,1 1,-1-1,0 1,0 0,-1 1,-1-1,1 1,-1 1,0-1,1 0,0 1,-1 0,1 0,0 0,0 0,1 0,-1 0,1 1,0-1,-3 7,1 0</inkml:trace>
  <inkml:trace contextRef="#ctx0" brushRef="#br0" timeOffset="3084.68">1363 64,'25'32,"-14"-19,0 1,-1 0,-1 0,0 1,-1 0,0 0,10 32,-8 6,-2 1,-2 0,-3 0,-5 84,0-66,2-72,0 0,0 0,0 0,0 0,0 0,0 0,0 0,0 0,-1 0,1 0,0 0,0 0,0 0,0 0,0 0,0 0,0 0,0 0,0 0,0 0,0 0,-1 0,1 0,0 0,0 0,0-1,-3-7</inkml:trace>
  <inkml:trace contextRef="#ctx0" brushRef="#br0" timeOffset="3699.15">1508 67,'6'-6,"-1"1,1 0,0 0,1 0,-1 1,1 0,0 0,9-3,-14 6,0 0,1 1,-1-1,0 1,1-1,-1 1,1 0,-1 0,0 0,1 1,-1-1,0 1,1-1,-1 1,0-1,0 1,1 0,-1 0,0 0,0 1,0-1,0 0,0 1,0-1,-1 1,1 0,0 0,-1 0,0-1,3 5,2 5,0 0,-1 1,0 0,0 0,-1 0,-1 0,0 1,-1-1,-1 1,1 0,-2 0,0-1,0 1,-4 14,3-24,0 0,0 0,-1 0,1 0,-1 0,0-1,0 1,0-1,0 1,-1-1,1 0,0 0,-1 0,0 0,1 0,-1 0,0-1,0 1,0-1,0 0,0 0,0 0,-6 0,7 0,-1 0,1-1,0 1,-1-1,1 0,-1 0,1 0,0 0,-1 0,1 0,-1-1,1 1,0-1,-1 1,1-1,0 0,0 0,-1 0,1-1,0 1,0 0,0-1,1 1,-1-1,0 0,0 1,1-1,-1 0,1 0,0 0,-3-4,4 5,0 0,0 0,0 0,0 0,0 0,0 0,0 0,1 0,-1 0,0 0,0 0,1 1,-1-1,0 0,1 0,-1 0,1 0,0 0,-1 1,1-1,-1 0,1 1,0-1,0 0,-1 1,1-1,0 1,0-1,0 1,0-1,-1 1,1 0,0-1,0 1,0 0,0 0,0 0,0 0,0 0,0 0,2 0,44-2,-45 2,14 2,1 0,-1 2,0 0,0 0,-1 2,26 12,12 3,-40-16</inkml:trace>
  <inkml:trace contextRef="#ctx0" brushRef="#br0" timeOffset="4782.92">2090 236,'-2'9,"-1"8,0 5,1 5,0 8,3 4,2 5,2 3,0 2,-1-2,0-5,-2-3,0-8,-2-6,-2-9,-3-13,-1-6</inkml:trace>
  <inkml:trace contextRef="#ctx0" brushRef="#br0" timeOffset="5136.85">1970 555,'12'-2,"7"-4,8 0,6 1,4-1,0 0,-1 2,-5 1,-6 1,-4 3,-6 0,-6-4,-3 0</inkml:trace>
  <inkml:trace contextRef="#ctx0" brushRef="#br0" timeOffset="5615.37">2513 158,'-16'22,"0"0,2 2,1-1,0 2,2 0,1 0,1 1,1 0,2 0,0 1,2 0,0 0,2 0,3 42,-1-63,1 0,0 1,0-1,1 0,0 0,0-1,1 1,-1 0,1-1,0 1,1-1,-1 0,1 0,0 0,0-1,1 1,-1-1,1 0,0 0,0-1,1 1,-1-1,1 0,10 3,-11-4,1-1,-1 0,1 0,-1 0,1-1,-1 0,1 0,0 0,-1-1,1 0,-1 0,1 0,-1-1,0 0,0 0,0 0,0-1,0 1,0-1,0 0,-1-1,0 1,1-1,-1 0,-1 0,1 0,0 0,2-6,-1 2,0-1,-1 0,0 0,-1 0,0-1,0 1,-1-1,0 0,-1 1,0-1,0-18,-1 24,0 0,0 0,0-1,-1 1,1 0,-1 1,0-1,0 0,-1 0,1 0,-1 0,0 1,0-1,0 1,0-1,0 1,-1 0,1 0,-1 0,0 0,0 1,0-1,-1 1,1 0,0-1,-1 2,0-1,1 0,-1 1,0-1,-5 0,6 2,0 0,0 1,0-1,0 1,0 0,0 0,0 0,0 0,0 0,1 0,-1 1,1-1,-1 1,1 0,-1 0,1 0,0 0,0 0,0 1,0-1,0 1,1-1,-1 1,1-1,0 1,-1 0,1 0,-1 4,-1 1,0 0,1 0,-1 0,2 0,-1 1,1-1,0 0,1 1,0 10,4-6,2-3</inkml:trace>
  <inkml:trace contextRef="#ctx0" brushRef="#br0" timeOffset="6052.86">2752 290,'-35'174,"35"-173,0 0,0 0,0 0,0 1,0-1,0 0,0 0,1 0,-1 0,0 0,1 0,-1 0,1 0,-1 0,1 0,-1 0,1 0,0 0,-1-1,1 1,0 0,0 0,0-1,0 1,1 1,2 0,-1-1,1 1,0-1,0 1,0-1,0 0,6 1,-4-2,0 1,0 0,0-1,0 0,0-1,0 1,0-1,0-1,0 1,8-3,-5-4,-2-1</inkml:trace>
  <inkml:trace contextRef="#ctx0" brushRef="#br0" timeOffset="6406.12">2858 250,'0'12,"0"9,0 9,0 6,0 4,0 3,0 2,0 2,0-1,0-3,-3-4,0-5,1-5,-3-9,0-8,2-8</inkml:trace>
  <inkml:trace contextRef="#ctx0" brushRef="#br0" timeOffset="6791.25">3254 0,'-18'21,"0"0,2 1,0 1,1 0,2 1,0 1,1 0,2 0,-14 54,14-37,2-1,1 1,3 0,1 1,6 77,-1-104,1 1,0-1,1 0,0 0,2 0,13 28,-16-39,0 0,0 0,0 0,1-1,-1 0,1 1,0-1,1-1,-1 1,8 4,-9-6,0-1,1 1,-1-1,1 0,-1 0,1 0,0 0,-1-1,1 0,0 0,-1 0,1 0,0 0,-1-1,1 1,-1-1,7-2,9-6,-3-3</inkml:trace>
  <inkml:trace contextRef="#ctx0" brushRef="#br0" timeOffset="7310.15">3321 303,'-7'19,"-39"134,42-134,0 0,1 0,1 0,1 1,1-1,2 21,-2-37,0-1,0 1,0-1,1 1,-1-1,1 1,0-1,0 0,0 1,0-1,0 0,0 0,0 1,1-1,-1 0,1 0,0-1,-1 1,1 0,0 0,0-1,0 1,0-1,1 0,-1 0,0 0,0 0,1 0,-1 0,1 0,-1-1,1 1,-1-1,1 0,-1 0,1 0,-1 0,1 0,-1 0,1-1,-1 1,1-1,3-1,1 0,0-1,0 0,0 0,0-1,-1 1,1-1,-1-1,0 1,0-1,-1 0,1-1,-1 1,8-11,-7 4,0 0,-1 0,0-1,-1 0,0 0,-1 0,0 0,-1 0,-1 0,0-1,-1 1,0 0,-1-1,-1 1,0 0,-1 0,-6-21,8 32,0 0,0-1,0 1,0 0,0 0,0 0,0 0,-1 0,1 0,-1 0,1 1,-1-1,0 1,0-1,0 1,0-1,0 1,0 0,0 0,0 0,0 0,-1 0,1 1,0-1,0 1,-1-1,1 1,0 0,-1 0,1 0,-1 0,1 0,0 1,-1-1,1 1,0 0,0-1,-1 1,1 0,0 0,-3 2,-1 1,0 0,0 1,0-1,1 1,0 0,0 1,0-1,1 1,-1 0,2 0,-1 0,-4 9,2 2</inkml:trace>
  <inkml:trace contextRef="#ctx0" brushRef="#br0" timeOffset="7689.35">3413 26,'3'3,"42"32,69 72,-101-93,-1 1,0 1,-2-1,1 2,-2 0,0 0,-2 0,0 1,6 21,-3 2,-2 0,-2 1,-1 1,-2-1,-2 0,-2 1,-9 56,9-95,0 0,0 0,0 0,0 0,-1 0,1 0,-4 6,-3-1</inkml:trace>
  <inkml:trace contextRef="#ctx0" brushRef="#br0" timeOffset="8457.69">4167 158,'0'11,"0"11,0 10,0 9,0 6,2 5,1 0,0-1,0-1,-2-5,1-5,-2-8,0-7,0-10,-2-9,-1-7</inkml:trace>
  <inkml:trace contextRef="#ctx0" brushRef="#br0" timeOffset="8825.87">4060 474,'9'0,"8"-2,7-1,4 0,3 1,-1 0,-2 1,-2 0,-3 1,-3 0,-3 0,-2 0,-1 0,-1 1,0-4,-1-2,1-3,-3 0</inkml:trace>
  <inkml:trace contextRef="#ctx0" brushRef="#br0" timeOffset="9443.21">4695 65,'-14'19,"0"1,2 1,0 0,1 0,1 1,1 0,1 1,-5 26,3-5,2 0,2 0,0 64,6-98,0 0,1-1,0 1,0-1,1 0,0 1,1-1,0 0,0 0,1 0,0-1,1 1,0-1,10 13,-11-16,1 0,1-1,-1 1,1-1,-1-1,1 1,0-1,1 0,-1 0,0 0,1-1,0 0,-1-1,1 1,0-1,0-1,0 1,0-1,0 0,-1-1,9-1,-7 1,1-2,-1 1,1-1,-1 0,0-1,0 0,0 0,-1-1,0 0,0 0,0-1,0 0,-1 0,0 0,7-10,-8 11,-1-1,0 0,-1 1,1-2,-1 1,0 0,0 0,-1-1,0 0,0 1,-1-1,0 0,0 0,0 0,-1 0,0 0,0 0,-1 0,0 0,-2-6,3 11,-1 0,1 0,-1 0,1 0,-1 0,0 0,0 0,0 0,0 0,-1 1,1-1,0 1,-1-1,1 1,-1-1,1 1,-1 0,0-1,1 1,-1 0,0 0,0 0,-3 0,2 0,0 1,0 0,0 1,1-1,-1 0,0 1,0 0,0 0,1-1,-1 2,1-1,-1 0,0 0,1 1,-3 1,-5 5,0 0,1 0,0 1,0 1,1-1,-10 17,10-14,1 1,1-1,0 2,-4 14,8-25,1 1,0-1,0 1,1-1,-1 1,1 0,-1-1,1 1,1 0,-1-1,0 1,1-1,0 1,-1 0,1-1,1 0,-1 1,1-1,-1 0,1 1,3 3,6 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4:58.4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07,'2'55,"4"0,15 71,1 8,-21-74,-1-54,1-38,1 12,0 0,1 0,1 1,1 0,1-1,9-18,-12 30,0 0,1 1,0-1,0 1,1 0,0 1,0-1,1 1,0 0,0 0,0 1,0-1,1 2,0-1,0 1,1 0,9-4,-15 7,1 0,0 1,0-1,-1 1,1-1,0 1,0 0,0 0,0 0,0 1,-1-1,1 1,0-1,0 1,-1 0,1 0,0 0,-1 0,5 3,-3 0,0-1,1 1,-1 0,0 0,-1 1,1-1,-1 1,0 0,3 7,2 5,0 2,-2-1,0 1,5 31,-11-49,3 16,0-1,-1 1,-1-1,-1 1,-1 20,1-37</inkml:trace>
  <inkml:trace contextRef="#ctx0" brushRef="#br0" timeOffset="881.73">715 53,'-8'1,"1"0,-1 0,1 1,-1 0,1 0,-1 1,1 0,0 0,0 1,1 0,-1 0,1 0,0 1,0 0,0 0,1 1,-1-1,1 1,1 0,-1 1,1-1,-5 11,-2 4,0 2,1-1,2 1,0 1,-7 42,11-45,1 1,0-1,2 1,1-1,1 1,0-1,2 1,1-1,0 0,1 0,2-1,0 1,1-1,1-1,1 1,0-2,2 1,0-1,1-1,1-1,0 1,31 25,-43-40,-1-1,0 0,-1-1,1 1,0 0,0 0,0-1,0 1,0 0,0-1,0 1,0-1,0 1,0-1,0 0,0 1,0-1,0 0,0 0,0 0,0 1,0-1,1 0,-1-1,1 1,2-4</inkml:trace>
  <inkml:trace contextRef="#ctx0" brushRef="#br0" timeOffset="1562.41">808 251,'-2'1,"0"-1,0 1,0-1,0 1,0 0,1 0,-1 0,0 0,1 0,-1 0,1 1,-1-1,1 0,0 1,-1-1,1 1,0 0,0-1,0 1,0 0,0 0,0 2,-18 48,17-44,-6 15,0 0,2 1,1 0,1 0,1 1,1-1,2 32,0-53,0 0,1 0,-1 0,1 0,0 0,0 0,0 0,0 0,0-1,1 1,-1 0,1-1,0 1,0-1,0 0,0 1,0-1,0 0,1 0,-1 0,0-1,1 1,0-1,-1 1,1-1,0 0,0 0,0 0,0 0,0 0,0-1,0 0,0 1,0-1,0 0,0 0,4-1,-2 0,1 0,-1 0,0-1,0 0,0 0,0 0,0 0,0-1,0 1,-1-1,1-1,-1 1,0-1,0 1,0-1,-1 0,1 0,-1-1,0 1,4-7,-2-2,-1 0,0 0,-1-1,0 1,-1-1,0 0,-1 1,-2-28,0 31,0 1,0-1,-1 1,0 0,0 0,-1 0,0 0,-1 0,0 1,-1-1,1 1,-1 0,-13-14,16 20,-1 0,1 0,-1 0,0 1,1-1,-1 1,0 0,0-1,0 1,0 1,0-1,-1 0,1 1,0 0,0-1,0 1,-1 0,1 1,0-1,0 1,0-1,0 1,0 0,0 0,0 0,0 1,0-1,0 1,0-1,1 1,-1 0,1 0,-1 0,1 0,0 1,0-1,0 1,0-1,0 1,0 0,1 0,-2 3,-1 4</inkml:trace>
  <inkml:trace contextRef="#ctx0" brushRef="#br0" timeOffset="2155.94">874 1,'144'155,"-124"-130,-2 1,-1 0,-1 2,22 48,-19-27,-1 1,12 61,-25-88,-1 1,-1 0,-1 0,-2 0,0 0,-1 1,-6 25,5-42,0-1,0 0,-1 0,0 0,-8 13,10-19,1 1,-1-1,0 1,0-1,1 0,-1 0,0 1,0-1,0 0,0 0,-1 0,1 0,0 0,0 0,-1-1,1 1,0 0,-1-1,1 1,0-1,-1 1,1-1,-1 1,1-1,-1 0,1 0,-1 0,1 0,-1 0,1 0,-1 0,1-1,-1 1,1 0,-3-2,-4-3</inkml:trace>
  <inkml:trace contextRef="#ctx0" brushRef="#br0" timeOffset="2612.56">1271 424,'4'-2,"7"-1,7 0,6-1,1-1,0 1,-1-1,-3 0,-3 1,-6 2,-5 0</inkml:trace>
  <inkml:trace contextRef="#ctx0" brushRef="#br0" timeOffset="2967.31">1271 542,'13'3,"12"2,8 1,3-1,0-1,-2-2,-5 0,-4-1,-5-1,-5 2,-8 1,-7-1,-6 0,-2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9:13.1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9 80,'-1'5,"0"0,-1 0,1-1,-1 1,-1 0,1-1,-5 7,-5 12,-11 35,3 1,-23 115,43-172,-1 0,1-1,0 1,0-1,0 1,1-1,-1 1,0 0,0-1,1 1,-1-1,1 1,-1-1,1 1,0-1,0 0,0 1,-1-1,1 0,0 1,1-1,-1 0,0 0,0 0,0 0,1 0,-1 0,0-1,1 1,-1 0,1-1,-1 1,1-1,-1 1,1-1,-1 0,3 1,1 0,1-1,-1 1,0-1,0 0,0-1,0 1,0-1,0 0,0 0,0 0,5-3,-9 4,0-1,-1 1,1 0,0-1,-1 1,1-1,-1 1,1-1,-1 1,1-1,-1 1,1-1,-1 0,1 1,-1-1,0 0,0 1,1-1,-1 0,0 0,1-1,-1-6</inkml:trace>
  <inkml:trace contextRef="#ctx0" brushRef="#br0" timeOffset="341.84">1 357,'11'0,"11"0,8 0,3 0,1 0,0 0,-3 0,-3-2,-5-1,-6 0</inkml:trace>
  <inkml:trace contextRef="#ctx0" brushRef="#br0" timeOffset="1345.91">1165 80,'0'280,"1"-290,0 0,0-1,1 1,0 0,1 1,4-12,-5 18,-1-1,1 1,0-1,0 1,0 0,1 0,-1 0,6-5,-7 7,1 0,-1 0,0 0,1 0,-1 1,1-1,-1 0,1 1,-1-1,1 1,-1 0,1-1,-1 1,1 0,0 0,-1 0,1 0,-1 0,1 1,0-1,2 1,-1 1,0-1,-1 1,1 0,-1 0,1 0,-1 0,0 1,1-1,-1 1,-1-1,1 1,0 0,0 0,-1-1,0 1,0 0,1 1,-2-1,1 0,0 0,-1 0,1 4,1 4,-1 0,0 0,-1 0,0 1,-3 11,-5 4,2-21</inkml:trace>
  <inkml:trace contextRef="#ctx0" brushRef="#br0" timeOffset="1846.5">1536 27,'-5'2,"1"0,-1 0,1 0,0 1,0 0,0-1,1 1,-1 1,1-1,-1 1,1-1,0 1,0 0,-2 5,-2 0,-5 7,1 0,1 0,1 1,0 1,1-1,1 1,0 1,1-1,2 1,0 0,1 0,0 0,2 1,1 21,0-35,1-1,0 0,0 1,0-1,1 0,0 0,0 0,0 0,1 0,0 0,6 8,-8-11,1 0,-1 0,1-1,0 1,0 0,0-1,0 1,0-1,0 1,0-1,0 0,0 0,0 0,1 0,-1 0,1-1,-1 1,0-1,1 1,-1-1,1 0,-1 0,1 0,-1 0,1-1,-1 1,5-2,4-3</inkml:trace>
  <inkml:trace contextRef="#ctx0" brushRef="#br0" timeOffset="2274.96">1629 80,'-38'124,"24"-87,2 1,2 0,-9 65,19-100,-1-1,1 1,1-1,-1 1,0-1,0 1,1-1,0 1,-1-1,1 0,0 1,0-1,0 0,0 0,1 0,-1 0,1 0,-1 0,1 0,0 0,-1 0,1-1,3 2,-4-2,1 0,-1-1,1 1,-1-1,1 1,-1-1,1 0,0 0,-1 1,1-1,0-1,-1 1,1 0,0 0,-1 0,1-1,-1 1,1-1,-1 1,1-1,-1 0,1 0,-1 0,0 1,1-1,-1 0,0-1,0 1,1 0,-1 0,0 0,0-1,0 1,-1-1,2-1,7-14,-3 2</inkml:trace>
  <inkml:trace contextRef="#ctx0" brushRef="#br0" timeOffset="2630.23">1495 304,'13'0,"10"0,4 0,3 0,-1-2,-4-1,-4 0,-5 1</inkml:trace>
  <inkml:trace contextRef="#ctx0" brushRef="#br0" timeOffset="3005.66">1681 1,'16'15,"8"8,-1 1,-1 2,23 32,-39-48,-1 0,1 0,-2 1,1-1,-2 1,1 0,-1 1,-1-1,0 0,-1 1,0-1,-1 1,-1 13,0-10,-1 0,-1-1,0 1,-1 0,0-1,-2 0,1 0,-2 0,0-1,-13 20,13-27,2-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7:28.1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3 80,'-9'309,"5"-199,3-105,1-9,0-4</inkml:trace>
  <inkml:trace contextRef="#ctx0" brushRef="#br0" timeOffset="355.17">26 104,'11'-5,"8"-3,4 0,2-2,-1 1,-3 3,-4 1</inkml:trace>
  <inkml:trace contextRef="#ctx0" brushRef="#br0" timeOffset="695.28">1 277,'13'-5,"9"-3,4-3,-2 1,-1 2,-3-1,-3 2,-4 3</inkml:trace>
  <inkml:trace contextRef="#ctx0" brushRef="#br0" timeOffset="1095.83">356 0,'0'11,"0"9,0 7,0 6,0 4,0 2,3 4,0 2,-1-1,1-1,-2-3,0-4,0-6,-1-5,0-8</inkml:trace>
  <inkml:trace contextRef="#ctx0" brushRef="#br0" timeOffset="1514.29">211 275,'11'-3,"11"1,6-1,4 0,3 2,-4 0,-4 0,-7 3,-7 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6:08.9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12,'5'-1,"0"0,0-1,0 1,-1-1,1 0,0 0,5-4,12-5,539-275,-479 241,-50 28,159-88,252-183,-414 261,-22 14,-7 13,0 0,0-1,-1 1,1 0,0 0,0 0,-1-1,1 1,0 0,-1 0,1 0,0 0,-1-1,1 1,0 0,-1 0,1 0,0 0,-1 0,1 0,0 0,-1 0,1 0,0 0,-1 0,1 0,0 1,-1-1,1 0,0 0,-1 0,1 0,0 0,-1 1,1-1,0 0,-1 1,-4 1,1 0,-1 1,0-1,1 1,0 0,-7 6,4-2,-10 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1:27.9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7 0,'-21'308,"10"-201,-24 120,20-148,-9 152,24-230</inkml:trace>
  <inkml:trace contextRef="#ctx0" brushRef="#br0" timeOffset="2317.8">94 67,'499'-32,"77"-3,525 35,-1027 4,76 12,-78-6,85 0,72 4,99-1,-247-13,-1 4,0 4,127 27,-191-31,22 6,44 16,-74-22,1-1,-1 1,0 0,0 1,0 0,0 0,-1 1,0 0,0 0,12 14,-15-11,-1 0,0-1,0 1,0 0,-1 0,-1 1,0-1,0 0,-1 14,4 19,4 46,-4 150,-6-130,1-77,-11 57,7-57,1-1,0 34,5-51,0 14,-1-27,0 1,0-1,0 0,0 1,0-1,0 0,0 1,0-1,0 0,0 1,0-1,0 0,0 1,0-1,-1 0,1 1,0-1,0 0,0 1,-1-1,1 0,0 0,0 1,-1-1,1 0,0 0,-1 0,1 1,0-1,-1 0,1 0,0 0,-1 0,1 0,0 0,-1 0,1 1,0-1,-1 0,1 0,0 0,-1-1,1 1,0 0,-1 0,1 0,0 0,-1 0,1 0,0 0,-1-1,1 1,-10-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8:51.5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8 184,'-7'1,"1"0,0 0,-1 1,1 0,0 0,0 1,0 0,1 0,-1 0,1 1,-1-1,1 1,0 1,0-1,1 1,-6 6,-9 11,2 1,-19 30,23-29,0 0,2 1,0 1,2-1,1 2,1-1,-4 33,5-10,2-1,2 1,6 58,-3-98,0 0,1 0,1 0,-1-1,2 1,-1-1,1 1,0-1,1 0,0-1,0 1,0-1,1 0,13 12,-18-19,-1 1,1-1,-1 0,0 1,1-1,-1 0,1 1,-1-1,1 0,-1 0,1 0,-1 0,1 0,-1 1,1-1,0 0,-1 0,1 0,-1 0,1 0,-1-1,1 1,-1 0,1 0,-1 0,1 0,-1-1,1 1,-1 0,1 0,-1-1,1 1,-1 0,0-1,1 1,-1 0,1-1,-1 1,0-1,1 1,-1-1,0 1,0-1,0 1,1-1,-1 1,0-1,0 1,0-1,0 1,0-1,0 1,0-2,2-7</inkml:trace>
  <inkml:trace contextRef="#ctx0" brushRef="#br0" timeOffset="2248.05">374 421,'2'0,"4"0,2 0,2 0,2 0,1 0,1 0,-1 0,1 0,0 0,-1 0,1 0,-1 0,1 0,-3 0</inkml:trace>
  <inkml:trace contextRef="#ctx0" brushRef="#br0" timeOffset="2977.64">652 157,'13'285,"-15"-240,0-13,11-63,-6 20,0 0,0-1,1 1,1 1,0-1,0 1,1 0,8-12,-12 20,0-1,0 1,1-1,-1 1,1 0,-1 0,1 0,0 0,-1 0,1 1,0-1,0 1,0 0,1 0,-1 0,0 0,0 1,0-1,1 1,-1 0,0-1,1 2,-1-1,0 0,0 1,1-1,-1 1,0 0,0 0,0 0,0 1,0-1,0 1,3 2,-3-2,1 0,-1 1,1 0,-1 0,0 0,0 0,-1 1,1-1,-1 1,1 0,-1-1,0 1,-1 0,1 0,-1 0,1 0,-1 1,0-1,-1 0,1 0,-1 1,0-1,0 0,0 1,-1-1,1 0,-1 1,-2 5,2-5,-1 1,1 0,-2-1,1 1,0-1,-1 0,0 0,0 0,-1 0,1-1,-1 1,0-1,0 0,0 0,-1 0,0-1,1 1,-1-1,0 0,-8 3,3-3,0-1,-1 0,1 0,-1-1,1 0,-1-1,1-1,-1 1,-16-4,14 0</inkml:trace>
  <inkml:trace contextRef="#ctx0" brushRef="#br0" timeOffset="3687.56">243 647,'640'-12,"-351"-1,-271 16,-31 2,-1-3</inkml:trace>
  <inkml:trace contextRef="#ctx0" brushRef="#br0" timeOffset="4339.03">479 831,'1'-2,"0"0,0 0,1 0,-1 1,1-1,-1 0,1 1,0-1,-1 1,1 0,0-1,0 1,0 0,0 0,0 0,0 0,0 1,1-1,-1 0,0 1,0 0,0-1,1 1,-1 0,0 0,1 0,-1 1,4 0,-2 0,0-1,-1 1,1 1,0-1,-1 0,1 1,-1 0,0 0,0 0,1 0,-1 1,0-1,-1 1,1-1,0 1,2 4,0 2,-1 1,0 0,-1 0,0 0,0 0,-1 0,0 0,-1 1,0-1,-1 1,0-1,-1 1,0-1,-2 13,2-19,0 0,1-1,-1 1,0 0,-1 0,1-1,-1 1,1-1,-1 1,0-1,-1 0,1 0,0 0,-1 0,0 0,1 0,-1-1,-1 1,1-1,0 0,0 0,-1 0,1 0,-1-1,1 1,-1-1,0 0,0 0,0 0,1-1,-1 1,0-1,0 0,0 0,0 0,0-1,0 1,1-1,-9-3,10 4,0 0,0 0,0-1,0 1,0-1,0 1,1-1,-1 0,0 0,0 0,0 0,1 0,-1 0,0 0,1-1,-1 1,1-1,0 1,-1-1,1 1,0-1,0 0,0 0,0 0,0 1,1-1,-1 0,0 0,1 0,0 0,-1 0,1 0,0 0,0 0,0 0,0-4,2 3,-1 0,0 0,1 0,-1 1,1-1,0 0,0 1,0-1,0 1,1 0,-1-1,1 1,-1 0,1 1,0-1,-1 0,1 1,0 0,0-1,0 1,0 0,6-1,-5 2,1-1,-1 0,0 1,1 0,-1 0,1 0,-1 1,0-1,1 1,-1 0,0 0,0 1,0-1,0 1,0 0,0 0,0 0,0 1,-1-1,1 1,-1 0,0 0,5 5,14 11,-9-15,-7-5</inkml:trace>
  <inkml:trace contextRef="#ctx0" brushRef="#br0" timeOffset="4852.26">823 818,'-7'0,"0"1,1 0,-1 0,1 1,0-1,0 1,-1 1,1-1,0 1,1 0,-1 0,0 1,1 0,-9 8,11-10,0 1,0 0,1 0,-1 0,1 0,0 1,0-1,0 1,0-1,1 1,0 0,-1-1,1 1,0 0,1 0,-1 0,1 0,-1 0,1 0,1 0,-1 0,0 0,1-1,0 1,0 0,1 4,-1-6,0 0,0 0,0 1,0-1,0 0,1 0,-1 0,0-1,1 1,0 0,-1 0,1-1,0 1,0-1,0 0,0 1,0-1,0 0,0 0,0 0,0-1,1 1,-1 0,0-1,1 0,-1 1,0-1,1 0,-1 0,0 0,1-1,-1 1,0 0,1-1,-1 1,0-1,3-1,-1 0,0 1,0-1,0 0,-1 0,1-1,0 1,-1-1,0 0,1 0,-1 0,0 0,-1 0,1-1,-1 1,1-1,-1 0,0 0,0 1,2-8,-2-21,0 7,-2 25,0 0,1 0,-1 0,0 0,0 0,0 0,0 0,0 0,0 0,1 0,-1 0,0 0,0 0,0 0,0 0,0 0,1 0,-1 0,0 0,0 0,0 0,0 0,0 0,0 0,1 0,-1 0,0 0,0 0,0 0,0 0,0 0,0 0,0-1,1 1,-1 0,0 0,0 0,0 0,0 0,0 0,0 0,0-1,0 1,0 0,0 0,0 0,0 0,0 0,0 0,0-1,0 1,0 0,0 0,0 0,0 0,0-1,1 3,7 14,1-2,0 1,20 23,-25-35,-1 1,1 0,0-1,1 0,-1 0,0 0,1-1,0 1,-1-1,1 0,0-1,0 1,0-1,0 0,1 0,8 0,0-1</inkml:trace>
  <inkml:trace contextRef="#ctx0" brushRef="#br0" timeOffset="5350.6">1353 900,'4'20,"-1"-1,-1 0,0 1,-1-1,-2 1,0 0,0-1,-2 0,-1 1,0-1,-2 0,0-1,0 1,-2-1,-19 32,15-37,12-12,0-1,-1 0,1 0,0 0,-1 0,1 1,0-1,0 0,-1 0,1 0,0 0,-1 0,1 0,0 0,-1 0,1 0,0 0,-1 0,1 0,0 0,-1 0,1-1,0 1,0 0,-1 0,1 0,0 0,0 0,-1-1,1 1,0 0,0 0,-1-1,1 1,0 0,0 0,0-1,-1 1,1 0,0 0,0-1,0 1,0 0,0-1,0 1,0 0,0 0,0-1,0 1,-2-8</inkml:trace>
  <inkml:trace contextRef="#ctx0" brushRef="#br0" timeOffset="6865.19">1644 952,'13'0,"0"-1,-1 0,1-1,0 0,-1-1,0 0,1-1,-1 0,-1-1,19-11,-22 11,-1 0,0 0,-1-1,1 0,-1 0,0 0,-1-1,1 0,-1 0,-1-1,1 1,-1-1,-1 0,1 0,-1 0,-1-1,3-10,-3-4,-1 1,0-1,-2 1,-1-1,0 1,-2 0,0 0,-2 0,-9-23,4 6,-10-58,21 94,0 0,0 0,0 0,0 0,0 0,1 1,0-1,-1 0,1 0,0 0,0 1,0-1,1 1,-1-1,0 1,1-1,0 1,0 0,0 0,0 0,0 0,0 0,0 0,0 0,1 1,-1-1,1 1,-1 0,1-1,0 1,0 0,4 0,1-2,0 1,1 1,-1 0,1 0,-1 0,1 1,-1 1,1-1,-1 1,12 3,-18-3,-1-1,1 1,-1 0,0-1,1 1,-1 0,0 0,1 0,-1 0,0 0,0 0,0 0,0 1,0-1,0 0,0 1,0-1,-1 0,1 1,0-1,-1 1,1-1,-1 1,0-1,1 1,-1-1,0 1,0 0,0-1,0 1,0-1,0 1,-1 0,1-1,-1 3,-2 12</inkml:trace>
  <inkml:trace contextRef="#ctx0" brushRef="#br0" timeOffset="7220.01">1763 647,'13'-2,"12"-1,6-3,2 1,-1 1,-2 0,-3 2,-3 1,-6 3,-6 0</inkml:trace>
  <inkml:trace contextRef="#ctx0" brushRef="#br0" timeOffset="7622.75">2397 290,'-11'8,"0"1,1 1,1-1,-1 2,2-1,-1 1,-9 17,-44 90,56-107,-4 12,0 1,2 0,0 0,2 0,1 1,1 0,1 0,0 38,3-49,1-1,1 1,0-1,1 0,0 0,1 0,9 21,-9-26,1 0,-1-1,1 1,1-1,-1 0,1-1,0 1,1-1,0 0,0-1,0 0,13 7,-17-10,1 0,0 0,0 0,0-1,0 1,1-1,-1 0,0 0,0-1,1 0,4 1,-7-2,0 1,0 0,0-1,-1 1,1-1,0 0,-1 0,1 0,0 1,-1-1,1-1,-1 1,1 0,-1 0,0 0,0-1,1 1,-1-1,0 1,0-1,0 1,-1-1,1 0,0 0,-1 1,1-1,0-3,3-11</inkml:trace>
  <inkml:trace contextRef="#ctx0" brushRef="#br0" timeOffset="7966.54">2372 594,'11'0,"6"0,5 0,0 0,0 0,-3 0,-2 0,-5 0,-6 0</inkml:trace>
  <inkml:trace contextRef="#ctx0" brushRef="#br0" timeOffset="8600.91">2648 289,'-2'24,"1"1,1 0,1-1,7 41,-1 1,35-146,-39 77,0-1,0 1,0 0,0 0,0 0,1 1,-1-1,1 1,0 0,0 0,0 0,0 0,0 1,0 0,0 0,0 0,1 0,-1 1,0-1,1 1,-1 0,0 0,1 1,-1-1,0 1,1 0,-1 0,0 1,7 2,-8-2,0-1,0 1,0 0,0-1,0 1,0 1,-1-1,1 0,-1 1,1-1,-1 1,0 0,0 0,0 0,0 0,-1 0,1 0,-1 0,0 0,0 1,0-1,0 1,-1-1,1 1,-1-1,0 0,0 1,0-1,0 1,-1-1,1 1,-1-1,0 1,0-1,0 0,-3 5,1-3,0 0,0 0,0-1,-1 0,0 1,0-1,0-1,0 1,0-1,-1 1,0-1,1 0,-1-1,0 1,-1-1,1 0,0-1,-10 3,-3 0,0-2,0 0,0 0,-26-3,30 1</inkml:trace>
  <inkml:trace contextRef="#ctx0" brushRef="#br0" timeOffset="9094.28">2411 686,'11'0,"11"0,8 0,8 0,7 0,6 0,4 0,2-2,-2-1,-4 0,-4 1,-8 1,-5 0,-11 0,-13 1,-11 0,-8 0,-3 0</inkml:trace>
  <inkml:trace contextRef="#ctx0" brushRef="#br0" timeOffset="9643.04">2450 791,'3'-1,"0"-1,1 1,-1 0,0 1,1-1,-1 0,0 1,1 0,-1 0,1 0,-1 0,0 0,1 1,-1-1,0 1,1 0,-1 0,0 0,0 1,0-1,0 1,0 0,0 0,0 0,0 0,-1 0,4 3,-2 1,-1-1,0 1,0 0,0 0,-1 0,1 0,-1 1,-1-1,1 1,-1-1,-1 1,1-1,-1 11,-1-9,0 0,0 0,-1 0,0-1,-1 1,0 0,0-1,-6 11,8-15,-1-1,1 0,-1 1,0-1,0 0,0 0,0 0,0-1,0 1,0 0,0-1,-5 3,6-4,-1 1,1-1,-1 0,1 0,-1 1,1-1,-1 0,1 0,-1-1,1 1,-1 0,1 0,-1-1,1 1,-1-1,1 1,0-1,-1 0,1 0,0 1,-1-1,1 0,0 0,-2-2,2 2,-1 0,1 0,0-1,-1 1,1 0,0-1,0 1,0-1,0 1,0-1,0 1,0-1,0 0,1 1,-1-1,1 0,-1 0,1 1,0-1,0 0,-1 0,1 0,1 0,-1 1,0-1,0 0,1 0,-1 0,1 1,-1-1,1 0,0 1,-1-1,1 0,0 1,0-1,0 1,1 0,-1-1,0 1,0 0,1-1,-1 1,1 0,1-1,0 0,0 0,0 0,0 1,1-1,-1 1,0-1,1 1,-1 0,1 0,-1 1,1-1,-1 1,1 0,-1 0,1 0,-1 0,1 0,-1 1,1 0,-1 0,1 0,-1 0,6 3,-5-1,0 0,0 1,0 0,0-1,-1 1,0 1,0-1,5 10,8 9,-11-17</inkml:trace>
  <inkml:trace contextRef="#ctx0" brushRef="#br0" timeOffset="10084.39">2795 818,'-12'9,"-45"40,54-46,0 1,0-1,0 0,1 1,-1-1,1 1,0 0,0 0,0 0,1 0,-1 0,1 1,-2 7,3-11,0 0,0 0,0 0,0 0,0 0,0 0,0 1,1-1,-1 0,0 0,1 0,-1 0,0-1,1 1,-1 0,1 0,-1 0,1 0,0 0,-1 0,1-1,0 1,0 0,0-1,-1 1,1 0,0-1,0 1,0-1,0 0,0 1,0-1,0 0,0 1,0-1,0 0,0 0,0 0,0 0,0 0,0 0,0 0,0 0,0 0,1-1,0 1,0-1,1 1,0-1,0 0,-1 0,1 0,0 0,-1-1,1 1,-1-1,1 0,-1 1,0-1,0 0,0 0,0 0,2-3,6-23,-3 15,11 33,-17-18,0 0,0 0,0 0,1-1,-1 1,0-1,1 1,-1-1,1 1,-1-1,1 0,0 0,0 0,0 0,-1 0,1 0,0 0,0 0,0-1,0 1,0-1,0 0,1 0,-1 1,0-1,0 0,0-1,2 1,5-4</inkml:trace>
  <inkml:trace contextRef="#ctx0" brushRef="#br0" timeOffset="10702.16">2860 304,'13'2,"0"1,-1 0,1 1,-1 0,0 1,0 1,-1 0,1 0,-1 1,-1 1,14 11,-13-9,0 1,-1 0,0 1,-1 0,0 1,-1 0,0 0,-1 1,-1-1,0 2,-1-1,6 27,-2 1,-3 0,-1 1,-1 57,-5-73,0 0,-7 40,5-55,0 1,0-1,-1 0,-1 0,0 0,0-1,-11 17,16-27,-1 0,1-1,-1 1,1 0,-1 0,1 0,-1-1,0 1,1 0,-1-1,0 1,0 0,0-1,1 1,-1-1,0 1,0-1,0 1,0-1,0 0,0 0,0 1,0-1,0 0,0 0,0 0,0 0,0 0,0 0,0 0,1 0,-1-1,0 1,0 0,0 0,0-1,0 1,0-1,0 1,0-1,1 1,-1-1,0 0,0 1,1-1,-1 0,0 1,0-3,-5-5</inkml:trace>
  <inkml:trace contextRef="#ctx0" brushRef="#br0" timeOffset="11473.62">2966 0,'21'14,"47"25,-2 4,110 92,-158-119,-1 1,-1 1,-1 0,0 1,-2 0,0 2,-1-1,-1 1,-1 1,-1 0,-1 0,-1 1,8 43,-9-19,-2 1,-3 0,-1 0,-2 0,-3 0,-2-1,-1 1,-3-2,-2 1,-25 60,36-104,-17 33,19-35,-1-1,1 1,0-1,-1 1,1-1,0 1,-1-1,1 1,0-1,-1 1,1-1,-1 0,1 1,-1-1,1 0,-1 1,1-1,-1 0,1 0,-1 1,1-1,-1 0,1 0,-1 0,0 0,1 0,-1 0,1 0,-1 0,0 0,1 0,-1 0,1 0,-1 0,0 0,1 0,-1-1,1 1,-1 0,1 0,-1-1,1 1,-1 0,1-1,-1 1,1-1,-1 1,1-1,0 1,-1 0,1-1,0 1,-1-1,1 0,0 1,-1-1,-3-1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1:21.6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6 0,'-8'3,"-9"4,1 0,0 0,-25 18,38-23,0-1,1 1,-1 0,1 0,0 0,0 0,-1 0,1 1,1-1,-1 1,0-1,1 1,-1 0,1 0,0-1,-1 1,2 0,-1 0,0 0,0 0,1 0,0 0,0 1,0-1,0 0,0 0,0 0,2 6,0-6,-1 0,1 0,0 0,0 0,1 0,-1 0,0 0,1-1,0 1,-1-1,1 0,0 0,0 0,0 0,1 0,4 1,64 21,-33-13,-31-8,-1 1,1 1,-1-1,1 1,-1 0,-1 1,1-1,-1 1,0 1,0-1,-1 1,0 0,7 12,-10-16,-1-1,1 1,-1 0,1 0,-1 0,0 0,-1 0,1 1,0-1,-1 0,0 0,1 0,-1 1,-1-1,1 0,0 0,-1 0,0 1,1-1,-1 0,-1 0,1 0,0 0,-1 0,1-1,-1 1,0 0,0-1,0 1,0-1,0 0,-1 1,1-1,-1 0,1-1,-1 1,0 0,0-1,-3 2,-1 0,-1 0,1 0,-1-1,1 0,-1 0,0-1,1 0,-1-1,0 1,0-1,0-1,0 0,1 0,-1 0,0-1,1 0,-1-1,1 1,0-1,-10-6,16 8,1 1,-1-1,0 0,0 1,0-1,1 0,-1 0,0 1,1-1,-1 0,0 0,1 0,-1 0,1 0,0 0,-1 0,1 0,0 0,0 0,-1 0,1 0,0 0,0-1,0 1,1-1,-1-1,1 1,0 0,0 0,0 0,0 0,1 0,-1 0,0 1,1-1,0 0,2-2,6-4,0 1,1 0,15-8,-23 13,90-41,-69 34,-1-1,0-2,-1 0,0-1,0-1,-2-1,27-24,-45 37,0-1,0 1,0-1,-1 1,1-1,-1 0,1 0,-1 0,0 0,0 0,0 0,-1 0,1 0,-1 0,1 0,-1-1,0 1,-1-4,1 6,0 0,0 0,-1 0,1 0,0 0,-1 0,1 0,-1 0,0 0,1 0,-1 1,1-1,-1 0,0 0,0 1,0-1,1 0,-1 1,0-1,0 1,-2-1,1 0,0 1,0-1,0 1,-1 0,1 0,0 0,0 0,0 1,0-1,-1 0,1 1,0 0,0-1,-3 3,-5 2,1 0,0 1,0 0,1 1,0 0,0 0,0 1,1 0,0 0,1 1,-10 17,7-13,2 1,0 1,1-1,0 1,1 0,1 0,-4 23,7-35,1-1,-1 0,1 1,0-1,0 1,0-1,0 1,1-1,-1 1,1-1,-1 0,1 1,0-1,0 0,0 0,0 1,0-1,1 0,-1 0,0 0,1 0,0-1,-1 1,1 0,0-1,0 1,0-1,0 1,0-1,0 0,1 0,-1 0,0 0,0 0,1-1,-1 1,1-1,-1 1,1-1,-1 0,5 0,5 0,1-1,0 0,-1-1,1-1,-1 1,20-9,-2 0</inkml:trace>
  <inkml:trace contextRef="#ctx0" brushRef="#br0" timeOffset="385.83">693 67,'-10'1,"1"0,-1 1,1 0,0 1,0 0,0 0,0 0,1 1,0 1,-1 0,1 0,1 0,-1 1,1 0,-8 9,8-9,1 0,0 1,1 0,0 0,0 0,0 1,1-1,0 1,0 0,1 0,0 1,1-1,0 1,0-1,1 1,-1 15,2-20,0-1,1 0,0 1,-1-1,1 0,1 1,-1-1,0 0,1 0,-1 0,1 0,0 0,0-1,0 1,1 0,-1-1,3 3,1-1,0 0,0 0,0 0,0-1,1 0,0 0,11 3,7 0,1-2,-1 0,37-1,-51-2,19 0,0-1,43-5,-56 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1:05.6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2 68,'56'-28,"-51"26,83-28,-80 28,0 0,0 1,0 0,0 0,1 0,-1 1,0 1,16 2,-20-2,0 1,0 0,-1 0,1 0,-1 1,0-1,0 1,0 0,0-1,0 2,0-1,-1 0,1 0,-1 1,0-1,0 1,-1 0,1 0,-1-1,1 1,-1 0,-1 0,1 0,0 1,-1 5,2 12,-1-1,-1 0,-4 32,0-16,-2 1,-1-1,-2-1,-15 37,20-61,0 0,-2 0,1-1,-2 1,1-1,-1-1,-1 1,0-2,-1 1,1-1,-2 0,1-1,-1 0,-1 0,-18 10,22-16,1 0,-1-1,0 0,0 0,0 0,0-1,0 0,0-1,1 1,-1-1,0 0,0-1,0 0,1 0,-1 0,-6-5,10 6,-1 0,1 0,0-1,0 0,0 1,0-1,0 0,1-1,-1 1,1 0,-1-1,1 1,0-1,0 0,0 0,0 0,1 0,-1 0,1 0,-1 0,1-1,0 1,1 0,-1-1,0 1,1-1,0 1,0-1,0 1,0-1,1 1,-1 0,2-7,0 7,0 0,0 0,0 1,0-1,1 0,-1 1,1-1,-1 1,1 0,0 0,0 0,0 0,0 0,0 1,1 0,-1-1,0 1,1 0,-1 1,1-1,-1 0,1 1,5 0,7-1,0 1,0 0,29 5,-34-2,-1 0,1 1,-1 1,0-1,-1 1,1 1,-1 0,0 0,-1 1,1 0,-1 1,12 14,32 26,-44-4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2:43.4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91,'2'0,"6"2,7 6,9 5,9 6,8 5,5 5,3 2,-1 2,-4-3,-5-5,-7-3,-6-7,-11-7,-7-10,-5-4</inkml:trace>
  <inkml:trace contextRef="#ctx0" brushRef="#br0" timeOffset="353.64">185 69,'0'9,"0"12,0 14,0 16,2 18,1 15,2 7,3 1,0-6,0-8,0-14,-3-14,-1-15,-2-10,0-14,-4-13,-1-7</inkml:trace>
  <inkml:trace contextRef="#ctx0" brushRef="#br0" timeOffset="709.88">105 1,'2'11,"3"15,10 19,11 18,11 13,7 8,3 0,-1-6,-7-13,-8-13,-9-10,-6-9,-5-7,-8-5,-6-7,-2-6</inkml:trace>
  <inkml:trace contextRef="#ctx0" brushRef="#br0" timeOffset="1063.85">40 701,'20'-13,"20"-14,22-14,13-8,3-3,-4 3,-14 10,-11 9,-13 8,-12 7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9:26.9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40 106,'-4'-1,"0"0,0 0,0-1,0 0,1 0,-1 0,-5-4,-9-5,-19-3,0 1,-1 2,0 2,-58-7,-158 1,215 18,0 1,1 1,-1 3,1 1,1 1,0 3,-41 19,61-25,1 2,0 0,1 0,0 2,0 0,1 0,1 1,0 1,-20 25,24-27,1 1,0 1,1-1,0 1,1 1,0-1,1 1,1 0,0 0,1 0,1 1,-2 21,4-13,0 1,2 0,0-1,2 1,1-1,10 33,-9-40,1-1,1 0,0 0,0 0,2-1,-1-1,2 0,0 0,24 21,-16-17,1-2,1 0,0-1,0-2,2 0,-1-1,1-1,1-1,0-1,0-1,30 4,3-1,101 5,-127-14,0-2,-1-2,0 0,0-2,34-11,70-29,-116 37,-1 0,0-1,-1 0,0-2,21-16,-24 12,0 0,-2-1,0 0,0-1,-2 0,0-1,-1 0,10-33,-12 30,-1 0,-1-1,-1 1,-1-1,0 0,-2 0,-1 0,-3-23,1 30,0-1,-1 1,0 0,-1 1,-1-1,-1 1,0 0,0 0,-1 1,-1 0,-1 1,-10-12,3 6,-1 1,-1 1,-33-23,44 34,-1 0,1 0,-1 1,0 0,0 1,0 0,-1 0,1 1,-1 0,1 0,-1 1,-12 1,20 0,1 0,-1 0,0 1,1-1,-1 1,0-1,1 1,-1 0,0 0,1-1,-1 1,1 0,0 0,-1 1,1-1,0 0,0 0,-1 1,1-1,0 1,0-1,0 1,-1 2,-2 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0:10.5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2,"0"3,3 1,2-1,5-1,6-1,2-2,-2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7: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9 61,'-34'2,"22"-1,0-1,1 0,-1 0,-23-5,35 5,0 0,0 0,0 0,0 0,0 0,0-1,0 1,0 0,0 0,0 0,0 0,0 0,0 0,0 0,0 0,0 0,1-1,-1 1,0 0,0 0,0 0,-1 0,1 0,0 0,0 0,0 0,0 0,0-1,0 1,0 0,0 0,0 0,0 0,0 0,0 0,0 0,0 0,0 0,0 0,0 0,0-1,-1 1,1 0,0 0,0 0,0 0,0 0,0 0,0 0,0 0,0 0,0 0,-1 0,1 0,0 0,0 0,0 0,15-4,19 1,254 13,-195-3,121-8,-77-2,-93 1,54-9,-56 5,65-2,50-5,69 0,-174 15,-31 0,1-2,0 0,28-4,-50 4,-1 0,1 0,0 0,0 0,0 0,0 0,0 0,0 0,0-1,0 1,-1 0,1 0,0 0,0 0,0 0,0 0,0 0,0 0,0 0,0 0,0 0,0-1,0 1,0 0,0 0,0 0,0 0,0 0,0 0,0 0,0 0,0-1,0 1,0 0,0 0,0 0,0 0,0 0,0 0,0 0,0 0,0-1,0 1,0 0,0 0,0 0,0 0,0 0,0 0,0 0,0 0,0 0,0 0,1-1,-1 1,0 0,0 0,0 0,0 0,0 0,0 0,0 0,0 0,1 0,-1 0,0 0,0 0,-5-3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1:03.3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7,'3'-2,"1"1,0-1,-1 0,1-1,-1 1,0-1,0 1,5-6,6-5,0 4,0 1,1 0,0 1,25-8,-33 12,1 1,0 0,0 1,0-1,1 1,-1 1,0 0,0 0,0 0,1 1,9 3,-14-3,0 1,0 1,-1-1,1 0,0 1,-1 0,0 0,1 0,-1 0,0 1,-1-1,1 1,-1-1,1 1,-1 0,0 0,2 7,4 9,-2 0,6 27,-10-41,4 24,0 1,-3 0,0 0,-2 0,-1 1,-2-1,-5 32,5-48,-1 0,0-1,-2 1,1 0,-2-1,0 0,-1 0,0-1,-1 0,0 0,-1-1,0 0,-1 0,-1-1,0-1,-16 13,20-18,-1-1,0 0,0 0,0-1,0 0,0 0,-1-1,1 0,-15 1,18-3,0 1,0-1,0 0,0-1,1 1,-1-1,0 0,0 0,1 0,-1-1,0 0,1 0,0 0,-1 0,1-1,0 1,0-1,-6-6,9 8,0 0,0 0,0 0,0 0,0 0,0 0,0-1,0 1,1 0,-1 0,1-1,-1 1,1 0,-1-1,1 1,0-1,-1 1,1-1,0 1,0 0,0-1,0 1,0-1,1 1,-1-1,1-1,0 1,1 0,-1 0,1 0,-1 0,1 0,0 1,0-1,0 1,0-1,0 1,0 0,0-1,5 0,3-2,1 0,-1 1,1 1,0-1,19 0,-19 3,0 1,-1-1,1 2,0 0,-1 0,1 1,-1 0,0 1,0 0,12 6,1 5,0 0,33 31,-19-15,-28-2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0:48.8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66,'3'0,"4"0,4 0,5 0,1 0,3 0,0 0,-1 0,-2 0,-1 0,-2 0,-4 0,-5 0</inkml:trace>
  <inkml:trace contextRef="#ctx0" brushRef="#br0" timeOffset="632.57">450 1,'-14'16,"0"2,1 0,1 0,0 2,2-1,0 1,1 1,1-1,1 2,1-1,1 1,1-1,1 1,-1 30,4-47,0 1,1 0,-1-1,1 1,0-1,1 1,0-1,0 1,0-1,0 0,1 0,0 0,0 0,0 0,0-1,1 1,0-1,0 0,0 0,1 0,-1-1,1 0,0 0,0 0,0 0,0-1,0 0,0 0,1 0,-1 0,1-1,0 0,-1 0,1-1,0 0,-1 0,1 0,0 0,-1-1,1 0,0 0,-1-1,1 1,-1-1,0-1,0 1,6-4,-5 1,0 0,0 0,-1 0,0-1,0 0,0 0,-1 0,0-1,0 0,0 1,-1-1,3-12,-4 16,-1 0,0 0,1 0,-2 0,1-1,0 1,-1 0,1-1,-1 1,0 0,0-1,0 1,-1 0,1-1,-1 1,0 0,1 0,-2 0,1-1,0 1,-1 0,1 1,-1-1,0 0,0 0,0 1,0-1,0 1,-1-1,-4-2,6 4,-1 0,0 1,0-1,0 1,0 0,0-1,0 1,0 0,0 0,0 0,0 0,0 1,0-1,0 1,0-1,0 1,1-1,-1 1,0 0,0 0,0 0,1 0,-1 0,1 0,-1 1,1-1,-1 1,1-1,0 1,-1-1,1 1,0-1,0 1,-1 3,-5 6,1-1,1 1,0 1,-4 12,8-21,-14 51,15-52,-1 1,1-1,-1 1,1-1,0 1,0 0,0-1,0 1,0-1,0 1,1-1,0 1,-1-1,1 1,0-1,0 0,0 1,2 1,4 0,2-3</inkml:trace>
  <inkml:trace contextRef="#ctx0" brushRef="#br0" timeOffset="1063.84">675 66,'-1'56,"3"61,-2-115,0-1,0 0,1 0,-1 0,0 0,1 1,-1-1,1 0,0 0,-1 0,1 0,0 0,-1 0,1 0,0 0,0-1,0 1,0 0,0 0,0-1,0 1,0 0,0-1,1 1,2 0,0 1,1-1,-1-1,0 1,0 0,0-1,6 0,0 0,-1-1,0 0,1-1,-1 0,0-1,10-3,-16 5,0-1,-1 1,1-1,0 0,0 0,-1 0,0 0,1-1,-1 1,0-1,3-4,0-3</inkml:trace>
  <inkml:trace contextRef="#ctx0" brushRef="#br0" timeOffset="1415.99">834 54,'8'159,"-3"-94,-5 94,-2-145,-1-4</inkml:trace>
  <inkml:trace contextRef="#ctx0" brushRef="#br0" timeOffset="2312.63">41 569,'257'-14,"-68"1,-8 1,68-2,114 15,-371 1,-2 1</inkml:trace>
  <inkml:trace contextRef="#ctx0" brushRef="#br0" timeOffset="2941.41">121 953,'11'2,"8"1,4 0,1-1,0 2,-2 0,-1 0,-1-1,-2-2,-2 0,-3 0</inkml:trace>
  <inkml:trace contextRef="#ctx0" brushRef="#br0" timeOffset="3669.42">437 755,'8'-5,"-1"0,1 1,0 0,0 0,0 1,1 0,-1 0,1 1,0 0,0 1,0-1,-1 2,1-1,0 2,18 1,-26-2,0 1,0-1,1 0,-1 1,0-1,0 1,0 0,0-1,0 1,0 0,0 0,0-1,0 1,0 0,0 0,0 0,0 0,-1 0,1 0,-1 1,1-1,0 0,-1 0,0 0,1 2,-1 0,0-1,0 1,0-1,0 1,-1-1,1 0,-1 1,0-1,0 1,0-1,0 0,-1 3,-3 3,0 0,0-1,-1 0,0 0,-14 12,13-13,-21 21,28-26,0 0,-1-1,1 1,0 0,0 0,0 0,0 0,0 0,0 0,0-1,0 1,0 0,0 0,0 0,1 0,-1 0,0 0,0-1,1 1,-1 0,1 0,-1-1,1 1,-1 0,1 0,-1-1,1 1,0-1,-1 1,1 0,0-1,0 1,-1-1,1 0,0 1,0-1,0 0,0 1,1-1,7 5,6 2,0 1,0 1,-1 0,21 18,-33-26,0 0,-1 1,1 0,0-1,-1 1,1 0,-1 0,1-1,-1 1,0 0,0 1,0-1,0 0,0 0,-1 0,1 0,-1 1,1-1,-1 0,0 1,0-1,0 0,0 1,0-1,0 0,-1 1,1-1,-1 0,1 0,-1 1,0-1,0 0,0 0,0 0,-1 0,1 0,0 0,-1-1,1 1,-1 0,0-1,-3 3,-3 2,0-1,0 0,0-1,-1 0,0 0,0-1,0 0,0 0,-1-1,1 0,-1-1,1 0,-1-1,1 0,-1 0,0-1,-13-2,14-3,3 0</inkml:trace>
  <inkml:trace contextRef="#ctx0" brushRef="#br0" timeOffset="4362.22">769 702,'0'-2,"1"0,0 0,0 0,0 0,0 1,0-1,0 0,0 1,1-1,-1 0,0 1,1 0,-1-1,1 1,0 0,0 0,-1 0,1 0,0 0,0 0,0 0,0 1,0-1,0 1,0-1,0 1,0 0,0 0,0 0,0 0,0 0,0 0,0 1,0-1,0 1,0-1,0 1,0 0,0 0,0-1,1 3,2 0,-1 0,0 0,0 1,0 0,0 0,0 0,-1 0,1 0,-1 1,-1-1,1 1,0 0,-1 0,3 9,-3-3,0 1,0 0,-1 0,0-1,-1 1,0 0,-1 0,0 0,-1 0,-1-1,0 1,0-1,-1 1,-1-1,-5 10,7-15,-1 0,1-1,-1 1,0-1,0 0,-1-1,1 1,-1-1,0 0,-1 0,1 0,-1-1,1 0,-1 0,0 0,0-1,0 1,0-2,-1 1,1-1,-1 0,1 0,-1 0,1-1,-1 0,1-1,-1 1,-10-4,15 4,1 0,-1 0,1 0,-1 0,1 0,0-1,-1 1,1 0,0-1,-1 1,1-1,0 0,-1 1,1-1,0 0,0 0,0 0,0 0,0 0,0 0,0 0,0 0,0 0,0 0,1-1,-1 1,0 0,1 0,-1-1,1 1,-1-1,1 1,0 0,0-1,0 1,-1-1,1 1,1-3,0 1,0 1,0 0,0-1,1 1,-1 0,1 0,-1 0,1 0,0 0,0 0,0 1,0-1,0 0,0 1,0 0,0-1,1 1,-1 0,1 0,4-1,2 0,-1 0,1 0,0 1,0 0,0 1,1 0,-1 0,0 1,0 0,0 0,-1 1,1 1,0-1,-1 1,1 1,-1 0,0 0,12 8,-8-3,-1 1,0 0,-1 0,0 1,0 0,-1 1,-1 0,0 0,-1 1,11 23,-14-26</inkml:trace>
  <inkml:trace contextRef="#ctx0" brushRef="#br0" timeOffset="5419.99">1521 489,'2'0,"3"0,3 0,3 0,3 0,2 0,3-2,0-1,-1 0,-1 1,-6 2,-4 2</inkml:trace>
  <inkml:trace contextRef="#ctx0" brushRef="#br0" timeOffset="5759.9">1536 636,'7'0,"4"0,5 0,2 0,0 0,0 0,-2 0,-1 0,-1 0,-2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0:38.5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 384,'-2'0,"1"0,3 2,4 1,3 0,2-1,1 0,2-1,-1-1,-1 3,-3 0</inkml:trace>
  <inkml:trace contextRef="#ctx0" brushRef="#br0" timeOffset="537.35">228 158,'-4'76,"-14"76,10-91,1 1,5-40,6-37,-1-2</inkml:trace>
  <inkml:trace contextRef="#ctx0" brushRef="#br0" timeOffset="1125.21">321 224,'-7'17,"0"-1,2 1,-6 28,2-9,4-13,0 1,2-1,0 1,2-1,3 45,-2-66,0 0,0-1,0 1,0-1,0 1,1-1,-1 0,0 1,1-1,-1 1,1-1,0 1,-1-1,1 0,0 1,0-1,0 0,0 0,0 0,0 0,0 0,0 0,0 0,1 0,-1 0,0 0,0-1,1 1,-1 0,1-1,-1 0,1 1,-1-1,0 0,1 1,0-1,-1 0,1 0,-1 0,1 0,-1-1,1 1,-1 0,3-1,1-1,0 0,0 0,0 0,-1 0,1-1,-1 0,1 0,-1 0,0 0,0-1,5-5,-5 2,0 0,0 0,-1-1,0 1,0-1,-1 0,3-14,-5 20,1-1,-1 1,0 0,0 0,0-1,0 1,0 0,-1-1,1 1,-1 0,1 0,-1 0,-2-5,2 6,0 1,0-1,0 0,1 0,-2 0,1 1,0-1,0 0,0 1,0-1,0 1,0 0,-1-1,1 1,0 0,0-1,0 1,-1 0,1 0,0 0,0 0,-1 1,1-1,0 0,0 0,-1 1,-1 0,-3 2,0-1,0 2,0-1,0 1,0 0,1 0,-1 0,1 1,1 0,-1 0,0 0,1 1,0-1,1 1,-1 0,1 0,-3 9,2-3</inkml:trace>
  <inkml:trace contextRef="#ctx0" brushRef="#br0" timeOffset="1733.28">374 105,'4'1,"-1"0,1 0,0 0,-1 0,0 1,1 0,-1 0,0 0,0 0,0 0,0 1,0-1,0 1,2 3,34 42,-27-30,-1 1,-1 0,-1 1,-1 0,0 0,-2 1,0-1,-2 2,0-1,-1 0,-1 1,-1-1,-1 1,-1 0,-1-1,-1 1,0-1,-2 0,-1 0,0 0,-14 28,20-48,0-1,0 0,0 1,0-1,0 0,0 0,0 0,0 1,0-1,-1 0,1 0,0 1,0-1,0 0,0 0,0 0,0 0,0 1,0-1,-1 0,1 0,0 0,0 0,0 1,0-1,-1 0,1 0,0 0,0 0,0 0,0 0,-1 0,1 1,0-1,0 0,-1 0,1 0,0 0,0 0,0 0,-1 0,1 0,0 0,0 0,-1-1,-1-3</inkml:trace>
  <inkml:trace contextRef="#ctx0" brushRef="#br0" timeOffset="3192.62">545 40,'0'1,"1"0,0 0,-1 0,1-1,0 1,-1 0,1 0,0-1,0 1,-1-1,1 1,0 0,0-1,0 0,0 1,0-1,0 1,0-1,0 0,0 0,0 0,0 1,0-1,0 0,0 0,1-1,35 3,-33-2,170-14,-7 14,-161 0</inkml:trace>
  <inkml:trace contextRef="#ctx0" brushRef="#br0" timeOffset="3964.53">1286 0,'2'0,"6"0,3 0,2 0,2 0,1 0,2 0,-1 0,-1 0,0 0,-2 0,0 0,-5 2,-6 1,-4 0</inkml:trace>
  <inkml:trace contextRef="#ctx0" brushRef="#br0" timeOffset="4320.96">1312 133,'14'2,"6"1,5 0,0-1,-2 2,-3 0,-2-1,-2 0,-6-2,-5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0:32.1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 119,'1'-2,"-1"1,1-1,-1 1,1-1,0 1,0-1,0 1,0 0,0-1,0 1,0 0,0 0,0-1,1 1,-1 0,0 0,1 1,-1-1,1 0,-1 0,1 1,-1-1,1 1,3-1,-3 0,1 0,0 0,0 0,1 0,-1 1,0 0,0 0,0 0,0 0,0 0,0 0,5 2,-4 1,1 0,-1 0,-1 0,1 0,0 1,-1 0,0-1,1 1,-2 1,1-1,0 0,-1 1,0-1,3 10,0-1,-1 0,-1 1,0-1,1 18,-3-22,-1-1,0 0,0 1,-1-1,0 0,-1 1,0-1,0 0,-6 15,6-20,0 1,0-1,0 0,0 0,0 0,-1 0,0 0,1 0,-1-1,0 1,-1-1,1 0,0 0,-1 0,1 0,-1 0,1-1,-1 0,0 0,1 0,-1 0,0 0,-4-1,-1 1,-1-2,1 1,0-1,0-1,-11-2,19 3,-1 1,0-1,1 1,-1-1,0 0,1 1,-1-1,1 0,-1 0,1 0,0-1,-1 1,1 0,-2-3,3 3,-1 1,1-1,0 0,0 0,0 0,0 0,0 0,0 0,0 0,0 0,0 0,0 0,1 0,-1 0,0 0,1 0,-1 0,0 0,1 0,-1 0,1 1,0-1,-1 0,1 0,-1 1,1-1,0 0,1 0,2-2,-1 0,1 0,0 1,0 0,0-1,0 2,0-1,0 0,0 1,1 0,-1 0,0 0,1 0,-1 1,1-1,-1 1,1 1,-1-1,1 0,-1 1,1 0,-1 0,0 1,1-1,-1 1,6 3,-3-2,0 1,-1-1,0 1,0 0,0 1,0-1,-1 1,1 0,-1 1,-1-1,1 1,-1 0,0 0,0 1,4 10,-5-8</inkml:trace>
  <inkml:trace contextRef="#ctx0" brushRef="#br0" timeOffset="713.35">542 0,'-28'27,"16"-17,1 1,-1 0,2 0,0 1,0 0,1 1,1 0,0 1,-11 28,6-7,-3 11,-11 49,24-83,1 0,0 0,1 0,0 0,1 1,0-1,1 0,0 1,5 16,-4-23,1 0,-1-1,1 1,1-1,-1 0,8 10,-9-13,0 1,0-1,0 0,0 0,1 0,-1 0,0-1,1 1,0-1,-1 1,1-1,0 0,-1 0,1 0,0 0,4 0,1-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59:40.2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9 330,'234'0,"-229"0</inkml:trace>
  <inkml:trace contextRef="#ctx0" brushRef="#br0" timeOffset="773.34">503 0,'2'28,"1"0,12 54,-8-53,-1 1,1 37,-7-63,4 36,-4-40,0 0,0 0,0 0,0 0,0 0,0 0,0 0,0-1,0 1,0 0,0 0,0 0,0 0,0 0,0 0,0 0,0 0,0 0,1 0,-1 0,0 0,0 0,0 0,0 0,0 0,0 0,0 0,0-1,0 1,0 0,1 0,-1 0,0 0,0 0,0 0,0 1,0-1,0 0,0 0,0 0,0 0,1 0,-1 0,0 0,0 0,0 0,0 0,0 0,0 0,0 0,0 0,0 0,0 0,0 0,0 0,0 1,1-1,-1 0,0 0,0 0,7-24,-6 19,0 0,0-1,1 1,-1 0,1 1,0-1,1 0,-1 0,1 1,0 0,0-1,0 1,1 0,-1 1,1-1,0 1,0-1,1 1,-1 0,0 1,1-1,0 1,0 0,0 0,0 0,0 1,0 0,0 0,0 0,0 0,0 1,1 0,-1 0,0 0,0 1,1 0,-1 0,0 0,0 1,0-1,6 4,-4-2,-1 0,0 0,0 0,0 1,0 0,0 0,-1 1,0-1,0 1,0 0,-1 1,1-1,-1 1,0 0,-1 0,5 9,-7-11,1 0,-1 1,0-1,0 0,0 0,-1 0,1 1,-1-1,0 0,0 0,-1 1,1-1,-1 0,0 0,0 1,-1-1,1 0,-1 0,0-1,0 1,0 0,0 0,-1-1,1 0,-1 1,0-1,-5 4,0-1,0 1,0-2,-1 1,0-2,0 1,0-1,0 0,-1-1,0 0,-16 3,0-3,1 0,0-2,-28-2,37 0</inkml:trace>
  <inkml:trace contextRef="#ctx0" brushRef="#br0" timeOffset="1531.89">0 556,'679'29,"-644"-27,221 8,156 14,-409-24,-8-1,-9-1,-3-1</inkml:trace>
  <inkml:trace contextRef="#ctx0" brushRef="#br0" timeOffset="2618.15">330 875,'7'-8,"1"1,-1 0,1 1,1-1,0 2,0-1,0 1,12-4,-19 8,1 0,0 0,0 1,0-1,0 1,0 0,0 0,0 0,0 0,0 1,0-1,0 1,0 0,0 0,0 0,0 0,-1 0,1 0,0 1,-1-1,1 1,-1 0,0 0,0 0,1 0,-1 0,0 1,-1-1,1 0,0 1,-1 0,3 4,2 6,0 0,-1 0,0 0,-1 1,-1 0,0 0,-1 0,0 0,-1 0,-1 1,-1 20,0-23,-1 0,0 0,0 0,-1-1,0 1,-1 0,-1-1,0 0,0 0,-1-1,0 1,-1-1,-14 16,16-22,-1 1,0-1,0-1,0 1,0-1,-1 0,1 0,-1-1,0 0,0 0,0-1,0 1,0-1,0-1,0 0,0 0,0 0,0-1,0 0,0 0,0-1,0 1,1-2,-10-3,15 5,-1 0,1 0,0 0,-1 0,1 0,0 0,0 0,0 0,0-1,0 1,0 0,0-1,1 1,-1-1,0 1,1-1,-1 1,1-1,0 0,-1 1,1-1,0 1,0-4,1 1,-1 0,1 1,0-1,0 0,1 0,-1 1,1-1,0 1,4-7,-1 3,1-1,0 1,1 0,-1 0,1 1,1 0,13-9,-17 13,0 0,1 1,-1 0,1-1,-1 1,1 1,0-1,-1 1,1 0,0 0,-1 0,1 0,0 1,-1 0,1 0,-1 0,1 1,-1 0,0-1,1 1,-1 1,0-1,0 1,0-1,4 6,12 9,-2 0,0 1,24 33,-12-15,-29-33,1-1,0 0,0 0,0 0,0 0,1 0,-1-1,0 1,1-1,-1 1,1-1,5 2,2-2</inkml:trace>
  <inkml:trace contextRef="#ctx0" brushRef="#br0" timeOffset="3217.73">912 941,'-11'3,"-1"0,1 1,0 0,0 1,1 0,0 0,-1 1,2 1,-1 0,1 0,-9 9,12-10,0 1,0 0,0-1,1 2,0-1,1 1,-1-1,2 1,-1 1,1-1,0 0,1 1,-1-1,2 1,-2 11,3-18,0 0,0 0,0 1,0-1,0 0,1 0,-1 0,1 1,-1-1,1 0,0 0,0 0,0 0,0 0,0 0,0 0,1 0,-1-1,1 1,-1 0,1-1,2 3,-1-3,1 1,-1-1,0 1,1-1,-1 0,1 0,-1-1,1 1,-1-1,1 1,-1-1,8-1,-4 1,0-1,-1 0,1-1,0 0,-1 0,1 0,-1-1,1 1,-1-2,0 1,0-1,-1 0,1 0,6-7,-8 6,-1-1,1 0,-2 1,1-1,0-1,-1 1,0 0,-1-1,1 1,-1-1,0 1,-1-1,0-6,11 33,2 0,17 23,-26-38,22 29,43 43,-60-67</inkml:trace>
  <inkml:trace contextRef="#ctx0" brushRef="#br0" timeOffset="4061.65">1679 608,'2'0,"4"0,2 0,2 0,5-2,1-1,2 0,4 1,-1-2,1 0,-1 0,-2 2,-1 0,-3 1,-5 1,-5 0</inkml:trace>
  <inkml:trace contextRef="#ctx0" brushRef="#br0" timeOffset="4447.17">1720 689,'2'0,"4"0,2 0,2 0,2 0,1 0,1 2,0 1,2 0,0-1,1 0,-1-1,-2-1,1 0,-1 0,-6 0,-5 2,-4 1</inkml:trace>
  <inkml:trace contextRef="#ctx0" brushRef="#br0" timeOffset="35056.39">2155 317,'3'0,"2"0,3 0,3 0,1 0,1 0,0 0,1 0,0 0,0 0,-1 0,1 0,-1 0,-2 2,-5 1,-6 2,-3 0</inkml:trace>
  <inkml:trace contextRef="#ctx0" brushRef="#br0" timeOffset="35808.83">2659 54,'-16'17,"1"2,0 0,2 1,0 0,2 1,0 0,1 1,2 0,0 0,1 1,1 0,1 1,1-1,2 1,-1 35,3-56,0 1,1 0,-1-1,1 1,-1-1,1 1,0-1,0 0,1 1,-1-1,1 0,0 0,0 0,0 0,0 0,0 0,0 0,1-1,0 1,-1-1,5 3,-2-2,0-1,0 0,0 0,0 0,1 0,-1-1,1 0,-1 0,1 0,0-1,-1 0,11-1,-9 1,1-1,-1 0,1 0,-1-1,1 0,-1 0,0-1,0 0,0 0,-1-1,1 0,-1 0,0 0,0-1,0 0,0 0,-1-1,0 1,0-1,7-11,-11 13,1 1,-1 0,0 0,0-1,-1 1,1 0,-1-1,0 1,1 0,-1-1,-1 1,1-1,0 1,-1 0,0-1,0 1,0 0,0 0,0-1,-1 1,1 0,-1 0,0 1,0-1,-4-4,4 5,-1 0,1 0,0 1,-1-1,1 1,0 0,-1 0,0 0,1 0,-1 0,0 0,0 1,1-1,-1 1,0 0,0 0,0 0,1 0,-1 0,0 1,0-1,1 1,-1 0,0 0,1 0,-1 0,1 0,-1 0,1 1,-1 0,-2 2,-1 1,0 1,0-1,1 1,0 1,0-1,1 1,0-1,-4 9,5-10,1-1,0 1,0 0,0 0,1 0,-1 0,1 0,1 0,-1 0,1 0,-1 0,1 1,2 6,-2-11,0-1,0 1,0 0,1-1,-1 1,0-1,0 1,1-1,-1 1,1-1,-1 1,0-1,1 1,-1-1,1 0,-1 1,1-1,-1 1,1-1,-1 0,1 0,-1 1,1-1,0 0,-1 0,2 0,6 1</inkml:trace>
  <inkml:trace contextRef="#ctx0" brushRef="#br0" timeOffset="36301.08">2924 106,'-8'21,"1"0,0 0,2 0,0 1,2 0,-2 37,6-57,-1 0,1-1,-1 1,1-1,0 1,0-1,-1 0,1 1,0-1,0 0,0 0,1 1,-1-1,0 0,0 0,1 0,-1 0,0-1,1 1,-1 0,1 0,-1-1,1 1,-1-1,1 0,-1 1,1-1,0 0,-1 0,1 0,2 0,66-2,-49 1,-19 1,0 0,0 0,0 1,0-1,0 0,0-1,0 1,0 0,0-1,0 1,0-1,0 0,0 1,0-1,0 0,0 0,0 0,-1 0,1-1,0 1,-1 0,1-1,-1 1,1-1,-1 0,0 1,0-1,0 0,1-3,0-4</inkml:trace>
  <inkml:trace contextRef="#ctx0" brushRef="#br0" timeOffset="36671.15">3055 79,'2'143,"-4"150,-5-270,1-17</inkml:trace>
  <inkml:trace contextRef="#ctx0" brushRef="#br0" timeOffset="37735.49">2182 609,'214'-1,"224"3,-18 24,-260-13,-151-12,-13 3,-4-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3:40.3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9,'27'-6,"2"2,-1 0,0 2,0 1,1 2,48 6,-69-7,-7 1,6-1,1 0,-1 1,0 1,0-1,0 1,10 4,-16-5,0-1,1 1,-1 0,0 0,0 0,0 0,0 0,0 0,0 1,0-1,0 0,-1 0,1 1,0-1,-1 0,1 1,-1-1,1 1,-1-1,0 1,1-1,-1 1,0-1,0 1,0-1,0 1,-1-1,1 1,0-1,-1 0,1 1,-1-1,1 1,-1-1,1 0,-1 1,-1 1,0 0,-133 325,77-170,62-173</inkml:trace>
  <inkml:trace contextRef="#ctx0" brushRef="#br0" timeOffset="600.12">582 102,'-11'7,"-1"1,1 0,1 0,0 1,0 1,0 0,1 0,1 1,0 0,0 0,1 1,-10 21,8-13,0 1,2 0,0 0,1 1,2 0,-5 45,8-61,1-1,0 1,1 0,-1 0,1 0,0 0,0-1,1 1,0-1,0 1,0-1,0 1,1-1,0 0,0 0,1 0,-1-1,1 1,0-1,0 0,1 0,-1 0,7 3,-5-3,1-1,0 0,0 0,0-1,1 0,-1 0,1-1,-1 0,1 0,-1-1,1 0,-1 0,1-1,-1 1,1-2,-1 1,14-5,-8 0,0 0,-1 0,1-1,-1-1,-1 0,1 0,-1-1,-1-1,0 0,0 0,-1-1,0 0,-1-1,0 0,-1 0,8-19,-5 9,-1 0,-1-1,-1 0,-1-1,-1 1,-1-1,-1 0,0-46,-3 62,-1 1,0-1,0 1,0-1,-1 1,0 0,0-1,0 1,-1 0,-1 1,1-1,-1 0,0 1,-9-11,9 14,0-1,0 1,-1 0,1 0,-1 1,1-1,-1 1,0 0,0 1,0-1,0 1,0 0,0 0,-1 0,1 1,0 0,0 0,-1 0,1 1,0-1,-9 3,5 0,0 0,1 0,-1 0,0 1,1 1,0-1,0 1,0 1,1-1,0 1,0 1,0-1,1 1,0 0,-9 14,8-9,0-1,0 1,1 1,1 0,0-1,1 1,0 1,1-1,-2 27,4-17</inkml:trace>
  <inkml:trace contextRef="#ctx0" brushRef="#br0" timeOffset="1047.59">1231 325,'-5'14,"-1"8,-2 8,1 5,-2 4,2-1,1-2,0-2,1-6,1-4,2-9,0-12,4-8,0-4</inkml:trace>
  <inkml:trace contextRef="#ctx0" brushRef="#br0" timeOffset="1406.61">1164 313,'14'-7,"11"-4,5-3,3-1,0 2,-3 3,-5 4,-7 4,-5 6,-9 3,-4 1</inkml:trace>
  <inkml:trace contextRef="#ctx0" brushRef="#br0" timeOffset="1790.28">1124 459,'13'-5,"12"-3,6-3,2 0,-1 1,0 1,-4 2,-4 3,-4-1,-6 1</inkml:trace>
  <inkml:trace contextRef="#ctx0" brushRef="#br0" timeOffset="1791.28">1640 207,'-5'11,"-1"9,1 7,0 6,2 6,1 3,1 4,0 1,1-4,0-4,1-6,-1-7,0-10,0-10,0-9,0-3</inkml:trace>
  <inkml:trace contextRef="#ctx0" brushRef="#br0" timeOffset="2161.21">1429 404,'16'0,"12"0,10-2,7-1,4 0,-1-1,-3-1,-8 2,-7 0,-12 1,-8 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2:17.0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35,'0'0,"0"0,0 1,0-1,0 0,0 0,0 0,0 0,0 1,0-1,0 0,0 0,0 0,0 0,0 1,0-1,0 0,0 0,0 0,0 0,0 1,0-1,0 0,0 0,0 0,0 0,0 1,0-1,0 0,0 0,1 0,-1 0,0 0,0 0,0 1,0-1,0 0,0 0,1 0,-1 0,0 0,0 0,0 0,0 0,1 0,-1 0,0 0,0 0,0 0,0 1,1-1,-1 0,0-1,0 1,19 5,19-2,153-4,-192 1</inkml:trace>
  <inkml:trace contextRef="#ctx0" brushRef="#br0" timeOffset="601.93">490 159,'7'194,"-2"-114,-3 0,-13 124,9-195,1-15,0-19,1 23,0-21</inkml:trace>
  <inkml:trace contextRef="#ctx0" brushRef="#br0" timeOffset="1159.03">703 133,'-12'71,"3"2,3-1,5 116,2-180,0-1,0 0,0 1,1-1,0 0,0 1,1-1,0 0,0-1,0 1,1-1,6 9,-8-12,0-1,0 0,0 0,1 0,-1 0,0-1,1 1,-1-1,1 1,0-1,-1 0,1 0,0 0,0 0,0 0,-1-1,1 1,0-1,0 0,0 0,0 0,0 0,0-1,0 1,0-1,-1 0,1 1,0-1,0 0,-1-1,1 1,0 0,-1-1,4-2,0-1,0 0,-1-1,1 1,-1-1,0 0,-1-1,1 1,-1-1,-1 0,1 0,-1 0,4-15,-5 18,-1 0,1 0,-1 0,0 0,-1-1,1 1,-1 0,0 0,0-1,0 1,0 0,-1-1,0 1,0 0,0 0,0 0,-1 0,1 0,-1 0,0 0,-1 0,1 0,0 1,-6-6,6 8,0-1,-1 1,1 0,0 0,-1 0,1 1,-1-1,1 1,-1-1,1 1,-1 0,0 0,1 0,-1 0,1 0,-1 0,1 1,-1 0,1-1,-1 1,1 0,-1 0,1 0,0 0,0 1,-1-1,1 1,0-1,-3 4,-5 3,0 1,0 1,1-1,-11 16,14-17,0 0,1 1,-1 0,2 1,-1-1,1 1,1 0,0 0,0 0,-2 15,6-14</inkml:trace>
  <inkml:trace contextRef="#ctx0" brushRef="#br0" timeOffset="1723.25">1205 1,'-23'38,"1"1,3 0,0 2,3 0,-18 70,22-57,1 0,4 1,1 0,3 62,3-101,2 0,0-1,1 1,0 0,8 20,-10-32,0 0,1-1,-1 1,1 0,0 0,0-1,0 1,0-1,1 0,-1 1,1-1,0 0,0-1,0 1,0 0,0-1,1 0,-1 1,1-2,-1 1,1 0,0-1,0 1,0-1,7 1,-10-2,1 0,0 0,-1 0,1-1,-1 1,1-1,-1 1,0-1,1 1,-1-1,1 0,-1 0,0 1,0-1,0 0,1 0,0-2,8-8</inkml:trace>
  <inkml:trace contextRef="#ctx0" brushRef="#br0" timeOffset="2304.31">1192 396,'12'-5,"0"1,0 0,1 1,-1 1,1 0,25-1,-35 3,0 1,1-1,-1 1,0 0,0 0,0 0,0 0,0 0,0 1,-1-1,1 1,0 0,-1 0,1 0,-1 0,0 1,1-1,-1 0,0 1,0 0,-1-1,1 1,-1 0,1 0,-1 0,0 0,0 0,0 0,0 0,-1 0,0 1,1-1,-1 4,0 0,1 1,-1 0,-1-1,0 1,0 0,0-1,-1 1,0-1,0 0,-1 0,0 0,0 0,-1 0,0 0,0-1,-10 12,11-15,0 1,-1-1,1 1,-1-1,0 0,0 0,0-1,0 1,-1-1,1 0,-1 0,1 0,-1-1,0 1,1-1,-1 0,0-1,0 1,0-1,0 0,0 0,0-1,0 1,1-1,-1 0,0 0,-6-3,10 4,-1-1,0 0,0 1,1-1,-1 0,1 1,-1-1,0 0,1 0,0-1,-1 1,1 0,0 0,-1-1,1 1,0 0,0-1,0 0,0 1,0-1,0-1,1 1,0 1,0-1,0 1,0-1,1 1,-1 0,1-1,-1 1,1 0,-1-1,1 1,0 0,-1-1,1 1,0 0,0 0,0 0,0 0,0 0,2-1,3-4,2 1,-1 0,0 1,1 0,0 0,0 0,9-2,-10 4,0 0,0 0,0 1,0 0,0 0,0 1,1 0,-1 0,0 1,0 0,0 0,0 0,0 1,0 0,10 5,-12-4,0 1,0-1,0 1,0 0,0 0,-1 1,0-1,0 1,0 0,-1 0,1 0,-1 0,0 1,-1 0,1-1,-1 1,0 0,1 8,-1-4</inkml:trace>
  <inkml:trace contextRef="#ctx0" brushRef="#br0" timeOffset="2740.74">1429 186,'15'15,"-1"1,0 1,-1 0,-1 1,-1 0,0 0,-1 2,-1-1,-1 1,-1 0,-1 1,-1 0,0 0,-2 0,0 0,-2 0,0 26,0-9,-2 62,1-92,-1 0,0 0,-1 0,0 0,0 0,-1 0,1-1,-2 1,-4 8,7-15,1-1,0 1,0-1,0 1,-1-1,1 1,0-1,-1 1,1-1,0 1,-1-1,1 1,-1-1,1 0,0 1,-1-1,1 0,-1 1,1-1,-1 0,1 0,-1 1,0-1,1 0,-1 0,1 0,-1 0,1 0,-1 0,0 0,1 0,-1 0,1 0,-1 0,1 0,-1 0,0 0,1-1,-1 1,1 0,-1 0,1-1,-1 1,1 0,-1-1,0 1,-3-9</inkml:trace>
  <inkml:trace contextRef="#ctx0" brushRef="#br0" timeOffset="3344.01">1589 52,'9'-5,"1"0,0 0,0 1,0 0,0 0,1 1,-1 1,1 0,12-1,-20 3,0 0,0 0,1 0,-1 0,0 1,0-1,1 1,-1 0,0 0,0 0,0 1,0-1,0 1,0-1,-1 1,1 0,0 0,-1 0,0 0,1 1,-1-1,0 1,0-1,0 1,0 0,-1 0,1 0,-1 0,0 0,0 0,0 0,0 0,0 6,1 1,-1 0,-1 0,0 0,0 1,-1-1,0 0,-1 0,0 0,-1 0,-4 11,6-18,0 0,0 0,0-1,0 1,0 0,-1-1,1 1,-1-1,0 1,1-1,-1 0,-1 0,1 0,0 0,0 0,-1 0,1-1,-1 1,1-1,-1 0,0 1,1-1,-1 0,0-1,0 1,0 0,0-1,0 0,0 0,0 1,1-2,-1 1,0 0,0-1,0 1,0-1,0 0,0 0,-3-2,5 3,1 0,-1 0,0 0,1 0,-1 0,0-1,1 1,-1 0,0 0,1-1,-1 1,1-1,-1 1,1 0,-1-1,1 1,-1-1,1 1,-1-1,1 1,-1-1,1 0,0 1,-1-1,1 1,0-1,0 0,0 1,-1-1,1 0,0 1,0-1,0 0,0 0,0 1,0-1,0 0,0 1,1-1,-1 0,0 1,0-1,0 1,1-1,-1 0,0 1,1-1,-1 1,1-1,-1 0,0 1,1-1,-1 1,1 0,-1-1,1 1,0-1,-1 1,1 0,1-1,2-2,0 1,0-1,0 1,1 0,-1 0,1 0,6-1,0 2,1 1,-1 0,0 0,0 1,1 1,-1 0,0 1,0 0,-1 0,1 1,-1 0,13 8,45 15,-57-24</inkml:trace>
  <inkml:trace contextRef="#ctx0" brushRef="#br0" timeOffset="4242.85">2118 330,'0'7,"0"7,0 5,0 6,0 6,0 4,0 3,0 2,0 1,0-3,0-2,0-4,0-4,0-5,-3-7,-2-5,-3-8,0-3</inkml:trace>
  <inkml:trace contextRef="#ctx0" brushRef="#br0" timeOffset="4602.39">1959 594,'23'-8,"0"1,0 1,0 1,1 1,0 1,0 1,0 1,0 1,0 1,0 1,0 2,25 6,-47-9,1 0,0-1,-1 1,1 0,0-1,0 0,-1 0,1 1,0-2,0 1,-1 0,1 0,0-1,-1 0,1 1,0-1,-1 0,5-3,-2-1</inkml:trace>
  <inkml:trace contextRef="#ctx0" brushRef="#br0" timeOffset="5254.85">2581 250,'-23'30,"1"1,2 2,-28 58,39-71,1 0,1 1,1 0,1 0,0 0,2 1,-2 40,5-57,1 0,-1-1,1 1,-1-1,1 1,1-1,-1 1,1-1,-1 0,1 1,0-1,1 0,-1 0,1-1,0 1,0 0,0-1,0 0,0 1,1-1,-1-1,1 1,0 0,0-1,0 0,0 0,1 0,-1-1,0 1,1-1,-1 0,1 0,0-1,-1 1,1-1,9 0,-8-1,1 1,0-1,-1 1,1-2,0 1,-1-1,1 0,-1 0,0-1,0 0,0 0,0 0,0-1,-1 0,0 0,0 0,0-1,0 0,0 0,-1 0,0 0,0-1,-1 0,1 0,3-8,-6 12,0 0,-1-1,1 1,0 0,-1-1,1 1,-1-1,0 1,0-1,0 1,0-1,0 1,0-1,-1 1,1-1,-1 1,1 0,-1-1,0 1,0 0,0 0,-1-1,1 1,0 0,-1 0,1 0,-1 1,0-1,-2-1,2 1,-1 1,0 0,1 0,-1 0,0 1,0-1,1 0,-1 1,0 0,0 0,0 0,0 0,0 0,0 1,1-1,-1 1,0 0,0 0,1 0,-1 0,0 0,1 1,-1-1,1 1,-3 1,-5 5,1-1,0 1,0 1,1 0,-9 12,13-17,1 0,0 0,1 0,-1 0,1 1,0-1,0 1,0 0,1-1,-1 1,1 0,0 0,1 0,-1 0,1 7,0-11,0-1,0 0,0 1,0-1,1 0,-1 1,0-1,0 1,0-1,0 0,1 1,-1-1,0 0,0 0,1 1,-1-1,0 0,0 1,1-1,-1 0,0 0,1 0,-1 1,0-1,1 0,-1 0,1 0,-1 0,0 0,1 0,-1 0,1 1,-1-1,0 0,1 0,-1-1,0 1,1 0,0 0,7-2</inkml:trace>
  <inkml:trace contextRef="#ctx0" brushRef="#br0" timeOffset="5646.06">2793 330,'-1'24,"0"0,-1-1,-1 1,-1-1,-11 31,15-53,0 0,0 0,0 1,0-1,0 0,0 0,0 0,0 0,0 0,0 0,0 0,0 0,1 0,-1 0,1 0,-1 0,0 0,1 0,0 0,-1 0,1-1,0 1,-1 0,1 0,0 0,0-1,-1 1,1 0,0-1,0 1,0-1,0 1,0-1,0 0,0 1,0-1,0 0,0 0,0 1,0-1,0 0,0 0,1 0,-1 0,1-1,62-1,-52 0,-9 2,2 0,1 0,-1 0,0-1,1 0,-1 0,0-1,0 1,0-1,0 0,0 0,9-6,-9 1</inkml:trace>
  <inkml:trace contextRef="#ctx0" brushRef="#br0" timeOffset="6000.16">2951 303,'0'11,"0"8,0 6,0 3,0 3,0 4,0-1,0 2,0 1,0 1,0-2,-2-2,-1-2,0-5,1-5,0-7,1-10,1-5</inkml:trace>
  <inkml:trace contextRef="#ctx0" brushRef="#br0" timeOffset="6427.92">3335 186,'-13'14,"1"1,0 1,1 0,0 1,2 0,0 0,0 1,2 0,-7 26,3-3,2 1,2 0,-3 52,8-69,2-1,1 0,7 44,-7-61,0 1,1-1,0 0,0 0,1 0,0 0,0-1,1 1,0-1,0 1,0-1,1-1,0 1,0-1,0 1,11 7,-14-12,0 0,0 0,-1 0,1 0,0 0,0 0,0 0,0-1,0 1,0-1,1 0,-1 1,0-1,0 0,0 0,0 0,0-1,0 1,0 0,0-1,0 0,0 1,0-1,0 0,0 0,0 0,0 0,0 0,-1 0,3-3,5-6</inkml:trace>
  <inkml:trace contextRef="#ctx0" brushRef="#br0" timeOffset="7021.54">3374 461,'1'-2,"1"0,0 0,-1 0,1 1,0-1,0 0,1 1,-1-1,0 1,1 0,-1 0,0 0,1 0,-1 0,1 0,-1 1,1-1,0 1,-1 0,1-1,0 1,-1 0,1 1,0-1,-1 0,1 1,-1 0,1 0,-1-1,1 1,-1 1,1-1,-1 0,0 0,0 1,0 0,0-1,3 4,1 1,-1 0,-1 0,1 1,-1-1,0 1,0 0,-1 1,0-1,0 1,-1-1,3 14,-4-10,0 1,0-1,-2 1,1 0,-1-1,-1 1,0-1,-6 17,7-24,0-1,0 1,0-1,0 0,-1 1,0-1,1 0,-1 0,-1 0,1 0,0 0,0-1,-1 1,0-1,1 1,-1-1,0 0,0 0,-1 0,1 0,0-1,0 0,-1 1,1-1,-1 0,1 0,-1-1,1 1,-1-1,-7 0,9 0,1-1,-1 1,1-1,-1 1,1-1,-1 0,1 0,-1 1,1-1,0 0,-1 0,1 0,0-1,0 1,0 0,0 0,0-1,0 1,0 0,0-1,1 1,-1-1,0 1,1-1,-1 0,1 1,0-1,-1 1,1-1,0 0,0 1,0-1,0 0,0 1,1-1,-1 0,0 1,1-1,-1 1,1-1,0 1,-1-1,1 1,0-1,0 1,0 0,0-1,0 1,0 0,0 0,1 0,-1 0,0 0,1 0,-1 0,1 0,-1 1,1-1,1-1,3 1,-1-1,0 0,0 1,1 0,-1 0,0 1,1 0,-1 0,1 0,-1 0,0 1,1 0,-1 0,0 0,0 1,1 0,5 3,2 2,0 1,-1 1,0 0,21 21,-16-18,-11-10</inkml:trace>
  <inkml:trace contextRef="#ctx0" brushRef="#br0" timeOffset="7420.03">3545 250,'34'25,"-2"0,-1 3,-1 0,-1 2,35 48,-54-65,-2 0,0 0,-1 1,0 0,-1 0,0 1,-1-1,-1 1,-1 1,0-1,-1 0,0 1,-1-1,-1 1,-1-1,0 1,-5 25,5-36,0 0,0 0,0 0,-1 0,0-1,0 1,0 0,0-1,-1 0,0 1,0-1,0 0,0-1,-1 1,1 0,-1-1,0 0,0 0,0 0,-1 0,1-1,-5 3,-3-3</inkml:trace>
  <inkml:trace contextRef="#ctx0" brushRef="#br0" timeOffset="8206.15">4220 330,'0'12,"0"7,0 10,0 7,0 6,0 3,0 3,0-1,0 0,-2-5,-1-5,0-6,1-10,-2-14,0-13,1-4</inkml:trace>
  <inkml:trace contextRef="#ctx0" brushRef="#br0" timeOffset="8549.91">4049 554,'13'0,"12"0,5 0,5 0,3 0,0 3,-2 0,-4 0,-1 1,-2 1,-4 1,-4-1,-3 0,-3-2,-3-3,-4-2</inkml:trace>
  <inkml:trace contextRef="#ctx0" brushRef="#br0" timeOffset="9123.79">4776 289,'-18'20,"0"1,1 0,1 1,2 1,0 0,-18 42,24-45,0 1,2-1,0 1,1 1,1-1,1 1,1-1,2 39,0-53,1 1,0-1,1 0,-1 0,1 0,1 0,-1 0,1 0,1 0,-1-1,1 0,0 1,0-1,1-1,0 1,0-1,0 0,1 0,0 0,0-1,0 0,0 0,0 0,1-1,0 0,11 4,-10-5,0-1,0 1,1-1,-1-1,0 1,0-1,1-1,-1 0,0 0,0 0,1-1,-1 0,-1-1,1 0,0 0,-1-1,1 0,-1 0,0 0,0-1,-1 0,1-1,6-7,-7 5,0 1,-1-1,0 0,0-1,-1 1,-1-1,4-9,-6 16,-1 0,1 0,-1-1,1 1,-1 0,0 0,0-1,0 1,0 0,0-1,0 1,-1 0,1 0,-2-4,1 4,0 1,0 0,0 0,0 0,0 0,0 0,0 0,-1 0,1 1,0-1,0 0,-1 1,1-1,0 1,-1-1,1 1,-1 0,1-1,-1 1,1 0,0 0,-1 0,1 0,-1 0,1 1,-2-1,-5 2,1 0,-1 0,1 1,0 0,-1 0,1 0,1 1,-1 0,1 1,-1-1,1 1,1 0,-1 1,-6 8,6-8,1 0,0 0,0 1,1 0,0 0,0 0,0 0,1 1,0-1,1 1,0 0,0 0,-2 13,5-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6:40:00.4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3 1,'-8'153,"-43"244,34-288,10-81,3-26,0-17,3-1</inkml:trace>
  <inkml:trace contextRef="#ctx0" brushRef="#br0" timeOffset="834.71">409 94,'17'-9,"-1"0,1 0,1 2,31-10,-39 14,0 0,1 1,-1 0,1 0,0 2,-1-1,1 1,0 1,18 3,-26-4,-1 1,0-1,0 1,0 0,0 0,0 0,0 0,0 1,0-1,0 0,-1 1,1-1,0 1,-1 0,1 0,-1-1,0 1,1 0,-1 0,0 0,0 0,0 3,0 0,0-1,0 1,-1-1,0 1,0-1,0 1,0 0,-1-1,0 1,-2 6,-1 2,0-1,-2 0,1 0,-1 0,-1-1,0 0,-9 10,10-13,-1 0,0-1,-1 1,1-2,-1 1,-1-1,1 0,-1-1,0 0,0 0,-1-1,1 0,-1-1,0 0,0 0,-20 1,44-5,-1 1,1 0,-1 1,1 0,-1 1,0 0,1 1,-1 1,-1 0,1 1,-1 0,17 10,-18-7,0 1,-1 0,0 0,0 1,-1 0,-1 1,0 0,0 0,-1 1,0 0,-1 0,-1 1,1 0,-2 0,0 0,3 22,-6-27,0-1,0 1,-1 0,0 0,-1 0,0-1,0 1,0 0,-1 0,0-1,-1 0,0 1,0-1,0 0,-1 0,0 0,0-1,-1 0,0 1,0-2,0 1,-1-1,0 1,0-1,0-1,-1 1,0-1,1-1,-1 1,-10 3,5-3,-1 0,0-1,1 0,-1-1,-1-1,1 0,0 0,0-2,0 1,-26-6,1-2,1-2,-52-22,64 2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1:51.6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9,'19'287,"-6"-152,-9-97,0-2,-1 1,-2-1,-1 1,-2-1,-10 61,9-204,4 90,1 1,0-1,2 1,0 0,0 0,2 1,12-27,-16 37,0 1,0 0,1 0,0 0,-1 0,1 0,0 1,1-1,-1 1,1 0,-1 0,1 0,0 0,0 0,0 1,1 0,-1 0,0 0,1 1,-1-1,1 1,0 0,-1 0,1 1,0-1,0 1,-1 0,1 1,0-1,0 1,6 1,-7 0,1 0,-1 0,0 0,0 0,1 1,-1 0,-1 0,1 0,0 0,-1 0,0 1,0 0,0 0,0 0,0 0,-1 0,0 0,1 1,-2-1,1 1,-1-1,1 1,-1 0,0 5,3 15,-2 1,0-1,-3 36,0-30,2 17,0-30,0 0,-1-1,-2 1,-3 22,5-40,0 0,0 0,0 1,0-1,0 0,0 1,0-1,0 0,0 0,0 1,0-1,0 0,0 0,-1 1,1-1,0 0,0 0,0 1,0-1,-1 0,1 0,0 0,0 1,0-1,-1 0,1 0,0 0,0 0,-1 0,1 1,0-1,-1 0,1 0,0 0,0 0,-1 0,1 0,0 0,-1 0,1 0,0 0,0 0,-1 0,1 0,0 0,0 0,-1-1,1 1,0 0,-1 0,1 0,0 0,0 0,0-1,-1 1,1 0,0 0,0 0,0-1,-1 1,1 0,0 0,0-1,0 1,0 0,0 0,0-1,-1 1,-3-8</inkml:trace>
  <inkml:trace contextRef="#ctx0" brushRef="#br0" timeOffset="762.12">597 0,'-3'1,"1"0,-1 0,0 0,1 0,-1 0,0 0,1 1,0-1,-1 1,1 0,0-1,0 1,0 0,0 0,0 1,0-1,0 0,1 1,-3 4,-27 55,28-54,-22 56,3 1,3 1,3 0,2 1,-5 92,18-153,-6 175,7-161,2 0,0 0,1 0,1 0,1 0,13 35,-12-46,-1 1,2-1,-1 0,1 0,1 0,0-1,0 0,0-1,1 0,0 0,0-1,14 7,-20-12,-3-2</inkml:trace>
  <inkml:trace contextRef="#ctx0" brushRef="#br0" timeOffset="13659.45">609 437,'0'0,"0"0,-1 0,1 0,0 0,-1 0,1 0,0 0,0 0,-1 0,1 0,0 0,-1 0,1 0,0 0,-1 0,1-1,0 1,0 0,-1 0,1 0,0-1,0 1,-1 0,1 0,0-1,0 1,0 0,0 0,-1-1,1 1,0 0,0-1,0 1,0 0,0-1,0 1,0 0,0-1,4-15,13-12,-9 19,0 0,1 1,0 0,0 1,1 0,0 0,0 1,1 0,-1 1,1 0,0 1,1 0,-1 1,1 0,0 1,-1 0,1 1,0 0,0 1,0 0,0 1,18 3,-24-2,0 1,0 0,-1 0,1 1,-1-1,1 1,-1 0,0 1,-1-1,1 1,-1 0,0 0,0 1,0-1,-1 1,0 0,0 0,-1 0,1 0,1 9,3 8,-1 0,-1 0,-1 1,1 30,-5-38,0-1,-1 1,-1-1,-1 1,0-1,-1 0,0 0,-2 0,1-1,-2 0,-9 16,13-24,0 0,-1-1,0 0,0 0,0 0,0 0,-1 0,0-1,0 0,0 0,0-1,-1 1,1-1,-1 0,0 0,0-1,0 0,0 0,0 0,-1-1,1 0,0 0,-1-1,1 1,-1-1,1-1,-1 1,1-1,-10-3,13 3,0 0,0 0,0-1,0 1,0-1,0 0,1 0,-1 0,1 0,-1 0,1-1,0 1,0-1,0 1,0-1,0 0,1 0,-1 0,1 0,0 0,-1 0,2 0,-1 0,0 0,1-1,-1 1,1 0,0-6,0 5,0 0,0 1,1-1,-1 1,1-1,0 1,0-1,0 1,1 0,-1 0,1-1,0 1,-1 0,1 0,1 1,-1-1,0 0,1 1,-1-1,1 1,0 0,0 0,0 0,0 0,0 0,5-1,-1 0,0 1,0 0,0 1,0-1,0 1,0 1,1 0,-1 0,0 0,0 1,0-1,10 4,-9-1,1 1,0 0,-1 1,0 0,0 0,0 1,0 0,11 12,-8-6,0 1,17 25,-21-27,0 0,1 0,1-1,0 0,14 12,-3-15,-1 0,-19-7,1 0,-1 0,0 0,0 1,0-1,0 0,0 0,1 0,-1 0,0 1,0-1,0 0,0 0,0 0,0 1,0-1,0 0,0 0,0 1,0-1,0 0,0 0,0 0,0 1,0-1,0 0,0 0,0 1,0-1,0 0,0 0,0 0,0 1,0-1,-1 0,1 0,0 0,0 1,0-1,0 0,0 0,-1 0,1 0,0 0,0 1,0-1,-1 0,1 0,0 0,0 0,0 0,-1 0,1 0,0 0,0 0,-1 0,1 0,0 0,0 0,0 0,-1 0,1 0,-9 4</inkml:trace>
  <inkml:trace contextRef="#ctx0" brushRef="#br0" timeOffset="16568.5">1112 39,'10'1,"1"1,0 0,-1 0,0 1,0 0,0 0,0 2,0-1,-1 1,14 9,-4-1,-2 0,0 0,-1 2,17 18,-15-12,-2 0,-1 1,0 1,-2 0,0 1,16 46,-15-26,-2 1,-2 0,5 52,-12-74,11 148,-14-153,0 0,-2 0,0 0,-1-1,-1 1,0-1,-10 24,13-40,-6 13,6-13,1-1,0 0,0 1,0-1,-1 0,1 1,0-1,0 0,0 1,-1-1,1 0,0 0,-1 0,1 1,0-1,-1 0,1 0,0 0,-1 1,1-1,0 0,-1 0,1 0,0 0,-1 0,1 0,-1 0,1 0,0 0,-1 0,1 0,0 0,-1 0,1 0,0-1,-1 1,1 0,-1 0,-2-4</inkml:trace>
  <inkml:trace contextRef="#ctx0" brushRef="#br0" timeOffset="18540.12">1721 527,'45'-1,"0"-2,0-2,-1-2,66-18,-58 13,-53 12,1 0,0 0,0 0,0 0,0 0,0 1,0-1,0 0,0 0,-1 0,1 0,0 0,0 0,0 0,0 1,0-1,0 0,0 0,0 0,0 0,0 0,0 0,0 1,0-1,0 0,0 0,0 0,0 0,0 0,0 0,0 1,0-1,0 0,0 0,0 0,0 0,0 0,0 0,0 0,0 1,1-1,-1 0,0 0,0 0,0 0,0 0,0 0,0 0,0 0,0 0,1 0,-1 0,0 1,0-1,0 0,0 0,0 0,0 0,1 0,-1 0,0 0,0 0,0 0,-5 5</inkml:trace>
  <inkml:trace contextRef="#ctx0" brushRef="#br0" timeOffset="18971.24">1761 660,'2'0,"3"0,5 0,4 0,0 0,4 0,0 0,2 0,0 0,0 0,0-3,-1 1,-3-1,0 0,-2 2,-5 0,-6 0,-4 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5:32.2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3 451,'-6'4,"-1"0,1 1,0 0,0 0,0 0,1 1,-1-1,-6 13,-35 58,30-46,-13 22,3 1,2 1,-21 69,35-90,2 1,2 0,1 0,2 1,1 0,3 65,1-95,0 0,1 0,-1 0,1 0,0 0,0-1,1 1,-1 0,1-1,0 0,0 0,1 0,-1 0,1 0,0-1,0 0,4 4,-1-3,-1 1,1-1,0-1,0 1,0-1,0 0,1-1,-1 0,1 0,14 2,-14-5</inkml:trace>
  <inkml:trace contextRef="#ctx0" brushRef="#br0" timeOffset="419.91">280 779,'9'0,"8"0,5 0,1 0,-1 2,-2 1,-7-2,-5-2</inkml:trace>
  <inkml:trace contextRef="#ctx0" brushRef="#br0" timeOffset="1050.02">506 608,'-5'26,"0"1,2 0,1 0,1 0,4 36,-4-62,1-1,0 1,0-1,0 1,0-1,0 1,-1-1,1 1,0-1,0 1,0 0,1-1,-1 1,0-1,0 1,0-1,0 1,0-1,1 1,-1-1,0 1,0-1,1 1,-1-1,0 0,1 1,-1-1,1 1,-1-1,0 0,1 1,-1-1,1 0,-1 0,1 1,-1-1,1 0,-1 0,1 0,-1 0,1 1,-1-1,1 0,-1 0,1 0,0 0,-1 0,1 0,-1-1,1 1,-1 0,1 0,-1 0,1 0,-1-1,1 1,-1 0,1 0,-1-1,1 1,0-1,34-33,-10 8,-24 26,0-1,0 0,1 1,-1-1,0 1,0-1,0 1,0-1,1 1,-1 0,0 0,0-1,0 1,1 0,-1 0,0 0,0 0,1 1,-1-1,0 0,0 0,1 1,-1-1,0 1,0-1,0 1,0 0,0-1,0 1,0 0,0-1,0 1,0 0,0 0,0 0,-1 0,1 0,0 0,-1 0,1 0,-1 1,1-1,-1 0,1 0,-1 0,0 0,0 1,1 1,-1 0,0 1,0-1,0 0,0 0,0 0,0 0,-1 0,0 0,0 0,0 0,0 0,0 0,0-1,-1 1,1 0,-1-1,0 1,0-1,-4 5,1-3,0-1,-1 1,0-1,0 0,0-1,0 1,0-1,0 0,0-1,-1 0,1 0,-13 0,0-1,0-1,0-1,-20-5,27 5</inkml:trace>
  <inkml:trace contextRef="#ctx0" brushRef="#br0" timeOffset="1448.78">255 965,'11'0,"11"0,8 0,10 0,8 0,4 0,2 0,2 0,-3 0,-5 2,-7 1,-8 0,-12 0,-11-2,-10 0,-5 0</inkml:trace>
  <inkml:trace contextRef="#ctx0" brushRef="#br0" timeOffset="1968.7">293 1125,'7'-2,"0"1,0 0,-1 0,1 0,0 1,0 0,0 1,12 1,-17-1,0 0,0 0,0 0,0 1,0-1,0 0,0 1,0-1,-1 1,1 0,-1-1,1 1,-1 0,0 0,1 0,-1 0,0 0,0 0,0 0,-1 1,1-1,-1 0,1 0,-1 1,1-1,-1 0,0 1,0-1,-1 3,1 3,-1 0,0 0,0 0,-1 0,0-1,-1 1,1-1,-1 1,-1-1,-4 9,6-13,0 1,0-1,0 0,-1 0,1 0,-1 0,1-1,-1 1,0-1,0 1,0-1,-1 0,1 0,0 0,-1-1,1 1,-1-1,1 0,-1 0,0 0,0 0,1-1,-6 1,8-1,0 0,0 0,0 0,0 0,0 0,0 0,0 0,0 0,0-1,0 1,0 0,0 0,0-1,0 1,0-1,0 1,1-1,-1 1,0-1,0 0,1 1,-1-1,0 0,1 1,-1-1,0 0,1 0,-1 0,1 0,0 1,-1-1,1 0,0 0,-1 0,1 0,0 0,0 0,0 0,0 0,0 0,0 0,0 0,0 0,0 0,0 0,1 0,-1 0,1-1,0 0,0-1,0 1,1-1,-1 1,1 0,-1-1,1 1,0 0,0 0,0 0,0 1,0-1,0 0,0 1,1-1,4-1,-5 2,1 0,-1 1,0-1,1 1,0-1,-1 1,1 0,-1 0,1 0,-1 0,1 0,-1 1,1-1,-1 1,1-1,-1 1,1 0,-1 0,0 0,1 1,-1-1,0 0,3 3,-2-1,0 1,0 0,0-1,-1 1,1 0,-1 0,0 0,0 0,0 1,-1-1,0 0,2 7,-1 1</inkml:trace>
  <inkml:trace contextRef="#ctx0" brushRef="#br0" timeOffset="2362.63">519 1175,'-14'7,"-33"19,46-24,-1-1,1 0,0 0,-1 0,1 1,0-1,0 1,-1-1,1 1,1-1,-1 1,0 0,0 0,0-1,1 1,-1 0,1 0,0 0,-1-1,1 1,0 0,0 0,0 0,1 3,-1-4,0 0,0 0,1 0,-1 0,1 0,-1 0,1 0,-1 0,1 0,-1 0,1 0,0 0,0-1,-1 1,1 0,0 0,0-1,0 1,0-1,0 1,0-1,0 1,0-1,0 1,0-1,0 0,0 0,0 1,0-1,0 0,1 0,-1 0,0 0,0 0,1-1,43-11,-26 5,-16 9,-1 0,0-1,1 1,-1 0,0 0,0 0,0 0,-1 1,1-1,-1 1,3 4,11 13,-12-18,-1 0,0 1,1-1,0-1,0 1,-1 0,1-1,0 1,0-1,0 0,1 0,-1 0,0-1,0 1,0-1,1 1,-1-1,4 0,6-4</inkml:trace>
  <inkml:trace contextRef="#ctx0" brushRef="#br0" timeOffset="3017.84">731 503,'5'12,"1"-1,0 0,1 0,1-1,15 18,10 14,-17-19,-1 1,-1 0,-1 1,-1 0,-1 1,-2 1,0 0,-2 0,-1 0,-1 1,-1 0,-2-1,-1 2,-1-1,-1 0,-1 0,-10 41,7-43,-2 1,-1-2,-1 1,-1-1,-1 0,-1-1,-1 0,-27 36,30-50</inkml:trace>
  <inkml:trace contextRef="#ctx0" brushRef="#br0" timeOffset="3771.71">665 1,'95'61,"-17"-12,-2 3,69 63,-123-95,-1 2,0 0,-2 1,-1 1,0 0,-2 2,-1 0,-1 0,-2 2,13 35,-15-24,-1 0,-2 0,-1 1,-2-1,-2 1,-2 0,-1 0,-2 0,-2 0,-2-1,-19 67,-2-25,-4-1,-2-2,-5-1,-66 101,104-177,1 0,0 0,-1 0,1 0,-1 0,0 0,1 0,-1 0,0 0,1 0,-1 0,0 0,0-1,0 1,0 0,0-1,0 1,0 0,0-1,0 0,0 1,0-1,0 1,0-1,0 0,0 0,0 0,-1 0,1 0,0 0,0 0,0 0,-2 0,-4-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5:22.7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0 1,'-11'6,"1"0,0 1,0 0,0 0,1 1,0 0,0 1,-11 15,-7 6,0-1,0 2,3 1,0 1,2 1,2 1,1 1,2 0,1 2,-12 44,14-29,2 1,2 0,3 1,2 0,2 0,6 67,-2-112,1 0,0 0,1 0,0 0,0-1,1 1,1-1,-1 0,1 0,9 10,1 1,1 0,37 33,-37-44,-7-14,-6-27,-5 13</inkml:trace>
  <inkml:trace contextRef="#ctx0" brushRef="#br0" timeOffset="604.49">400 396,'7'0,"6"0,4 0,6 0,2 0,3 0,0 0,-1 0,-2 0,-3 0,-7 0,-8 0,-6-2,-2-1</inkml:trace>
  <inkml:trace contextRef="#ctx0" brushRef="#br0" timeOffset="1349.04">745 146,'-2'105,"4"107,-2-212,0 0,0 1,0-1,0 0,0 0,0 1,0-1,0 0,0 0,0 1,0-1,0 0,0 0,0 0,0 1,0-1,0 0,0 0,0 1,0-1,0 0,0 0,0 1,0-1,1 0,-1 0,0 0,0 0,0 1,0-1,1 0,-1 0,0 0,0 0,0 0,1 1,-1-1,0 0,0 0,1 0,-1 0,0 0,0 0,0 0,1 0,-1 0,0 0,1 0,9-13,13-32,-18 35,-1 2,1 0,-1 1,1-1,1 1,0 0,0 1,0-1,0 1,1 1,0-1,16-8,-20 12,0 1,0 0,0-1,0 1,0 1,1-1,-1 0,0 1,1 0,-1-1,0 1,1 1,-1-1,0 0,1 1,-1 0,0 0,0 0,1 0,-1 0,0 0,0 1,0 0,0-1,-1 1,1 0,0 1,-1-1,0 0,1 1,-1-1,0 1,0 0,2 4,0-2,-1 1,1 0,-1 0,0 0,-1 0,1 0,-1 1,0-1,-1 1,0 0,0-1,0 1,-1 0,0 0,0-1,-1 1,0 0,-1 7,0-9,0 0,0-1,0 1,0-1,-1 0,1 0,-1 0,0 0,-1 0,1 0,0-1,-1 0,0 0,0 0,0 0,0 0,-1-1,1 0,-1 0,1 0,-1 0,0-1,1 1,-1-1,-7 0,-2 1,1 0,-1-1,0-1,0 0,0-1,0-1,0 0,0 0,0-2,-18-6,23 6</inkml:trace>
  <inkml:trace contextRef="#ctx0" brushRef="#br0" timeOffset="2042.75">347 595,'749'31,"-540"-9,-207-22,-7 0,-9 0,-2 0</inkml:trace>
  <inkml:trace contextRef="#ctx0" brushRef="#br0" timeOffset="2765.74">413 822,'10'-3,"0"1,0 0,0 0,0 1,0 0,0 1,0 1,12 1,-19-1,1 0,-1 0,1 0,-1 1,1-1,-1 1,0 0,0 0,0 0,0 1,0-1,-1 1,1-1,-1 1,0 0,1 0,-1 0,0 0,-1 1,1-1,-1 0,1 1,-1-1,0 1,1 5,0-1,-1 1,0-1,0 1,-1 0,0 0,-1-1,0 1,0 0,0-1,-1 1,-1-1,1 0,-2 0,1 0,-8 14,8-17,-1 0,1 0,-1 0,0-1,0 1,0-1,-1 0,1 0,-1-1,0 1,0-1,0 0,-1-1,1 1,-1-1,0 0,1 0,-1-1,0 1,0-1,0-1,0 1,-10-1,15 0,-1 0,0 0,1 0,-1 0,1 0,-1 0,1 0,-1-1,1 1,-1-1,1 1,-1-1,1 0,-1 1,1-1,0 0,0 0,-1 0,1 0,0 0,0 0,0 0,0 0,0-1,0 1,0 0,0-1,1 1,-1 0,0-1,1 1,-1-1,1 1,0-1,-1 1,1-1,0 1,0-1,0 0,0 1,0-1,0 1,2-4,-2 2,2-1,-1 1,0-1,1 1,0-1,0 1,0 0,0 0,0 0,0 0,1 0,0 1,-1-1,1 1,0-1,0 1,6-3,-6 4,0-1,0 1,0-1,0 1,0 0,0 0,0 1,0-1,0 1,0-1,1 1,-1 0,0 0,0 1,0-1,1 1,-1-1,0 1,0 0,0 0,0 0,0 1,3 1,-2 1,-1-1,1 1,-1 0,0 0,-1 0,1 1,-1-1,1 0,-1 1,-1 0,1-1,-1 1,0 0,1 6,-1-7,-1 0,1 0,0 0,0 0,0 0,1-1,-1 1,1 0,0-1,0 1,0-1,1 0,-1 0,6 6,1-3</inkml:trace>
  <inkml:trace contextRef="#ctx0" brushRef="#br0" timeOffset="3292.89">850 872,'-9'0,"0"0,0 1,0 0,0 0,0 1,0 0,1 0,-1 1,1 1,-10 4,14-5,0-1,0 1,1 0,-1 1,1-1,-1 0,1 1,0 0,1 0,-1 0,1 0,0 0,0 1,0-1,0 1,1-1,-1 1,1-1,1 1,-1 0,0 5,1-8,0 0,0 1,0-1,1 0,-1 0,0 1,1-1,0 0,-1 0,1 0,0 0,0 1,0-1,0-1,1 1,-1 0,0 0,1 0,-1-1,1 1,0-1,0 1,-1-1,1 1,0-1,0 0,0 0,0 0,1 0,-1-1,0 1,0-1,0 1,5 0,-4-1,0 1,1-1,-1 0,0 0,1 0,-1-1,0 1,1-1,-1 0,0 1,0-1,0-1,0 1,0 0,0-1,0 0,0 1,0-1,-1 0,1-1,-1 1,0 0,4-5,8-23,-9 23,0 27,-4-13,1-1,-1 0,1-1,1 1,-1-1,1 1,0-1,0 0,1 0,0 0,-1-1,1 1,1-1,-1 0,1 0,0 0,0-1,0 1,0-1,0-1,1 1,-1-1,1 0,0 0,0 0,-1-1,11 1,3 0</inkml:trace>
  <inkml:trace contextRef="#ctx0" brushRef="#br0" timeOffset="3661.85">1274 1084,'0'9,"0"5,0 5,0 4,0 2,-2 1,-3 4,-3 0,-3 3,-1-1,-1 0,0-2,-1-4,0-3,0-4,3-8,3-4</inkml:trace>
  <inkml:trace contextRef="#ctx0" brushRef="#br0" timeOffset="5284.4">1633 1099,'5'3,"1"0,-1-1,1 1,0-1,0-1,0 1,0-1,0 0,0 0,9 0,10 1,-1 3,0-1,0-1,1-2,-1 0,1-2,30-4,-48 4,0 0,1-1,-1 0,0-1,0 0,0 0,-1 0,1-1,-1 0,0 0,0-1,0 1,0-2,-1 1,0 0,0-1,-1 0,1 0,-1 0,0-1,-1 1,0-1,0 0,3-12,3-11,-3-1,0 0,2-54,-10-98,0 111,9-104,-6 165,1 0,0 0,0 0,2 0,-1 0,1 0,10-17,-11 24,-1 0,1 1,0-1,0 1,0-1,0 1,1 0,-1 0,1 1,0-1,-1 1,1 0,1-1,-1 2,0-1,0 0,1 1,-1 0,1 0,-1 0,1 1,5 0,-9-1,1 1,-1 0,0 0,1 1,-1-1,0 0,1 0,-1 1,0-1,0 1,1-1,-1 1,0-1,0 1,0 0,0 0,0-1,0 1,0 0,0 0,0 0,0 0,0 0,0 0,0 2,0-1,0 1,0 0,0 0,-1 0,1 0,-1 0,1 0,-1 0,-1 6,0 7</inkml:trace>
  <inkml:trace contextRef="#ctx0" brushRef="#br0" timeOffset="5650.76">1882 648,'11'2,"13"1,9 0,8-1,6 0,1-1,-2-1,-5 0,-7 0,-7 0,-10 2,-11 1,-6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5:42.3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4 8,'-31'-4,"28"3,0 1,0-1,0 1,0-1,-1 1,1 0,0 0,0 0,0 1,0-1,0 1,0-1,0 1,0 0,0 0,0 0,0 1,-3 2,-1 0,1 1,0 0,0 1,0 0,1 0,-1 0,2 0,-1 1,1 0,0 0,0 0,0 0,1 1,1-1,-1 1,-1 9,3-13,1-1,-1 1,1 0,0 0,0-1,0 1,1 0,-1 0,1 0,0-1,0 1,0 0,0-1,1 1,-1-1,1 0,0 1,0-1,0 0,1 0,-1 0,1 0,0-1,-1 1,1-1,0 1,1-1,-1 0,0 0,1-1,-1 1,1-1,-1 0,1 1,5 0,8 2,-1-1,0 0,1-2,0 1,-1-2,1 0,0-1,-1-1,1-1,-1 0,32-11,-42 11,-3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5:41.2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3'351,"-12"-360,0 1,0-1,1 1,0-1,0 1,1 0,0-1,1 1,0 1,8-14,-9 17,-1 0,1 1,0-1,0 1,0 0,1 0,-1 0,0 0,1 1,0-1,0 1,0 0,0 0,0 0,0 1,0-1,1 1,-1 0,1 1,-1-1,0 1,1-1,-1 1,1 1,5 0,-4 0,0 1,-1 0,0 0,1 1,-1-1,0 1,0 0,0 0,-1 1,1 0,-1 0,0 0,0 0,0 0,-1 1,1 0,-1 0,0 0,3 8,-4-11,-1 1,0 0,0 0,-1-1,1 1,0 0,-1 0,0 0,1 0,-1 0,0 0,-1 0,1 0,0-1,-1 1,0 0,0 0,0 0,0 0,0-1,0 1,-1-1,1 1,-1-1,0 1,1-1,-1 0,0 0,-1 0,1 0,0 0,0 0,-1-1,1 1,-1-1,0 1,1-1,-1 0,-4 1,-3 1,0 0,-1-1,1 0,0-1,-1 0,0 0,-14-2,20 1,1 0,-1-1,0 1,1-1,-1 0,1-1,-1 1,1-1,-1 0,1 0,0 0,0 0,0-1,0 0,1 0,-1 0,1 0,-6-7,3-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5:40.0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7 1,'-3'0,"-15"0,1 0,0 1,0 0,1 2,-28 6,40-7,0-1,1 1,-1-1,1 1,-1 0,1 0,0 1,0-1,0 1,0-1,0 1,0 0,1 0,-1 1,1-1,0 0,0 1,0-1,1 1,-1 0,1-1,0 1,0 0,0 0,0 0,1 0,-1 0,1 0,0 0,1 5,-1-6,0-1,1 1,-1 0,1-1,-1 1,1-1,0 1,0-1,0 1,0-1,0 1,1-1,-1 0,1 0,-1 0,1 0,0 0,0 0,0 0,0 0,0-1,0 1,1-1,-1 0,0 1,1-1,-1 0,1 0,-1-1,1 1,-1 0,1-1,0 0,-1 0,1 0,0 0,-1 0,6-1,-3 1,1-1,-1 0,0 0,0 0,1-1,-1 0,0 0,0 0,0 0,-1-1,1 0,-1 0,1 0,-1-1,0 1,0-1,0 0,4-7,7-25,-15 34,1 1,0-1,-1 0,0 0,0 0,1 0,-1 1,0-1,0 0,-1 0,1 0,0 0,-1 1,1-1,-1 0,1 0,-1 1,-1-3,2 4,0 0,-1 1,1-1,-1 0,1 0,0 1,0-1,-1 0,1 1,0-1,-1 0,1 1,0-1,0 0,0 1,-1-1,1 1,0-1,0 0,0 1,0-1,0 1,0-1,0 1,0-1,0 0,0 1,0-1,0 1,0-1,0 0,0 1,0-1,0 1,1-1,-1 0,0 2,2 21,-1-18,1-1,0 1,0-1,0 1,0-1,1 1,0-1,0 0,0 0,0-1,1 1,-1-1,1 0,0 1,0-1,0-1,1 1,-1-1,1 0,-1 0,1 0,6 1,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6:17.6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8,'229'-13,"-143"11,76 4,-75 11,-59-8,1-1,38 1,194 8,-38-11,166-5,-368 3,413-12,-188 14,254-5,-229-16,44-2,-272 19,442-8,-476 9,-11-4,-6 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6:48.3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204,'3'-54,"2"0,22-91,2-14,43-255,-64 374,-1 0,-3-1,-1 0,-3-43,8 30,-6 46,0 0,-1 0,0-1,0 1,-1 0,-1-16,1 24,0 0,0 0,-1 0,1-1,0 1,0 0,0 0,0 0,0-1,0 1,0 0,0 0,0 0,-1 0,1-1,0 1,0 0,0 0,0 0,0 0,-1 0,1-1,0 1,0 0,0 0,-1 0,1 0,0 0,0 0,0 0,-1 0,1 0,0 0,0 0,0 0,-1 0,1 0,0 0,0 0,-1 0,1 0,0 0,0 0,0 0,0 0,-1 0,1 1,0-1,-15 11,-9 15,-68 117,189-283,-96 139,0-1,1 1,-1-1,0 1,1 0,-1-1,0 1,1 0,0 0,-1 0,1 0,-1 0,1 1,0-1,0 0,0 1,-1 0,1-1,0 1,0 0,0 0,0 0,0 0,-1 0,1 0,0 0,0 1,0-1,0 1,-1-1,1 1,0 0,-1 0,1 0,0 0,-1 0,1 0,-1 0,1 0,-1 1,0-1,0 0,2 3,7 8,-1 0,0 1,-1-1,8 19,-9-20,2 7,1-1,1-1,0 0,1-1,23 23,-33-35,-4-5,-2-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5:20.8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464'0,"-297"14,76-27,-86 12,-158 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4-16T17:06:32.4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14 403,'-3'0,"-1"-1,1 0,-1 0,1 0,-1 0,1 0,0-1,0 0,0 1,0-1,0 0,0-1,-3-2,-39-41,24 24,-12-7,0 2,-2 2,-1 1,-1 2,-1 2,0 1,-2 1,-55-15,37 18,-1 3,-66-6,-30-5,63 10,-1 4,0 5,-96 7,37-1,125-2,-1 0,0 2,1 2,-1 0,1 1,-43 16,60-17,1 0,-1 0,1 1,1 1,-1-1,1 1,0 1,0 0,1 0,0 0,0 1,1 0,0 0,0 1,1 0,0 0,0 0,1 0,1 1,-1-1,-2 14,1 3,1 0,2 0,0 0,1 0,2 1,1-1,1 0,1 0,1-1,1 1,1-1,2 0,0-1,2 0,0-1,2 0,1 0,0-2,2 1,0-2,1 0,2-2,25 23,-10-14,1-1,1-1,2-2,0-2,1-2,70 25,-51-26,2-2,-1-4,2-1,74 2,-42-8,1-3,-1-4,117-19,-164 13,-1-2,0-2,-1-2,0-2,-1-1,74-43,-98 48,-1 0,0 0,-1-2,0 0,-1-1,-1-1,-1 0,0-1,-1-1,0 0,-2-1,0 0,-1-1,-1 0,-1 0,9-36,-15 46,0 0,-1 0,0 0,-1 0,0 0,-1 0,0 0,0 0,-1 0,0 0,-1 1,0-1,-1 1,0-1,0 1,-1 1,0-1,-1 0,0 1,0 0,0 1,-9-9,2 5,0 1,-1 0,1 0,-2 1,1 1,-1 1,-1 0,1 1,-1 0,0 1,-1 1,-25-3,11 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495F56-A558-4D5D-9267-CA3C19892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0</Pages>
  <Words>1466</Words>
  <Characters>835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5</cp:revision>
  <cp:lastPrinted>2025-04-06T15:06:00Z</cp:lastPrinted>
  <dcterms:created xsi:type="dcterms:W3CDTF">2025-04-16T16:35:00Z</dcterms:created>
  <dcterms:modified xsi:type="dcterms:W3CDTF">2025-05-07T2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